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5748A" w14:textId="62FC0CCA" w:rsidR="00C01CDD" w:rsidRPr="00C01CDD" w:rsidRDefault="00C01CDD" w:rsidP="00C01CDD">
      <w:pPr>
        <w:pStyle w:val="Tiuphu"/>
        <w:spacing w:before="0"/>
        <w:rPr>
          <w:rFonts w:ascii="Times New Roman" w:hAnsi="Times New Roman"/>
          <w:b/>
          <w:sz w:val="28"/>
          <w:szCs w:val="28"/>
          <w:lang w:val="en-US"/>
        </w:rPr>
      </w:pPr>
      <w:r>
        <w:rPr>
          <w:rFonts w:ascii="Times New Roman" w:hAnsi="Times New Roman"/>
          <w:b/>
          <w:sz w:val="28"/>
          <w:szCs w:val="28"/>
          <w:lang w:val="en-US"/>
        </w:rPr>
        <w:t>BỘ GIÁO DỤC VÀ ĐÀO TẠO</w:t>
      </w:r>
    </w:p>
    <w:p w14:paraId="5A905088" w14:textId="6D42F591" w:rsidR="00C01CDD" w:rsidRPr="00C01CDD" w:rsidRDefault="00C01CDD" w:rsidP="00C01CDD">
      <w:pPr>
        <w:pStyle w:val="Tiuphu"/>
        <w:spacing w:before="0"/>
        <w:rPr>
          <w:rFonts w:ascii="Times New Roman" w:hAnsi="Times New Roman"/>
          <w:b/>
          <w:sz w:val="28"/>
          <w:szCs w:val="28"/>
        </w:rPr>
      </w:pPr>
      <w:r w:rsidRPr="00C01CDD">
        <w:rPr>
          <w:rFonts w:ascii="Times New Roman" w:hAnsi="Times New Roman"/>
          <w:b/>
          <w:sz w:val="28"/>
          <w:szCs w:val="28"/>
        </w:rPr>
        <w:t>TRƯỜNG ĐẠI HỌC BÁCH KHOA HÀ NỘI</w:t>
      </w:r>
    </w:p>
    <w:p w14:paraId="6D6E4FAA" w14:textId="36299332" w:rsidR="00C01CDD" w:rsidRPr="00C01CDD" w:rsidRDefault="00FB721C" w:rsidP="00FB721C">
      <w:pPr>
        <w:jc w:val="center"/>
        <w:rPr>
          <w:rFonts w:ascii="Times New Roman" w:hAnsi="Times New Roman"/>
        </w:rPr>
      </w:pPr>
      <w:r>
        <w:rPr>
          <w:rFonts w:ascii="Times New Roman" w:hAnsi="Times New Roman"/>
        </w:rPr>
        <w:t>--------------------------------------</w:t>
      </w:r>
    </w:p>
    <w:p w14:paraId="3BF319EE" w14:textId="77777777" w:rsidR="00C01CDD" w:rsidRPr="008F0EFE" w:rsidRDefault="00C01CDD" w:rsidP="00C01CDD">
      <w:pPr>
        <w:jc w:val="center"/>
        <w:rPr>
          <w:rFonts w:ascii="Times New Roman" w:hAnsi="Times New Roman"/>
          <w:b/>
          <w:sz w:val="80"/>
          <w:szCs w:val="80"/>
        </w:rPr>
      </w:pPr>
    </w:p>
    <w:p w14:paraId="78368BF6" w14:textId="651F2FD1" w:rsidR="00C01CDD" w:rsidRPr="008F0EFE" w:rsidRDefault="005033C3" w:rsidP="00C01CDD">
      <w:pPr>
        <w:jc w:val="center"/>
        <w:rPr>
          <w:rFonts w:ascii="Times New Roman" w:hAnsi="Times New Roman"/>
          <w:b/>
          <w:sz w:val="28"/>
          <w:szCs w:val="28"/>
        </w:rPr>
      </w:pPr>
      <w:r w:rsidRPr="008F0EFE">
        <w:rPr>
          <w:rFonts w:ascii="Times New Roman" w:hAnsi="Times New Roman"/>
          <w:b/>
          <w:sz w:val="28"/>
          <w:szCs w:val="28"/>
        </w:rPr>
        <w:t>NGHIÊM QUANG TÙNG</w:t>
      </w:r>
    </w:p>
    <w:p w14:paraId="084C6DA6" w14:textId="77777777" w:rsidR="00C01CDD" w:rsidRPr="008F0EFE" w:rsidRDefault="00C01CDD" w:rsidP="00C01CDD">
      <w:pPr>
        <w:jc w:val="center"/>
        <w:rPr>
          <w:rFonts w:ascii="Times New Roman" w:hAnsi="Times New Roman"/>
          <w:b/>
          <w:sz w:val="100"/>
          <w:szCs w:val="100"/>
        </w:rPr>
      </w:pPr>
    </w:p>
    <w:p w14:paraId="5FA447AA" w14:textId="0EF5CF7D" w:rsidR="00C01CDD" w:rsidRDefault="00FB721C" w:rsidP="00C01CDD">
      <w:pPr>
        <w:jc w:val="center"/>
        <w:rPr>
          <w:rFonts w:ascii="Times New Roman" w:hAnsi="Times New Roman"/>
          <w:b/>
          <w:bCs/>
          <w:sz w:val="28"/>
          <w:szCs w:val="28"/>
        </w:rPr>
      </w:pPr>
      <w:r w:rsidRPr="00FB721C">
        <w:rPr>
          <w:rFonts w:ascii="Times New Roman" w:hAnsi="Times New Roman"/>
          <w:b/>
          <w:bCs/>
          <w:sz w:val="28"/>
          <w:szCs w:val="28"/>
        </w:rPr>
        <w:t>XÂY DỰNG BỘ DỮ LIỆU MÀU PHA CỦA BỘ MỰC CHUẨN DỰA TRÊN PHƯƠNG PHÁP TỔNG HỢP PHỔ CÁC MÀU THÀNH PHẦN</w:t>
      </w:r>
    </w:p>
    <w:p w14:paraId="0725B17A" w14:textId="33AD8454" w:rsidR="008F0EFE" w:rsidRPr="00480D88" w:rsidRDefault="008F0EFE" w:rsidP="00C01CDD">
      <w:pPr>
        <w:jc w:val="center"/>
        <w:rPr>
          <w:rFonts w:ascii="Times New Roman" w:hAnsi="Times New Roman"/>
          <w:b/>
          <w:bCs/>
          <w:sz w:val="200"/>
          <w:szCs w:val="200"/>
        </w:rPr>
      </w:pPr>
    </w:p>
    <w:p w14:paraId="0B78485E" w14:textId="22A22D3F" w:rsidR="008F0EFE" w:rsidRPr="008F0EFE" w:rsidRDefault="008F0EFE" w:rsidP="00C01CDD">
      <w:pPr>
        <w:jc w:val="center"/>
        <w:rPr>
          <w:rFonts w:ascii="Times New Roman" w:hAnsi="Times New Roman"/>
          <w:bCs/>
          <w:sz w:val="28"/>
          <w:szCs w:val="28"/>
        </w:rPr>
      </w:pPr>
      <w:r w:rsidRPr="008F0EFE">
        <w:rPr>
          <w:rFonts w:ascii="Times New Roman" w:hAnsi="Times New Roman"/>
          <w:bCs/>
          <w:sz w:val="28"/>
          <w:szCs w:val="28"/>
        </w:rPr>
        <w:t>LUẬN VĂN THẠC SỸ KHOA HỌC</w:t>
      </w:r>
    </w:p>
    <w:p w14:paraId="56ACCE7D" w14:textId="343EA98F" w:rsidR="008F0EFE" w:rsidRDefault="008F0EFE" w:rsidP="00C01CDD">
      <w:pPr>
        <w:jc w:val="center"/>
        <w:rPr>
          <w:rFonts w:ascii="Times New Roman" w:hAnsi="Times New Roman"/>
          <w:bCs/>
          <w:sz w:val="28"/>
          <w:szCs w:val="28"/>
        </w:rPr>
      </w:pPr>
      <w:r w:rsidRPr="008F0EFE">
        <w:rPr>
          <w:rFonts w:ascii="Times New Roman" w:hAnsi="Times New Roman"/>
          <w:bCs/>
          <w:sz w:val="28"/>
          <w:szCs w:val="28"/>
        </w:rPr>
        <w:t>CHUYÊN NGÀNH KỸ THUẬT IN</w:t>
      </w:r>
    </w:p>
    <w:p w14:paraId="62FBA332" w14:textId="6AB0A39B" w:rsidR="008F0EFE" w:rsidRPr="00480D88" w:rsidRDefault="008F0EFE" w:rsidP="00C01CDD">
      <w:pPr>
        <w:jc w:val="center"/>
        <w:rPr>
          <w:rFonts w:ascii="Times New Roman" w:hAnsi="Times New Roman"/>
          <w:b/>
          <w:sz w:val="200"/>
          <w:szCs w:val="200"/>
        </w:rPr>
      </w:pPr>
    </w:p>
    <w:p w14:paraId="15816779" w14:textId="282E6B6E" w:rsidR="008F0EFE" w:rsidRPr="008F0EFE" w:rsidRDefault="008F0EFE" w:rsidP="00C01CDD">
      <w:pPr>
        <w:jc w:val="center"/>
        <w:rPr>
          <w:rFonts w:ascii="Times New Roman" w:hAnsi="Times New Roman"/>
          <w:bCs/>
          <w:sz w:val="28"/>
          <w:szCs w:val="28"/>
        </w:rPr>
      </w:pPr>
      <w:r w:rsidRPr="008F0EFE">
        <w:rPr>
          <w:rFonts w:ascii="Times New Roman" w:hAnsi="Times New Roman"/>
          <w:bCs/>
          <w:sz w:val="28"/>
          <w:szCs w:val="28"/>
        </w:rPr>
        <w:t>NGƯỜI HƯỚNG DẪN KHOA HỌC:</w:t>
      </w:r>
    </w:p>
    <w:p w14:paraId="2670BEB3" w14:textId="04A1836A" w:rsidR="008F0EFE" w:rsidRDefault="008F0EFE" w:rsidP="00C01CDD">
      <w:pPr>
        <w:jc w:val="center"/>
        <w:rPr>
          <w:rFonts w:ascii="Times New Roman" w:hAnsi="Times New Roman"/>
          <w:bCs/>
          <w:sz w:val="28"/>
          <w:szCs w:val="28"/>
        </w:rPr>
      </w:pPr>
      <w:r w:rsidRPr="008F0EFE">
        <w:rPr>
          <w:rFonts w:ascii="Times New Roman" w:hAnsi="Times New Roman"/>
          <w:bCs/>
          <w:sz w:val="28"/>
          <w:szCs w:val="28"/>
        </w:rPr>
        <w:t>TS. NGUYỄN QUANG HƯNG</w:t>
      </w:r>
    </w:p>
    <w:p w14:paraId="433B3813" w14:textId="51E2FE14" w:rsidR="008F0EFE" w:rsidRPr="00480D88" w:rsidRDefault="008F0EFE" w:rsidP="00C01CDD">
      <w:pPr>
        <w:jc w:val="center"/>
        <w:rPr>
          <w:rFonts w:ascii="Times New Roman" w:hAnsi="Times New Roman"/>
          <w:bCs/>
          <w:sz w:val="200"/>
          <w:szCs w:val="200"/>
        </w:rPr>
      </w:pPr>
    </w:p>
    <w:p w14:paraId="62FF5B05" w14:textId="5EAC51B4" w:rsidR="00480D88" w:rsidRDefault="008F0EFE" w:rsidP="0089529A">
      <w:pPr>
        <w:jc w:val="center"/>
        <w:rPr>
          <w:rFonts w:ascii="Times New Roman" w:hAnsi="Times New Roman"/>
          <w:bCs/>
          <w:sz w:val="28"/>
          <w:szCs w:val="28"/>
        </w:rPr>
      </w:pPr>
      <w:r>
        <w:rPr>
          <w:rFonts w:ascii="Times New Roman" w:hAnsi="Times New Roman"/>
          <w:bCs/>
          <w:sz w:val="28"/>
          <w:szCs w:val="28"/>
        </w:rPr>
        <w:t>Hà Nội – năm 202</w:t>
      </w:r>
      <w:r w:rsidR="0046368F">
        <w:rPr>
          <w:rFonts w:ascii="Times New Roman" w:hAnsi="Times New Roman"/>
          <w:bCs/>
          <w:sz w:val="28"/>
          <w:szCs w:val="28"/>
        </w:rPr>
        <w:t>1</w:t>
      </w:r>
    </w:p>
    <w:p w14:paraId="2554A266" w14:textId="56925679" w:rsidR="00B8485B" w:rsidRDefault="00B8485B" w:rsidP="00B8485B">
      <w:pPr>
        <w:ind w:firstLine="720"/>
        <w:jc w:val="center"/>
        <w:rPr>
          <w:rFonts w:ascii="Times New Roman" w:hAnsi="Times New Roman"/>
          <w:b/>
          <w:bCs/>
          <w:iCs/>
          <w:color w:val="000000" w:themeColor="text1"/>
          <w:sz w:val="28"/>
          <w:szCs w:val="28"/>
        </w:rPr>
      </w:pPr>
      <w:r w:rsidRPr="00B8485B">
        <w:rPr>
          <w:rFonts w:ascii="Times New Roman" w:hAnsi="Times New Roman"/>
          <w:b/>
          <w:bCs/>
          <w:iCs/>
          <w:color w:val="000000" w:themeColor="text1"/>
          <w:sz w:val="28"/>
          <w:szCs w:val="28"/>
        </w:rPr>
        <w:lastRenderedPageBreak/>
        <w:t>MỤC LỤC</w:t>
      </w:r>
    </w:p>
    <w:p w14:paraId="2467E609" w14:textId="7396D8D2" w:rsidR="00B8485B" w:rsidRDefault="00B8485B" w:rsidP="00B8485B">
      <w:pPr>
        <w:ind w:firstLine="720"/>
        <w:jc w:val="center"/>
        <w:rPr>
          <w:rFonts w:ascii="Times New Roman" w:hAnsi="Times New Roman"/>
          <w:b/>
          <w:bCs/>
          <w:iCs/>
          <w:color w:val="000000" w:themeColor="text1"/>
          <w:sz w:val="28"/>
          <w:szCs w:val="28"/>
        </w:rPr>
      </w:pPr>
    </w:p>
    <w:p w14:paraId="7D08D2F7" w14:textId="0C3C9C68" w:rsidR="009606FB" w:rsidRDefault="009606FB" w:rsidP="00B8485B">
      <w:pPr>
        <w:ind w:firstLine="720"/>
        <w:jc w:val="center"/>
        <w:rPr>
          <w:rFonts w:ascii="Times New Roman" w:hAnsi="Times New Roman"/>
          <w:b/>
          <w:bCs/>
          <w:sz w:val="28"/>
          <w:szCs w:val="28"/>
        </w:rPr>
      </w:pPr>
    </w:p>
    <w:p w14:paraId="0C490213" w14:textId="77777777" w:rsidR="0056759B" w:rsidRPr="00B8485B" w:rsidRDefault="0056759B" w:rsidP="00B8485B">
      <w:pPr>
        <w:ind w:firstLine="720"/>
        <w:jc w:val="center"/>
        <w:rPr>
          <w:rFonts w:ascii="Times New Roman" w:hAnsi="Times New Roman"/>
          <w:b/>
          <w:bCs/>
          <w:sz w:val="28"/>
          <w:szCs w:val="28"/>
        </w:rPr>
      </w:pPr>
    </w:p>
    <w:p w14:paraId="07350C6C" w14:textId="3246872C" w:rsidR="00104675" w:rsidRDefault="009075EA">
      <w:pPr>
        <w:pStyle w:val="Mucluc1"/>
        <w:rPr>
          <w:rFonts w:asciiTheme="minorHAnsi" w:eastAsiaTheme="minorEastAsia" w:hAnsiTheme="minorHAnsi" w:cstheme="minorBidi"/>
          <w:b w:val="0"/>
          <w:bCs w:val="0"/>
          <w:sz w:val="22"/>
          <w:szCs w:val="22"/>
        </w:rPr>
      </w:pPr>
      <w:r w:rsidRPr="003F32F5">
        <w:fldChar w:fldCharType="begin"/>
      </w:r>
      <w:r w:rsidRPr="003F32F5">
        <w:instrText xml:space="preserve"> TOC \o "1-3" \h \z \u </w:instrText>
      </w:r>
      <w:r w:rsidRPr="003F32F5">
        <w:fldChar w:fldCharType="separate"/>
      </w:r>
      <w:hyperlink w:anchor="_Toc90372421" w:history="1">
        <w:r w:rsidR="00104675" w:rsidRPr="00C16200">
          <w:rPr>
            <w:rStyle w:val="Siuktni"/>
          </w:rPr>
          <w:t>Chương I: Mở đầu</w:t>
        </w:r>
        <w:r w:rsidR="00104675">
          <w:rPr>
            <w:webHidden/>
          </w:rPr>
          <w:tab/>
        </w:r>
        <w:r w:rsidR="00104675">
          <w:rPr>
            <w:webHidden/>
          </w:rPr>
          <w:fldChar w:fldCharType="begin"/>
        </w:r>
        <w:r w:rsidR="00104675">
          <w:rPr>
            <w:webHidden/>
          </w:rPr>
          <w:instrText xml:space="preserve"> PAGEREF _Toc90372421 \h </w:instrText>
        </w:r>
        <w:r w:rsidR="00104675">
          <w:rPr>
            <w:webHidden/>
          </w:rPr>
        </w:r>
        <w:r w:rsidR="00104675">
          <w:rPr>
            <w:webHidden/>
          </w:rPr>
          <w:fldChar w:fldCharType="separate"/>
        </w:r>
        <w:r w:rsidR="00104675">
          <w:rPr>
            <w:webHidden/>
          </w:rPr>
          <w:t>5</w:t>
        </w:r>
        <w:r w:rsidR="00104675">
          <w:rPr>
            <w:webHidden/>
          </w:rPr>
          <w:fldChar w:fldCharType="end"/>
        </w:r>
      </w:hyperlink>
    </w:p>
    <w:p w14:paraId="192A3F89" w14:textId="5612C937" w:rsidR="00104675" w:rsidRDefault="00104675">
      <w:pPr>
        <w:pStyle w:val="Mucluc2"/>
        <w:tabs>
          <w:tab w:val="left" w:pos="1320"/>
        </w:tabs>
        <w:rPr>
          <w:rFonts w:asciiTheme="minorHAnsi" w:eastAsiaTheme="minorEastAsia" w:hAnsiTheme="minorHAnsi" w:cstheme="minorBidi"/>
          <w:bCs w:val="0"/>
          <w:sz w:val="22"/>
          <w:szCs w:val="22"/>
        </w:rPr>
      </w:pPr>
      <w:hyperlink w:anchor="_Toc90372422" w:history="1">
        <w:r w:rsidRPr="00C16200">
          <w:rPr>
            <w:rStyle w:val="Siuktni"/>
          </w:rPr>
          <w:t>1.1</w:t>
        </w:r>
        <w:r>
          <w:rPr>
            <w:rFonts w:asciiTheme="minorHAnsi" w:eastAsiaTheme="minorEastAsia" w:hAnsiTheme="minorHAnsi" w:cstheme="minorBidi"/>
            <w:bCs w:val="0"/>
            <w:sz w:val="22"/>
            <w:szCs w:val="22"/>
          </w:rPr>
          <w:tab/>
        </w:r>
        <w:r w:rsidRPr="00C16200">
          <w:rPr>
            <w:rStyle w:val="Siuktni"/>
          </w:rPr>
          <w:t>Mục đích nghiên cứu:</w:t>
        </w:r>
        <w:r>
          <w:rPr>
            <w:webHidden/>
          </w:rPr>
          <w:tab/>
        </w:r>
        <w:r>
          <w:rPr>
            <w:webHidden/>
          </w:rPr>
          <w:fldChar w:fldCharType="begin"/>
        </w:r>
        <w:r>
          <w:rPr>
            <w:webHidden/>
          </w:rPr>
          <w:instrText xml:space="preserve"> PAGEREF _Toc90372422 \h </w:instrText>
        </w:r>
        <w:r>
          <w:rPr>
            <w:webHidden/>
          </w:rPr>
        </w:r>
        <w:r>
          <w:rPr>
            <w:webHidden/>
          </w:rPr>
          <w:fldChar w:fldCharType="separate"/>
        </w:r>
        <w:r>
          <w:rPr>
            <w:webHidden/>
          </w:rPr>
          <w:t>5</w:t>
        </w:r>
        <w:r>
          <w:rPr>
            <w:webHidden/>
          </w:rPr>
          <w:fldChar w:fldCharType="end"/>
        </w:r>
      </w:hyperlink>
    </w:p>
    <w:p w14:paraId="04D43C5F" w14:textId="3DC14873" w:rsidR="00104675" w:rsidRDefault="00104675">
      <w:pPr>
        <w:pStyle w:val="Mucluc2"/>
        <w:tabs>
          <w:tab w:val="left" w:pos="1320"/>
        </w:tabs>
        <w:rPr>
          <w:rFonts w:asciiTheme="minorHAnsi" w:eastAsiaTheme="minorEastAsia" w:hAnsiTheme="minorHAnsi" w:cstheme="minorBidi"/>
          <w:bCs w:val="0"/>
          <w:sz w:val="22"/>
          <w:szCs w:val="22"/>
        </w:rPr>
      </w:pPr>
      <w:hyperlink w:anchor="_Toc90372423" w:history="1">
        <w:r w:rsidRPr="00C16200">
          <w:rPr>
            <w:rStyle w:val="Siuktni"/>
          </w:rPr>
          <w:t>1.2</w:t>
        </w:r>
        <w:r>
          <w:rPr>
            <w:rFonts w:asciiTheme="minorHAnsi" w:eastAsiaTheme="minorEastAsia" w:hAnsiTheme="minorHAnsi" w:cstheme="minorBidi"/>
            <w:bCs w:val="0"/>
            <w:sz w:val="22"/>
            <w:szCs w:val="22"/>
          </w:rPr>
          <w:tab/>
        </w:r>
        <w:r w:rsidRPr="00C16200">
          <w:rPr>
            <w:rStyle w:val="Siuktni"/>
          </w:rPr>
          <w:t>Phạm vi nghiên cứu:</w:t>
        </w:r>
        <w:r>
          <w:rPr>
            <w:webHidden/>
          </w:rPr>
          <w:tab/>
        </w:r>
        <w:r>
          <w:rPr>
            <w:webHidden/>
          </w:rPr>
          <w:fldChar w:fldCharType="begin"/>
        </w:r>
        <w:r>
          <w:rPr>
            <w:webHidden/>
          </w:rPr>
          <w:instrText xml:space="preserve"> PAGEREF _Toc90372423 \h </w:instrText>
        </w:r>
        <w:r>
          <w:rPr>
            <w:webHidden/>
          </w:rPr>
        </w:r>
        <w:r>
          <w:rPr>
            <w:webHidden/>
          </w:rPr>
          <w:fldChar w:fldCharType="separate"/>
        </w:r>
        <w:r>
          <w:rPr>
            <w:webHidden/>
          </w:rPr>
          <w:t>5</w:t>
        </w:r>
        <w:r>
          <w:rPr>
            <w:webHidden/>
          </w:rPr>
          <w:fldChar w:fldCharType="end"/>
        </w:r>
      </w:hyperlink>
    </w:p>
    <w:p w14:paraId="5D1CB491" w14:textId="29B36182" w:rsidR="00104675" w:rsidRDefault="00104675">
      <w:pPr>
        <w:pStyle w:val="Mucluc2"/>
        <w:tabs>
          <w:tab w:val="left" w:pos="1320"/>
        </w:tabs>
        <w:rPr>
          <w:rFonts w:asciiTheme="minorHAnsi" w:eastAsiaTheme="minorEastAsia" w:hAnsiTheme="minorHAnsi" w:cstheme="minorBidi"/>
          <w:bCs w:val="0"/>
          <w:sz w:val="22"/>
          <w:szCs w:val="22"/>
        </w:rPr>
      </w:pPr>
      <w:hyperlink w:anchor="_Toc90372424" w:history="1">
        <w:r w:rsidRPr="00C16200">
          <w:rPr>
            <w:rStyle w:val="Siuktni"/>
          </w:rPr>
          <w:t>1.3</w:t>
        </w:r>
        <w:r>
          <w:rPr>
            <w:rFonts w:asciiTheme="minorHAnsi" w:eastAsiaTheme="minorEastAsia" w:hAnsiTheme="minorHAnsi" w:cstheme="minorBidi"/>
            <w:bCs w:val="0"/>
            <w:sz w:val="22"/>
            <w:szCs w:val="22"/>
          </w:rPr>
          <w:tab/>
        </w:r>
        <w:r w:rsidRPr="00C16200">
          <w:rPr>
            <w:rStyle w:val="Siuktni"/>
          </w:rPr>
          <w:t>Bố cục luận văn:</w:t>
        </w:r>
        <w:r>
          <w:rPr>
            <w:webHidden/>
          </w:rPr>
          <w:tab/>
        </w:r>
        <w:r>
          <w:rPr>
            <w:webHidden/>
          </w:rPr>
          <w:fldChar w:fldCharType="begin"/>
        </w:r>
        <w:r>
          <w:rPr>
            <w:webHidden/>
          </w:rPr>
          <w:instrText xml:space="preserve"> PAGEREF _Toc90372424 \h </w:instrText>
        </w:r>
        <w:r>
          <w:rPr>
            <w:webHidden/>
          </w:rPr>
        </w:r>
        <w:r>
          <w:rPr>
            <w:webHidden/>
          </w:rPr>
          <w:fldChar w:fldCharType="separate"/>
        </w:r>
        <w:r>
          <w:rPr>
            <w:webHidden/>
          </w:rPr>
          <w:t>6</w:t>
        </w:r>
        <w:r>
          <w:rPr>
            <w:webHidden/>
          </w:rPr>
          <w:fldChar w:fldCharType="end"/>
        </w:r>
      </w:hyperlink>
    </w:p>
    <w:p w14:paraId="31481763" w14:textId="44B932FE" w:rsidR="00104675" w:rsidRDefault="00104675">
      <w:pPr>
        <w:pStyle w:val="Mucluc1"/>
        <w:rPr>
          <w:rFonts w:asciiTheme="minorHAnsi" w:eastAsiaTheme="minorEastAsia" w:hAnsiTheme="minorHAnsi" w:cstheme="minorBidi"/>
          <w:b w:val="0"/>
          <w:bCs w:val="0"/>
          <w:sz w:val="22"/>
          <w:szCs w:val="22"/>
        </w:rPr>
      </w:pPr>
      <w:hyperlink w:anchor="_Toc90372425" w:history="1">
        <w:r w:rsidRPr="00C16200">
          <w:rPr>
            <w:rStyle w:val="Siuktni"/>
          </w:rPr>
          <w:t>CHƯƠNG II: TỔNG QUAN</w:t>
        </w:r>
        <w:r>
          <w:rPr>
            <w:webHidden/>
          </w:rPr>
          <w:tab/>
        </w:r>
        <w:r>
          <w:rPr>
            <w:webHidden/>
          </w:rPr>
          <w:fldChar w:fldCharType="begin"/>
        </w:r>
        <w:r>
          <w:rPr>
            <w:webHidden/>
          </w:rPr>
          <w:instrText xml:space="preserve"> PAGEREF _Toc90372425 \h </w:instrText>
        </w:r>
        <w:r>
          <w:rPr>
            <w:webHidden/>
          </w:rPr>
        </w:r>
        <w:r>
          <w:rPr>
            <w:webHidden/>
          </w:rPr>
          <w:fldChar w:fldCharType="separate"/>
        </w:r>
        <w:r>
          <w:rPr>
            <w:webHidden/>
          </w:rPr>
          <w:t>7</w:t>
        </w:r>
        <w:r>
          <w:rPr>
            <w:webHidden/>
          </w:rPr>
          <w:fldChar w:fldCharType="end"/>
        </w:r>
      </w:hyperlink>
    </w:p>
    <w:p w14:paraId="35B5FC58" w14:textId="324C55E9"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26" w:history="1">
        <w:r w:rsidRPr="00C16200">
          <w:rPr>
            <w:rStyle w:val="Siuktni"/>
          </w:rPr>
          <w:t>1</w:t>
        </w:r>
        <w:r>
          <w:rPr>
            <w:rFonts w:asciiTheme="minorHAnsi" w:eastAsiaTheme="minorEastAsia" w:hAnsiTheme="minorHAnsi" w:cstheme="minorBidi"/>
            <w:b w:val="0"/>
            <w:bCs w:val="0"/>
            <w:sz w:val="22"/>
            <w:szCs w:val="22"/>
          </w:rPr>
          <w:tab/>
        </w:r>
        <w:r w:rsidRPr="00C16200">
          <w:rPr>
            <w:rStyle w:val="Siuktni"/>
          </w:rPr>
          <w:t>Lịch sử hình thành các quan điểm về màu sắc</w:t>
        </w:r>
        <w:r w:rsidRPr="00C16200">
          <w:rPr>
            <w:rStyle w:val="Siuktni"/>
            <w:shd w:val="clear" w:color="auto" w:fill="FFFFFF"/>
          </w:rPr>
          <w:t>:</w:t>
        </w:r>
        <w:r>
          <w:rPr>
            <w:webHidden/>
          </w:rPr>
          <w:tab/>
        </w:r>
        <w:r>
          <w:rPr>
            <w:webHidden/>
          </w:rPr>
          <w:fldChar w:fldCharType="begin"/>
        </w:r>
        <w:r>
          <w:rPr>
            <w:webHidden/>
          </w:rPr>
          <w:instrText xml:space="preserve"> PAGEREF _Toc90372426 \h </w:instrText>
        </w:r>
        <w:r>
          <w:rPr>
            <w:webHidden/>
          </w:rPr>
        </w:r>
        <w:r>
          <w:rPr>
            <w:webHidden/>
          </w:rPr>
          <w:fldChar w:fldCharType="separate"/>
        </w:r>
        <w:r>
          <w:rPr>
            <w:webHidden/>
          </w:rPr>
          <w:t>7</w:t>
        </w:r>
        <w:r>
          <w:rPr>
            <w:webHidden/>
          </w:rPr>
          <w:fldChar w:fldCharType="end"/>
        </w:r>
      </w:hyperlink>
    </w:p>
    <w:p w14:paraId="219E8B78" w14:textId="47768E3D" w:rsidR="00104675" w:rsidRDefault="00104675">
      <w:pPr>
        <w:pStyle w:val="Mucluc2"/>
        <w:tabs>
          <w:tab w:val="left" w:pos="1320"/>
        </w:tabs>
        <w:rPr>
          <w:rFonts w:asciiTheme="minorHAnsi" w:eastAsiaTheme="minorEastAsia" w:hAnsiTheme="minorHAnsi" w:cstheme="minorBidi"/>
          <w:bCs w:val="0"/>
          <w:sz w:val="22"/>
          <w:szCs w:val="22"/>
        </w:rPr>
      </w:pPr>
      <w:hyperlink w:anchor="_Toc90372427" w:history="1">
        <w:r w:rsidRPr="00C16200">
          <w:rPr>
            <w:rStyle w:val="Siuktni"/>
          </w:rPr>
          <w:t>1.1</w:t>
        </w:r>
        <w:r>
          <w:rPr>
            <w:rFonts w:asciiTheme="minorHAnsi" w:eastAsiaTheme="minorEastAsia" w:hAnsiTheme="minorHAnsi" w:cstheme="minorBidi"/>
            <w:bCs w:val="0"/>
            <w:sz w:val="22"/>
            <w:szCs w:val="22"/>
          </w:rPr>
          <w:tab/>
        </w:r>
        <w:r w:rsidRPr="00C16200">
          <w:rPr>
            <w:rStyle w:val="Siuktni"/>
          </w:rPr>
          <w:t>Học giả Hasan Ibn al-Haytham (965 - 1040 CN):</w:t>
        </w:r>
        <w:r>
          <w:rPr>
            <w:webHidden/>
          </w:rPr>
          <w:tab/>
        </w:r>
        <w:r>
          <w:rPr>
            <w:webHidden/>
          </w:rPr>
          <w:fldChar w:fldCharType="begin"/>
        </w:r>
        <w:r>
          <w:rPr>
            <w:webHidden/>
          </w:rPr>
          <w:instrText xml:space="preserve"> PAGEREF _Toc90372427 \h </w:instrText>
        </w:r>
        <w:r>
          <w:rPr>
            <w:webHidden/>
          </w:rPr>
        </w:r>
        <w:r>
          <w:rPr>
            <w:webHidden/>
          </w:rPr>
          <w:fldChar w:fldCharType="separate"/>
        </w:r>
        <w:r>
          <w:rPr>
            <w:webHidden/>
          </w:rPr>
          <w:t>8</w:t>
        </w:r>
        <w:r>
          <w:rPr>
            <w:webHidden/>
          </w:rPr>
          <w:fldChar w:fldCharType="end"/>
        </w:r>
      </w:hyperlink>
    </w:p>
    <w:p w14:paraId="5A5949B7" w14:textId="26F5DD68" w:rsidR="00104675" w:rsidRDefault="00104675">
      <w:pPr>
        <w:pStyle w:val="Mucluc2"/>
        <w:tabs>
          <w:tab w:val="left" w:pos="1320"/>
        </w:tabs>
        <w:rPr>
          <w:rFonts w:asciiTheme="minorHAnsi" w:eastAsiaTheme="minorEastAsia" w:hAnsiTheme="minorHAnsi" w:cstheme="minorBidi"/>
          <w:bCs w:val="0"/>
          <w:sz w:val="22"/>
          <w:szCs w:val="22"/>
        </w:rPr>
      </w:pPr>
      <w:hyperlink w:anchor="_Toc90372428" w:history="1">
        <w:r w:rsidRPr="00C16200">
          <w:rPr>
            <w:rStyle w:val="Siuktni"/>
          </w:rPr>
          <w:t>1.2</w:t>
        </w:r>
        <w:r>
          <w:rPr>
            <w:rFonts w:asciiTheme="minorHAnsi" w:eastAsiaTheme="minorEastAsia" w:hAnsiTheme="minorHAnsi" w:cstheme="minorBidi"/>
            <w:bCs w:val="0"/>
            <w:sz w:val="22"/>
            <w:szCs w:val="22"/>
          </w:rPr>
          <w:tab/>
        </w:r>
        <w:r w:rsidRPr="00C16200">
          <w:rPr>
            <w:rStyle w:val="Siuktni"/>
          </w:rPr>
          <w:t>Quan điểm của nghệ nhân Cennino Cennini (about 1360 – about 1440)</w:t>
        </w:r>
        <w:r w:rsidRPr="00C16200">
          <w:rPr>
            <w:rStyle w:val="Siuktni"/>
            <w:vertAlign w:val="superscript"/>
          </w:rPr>
          <w:t>[6]</w:t>
        </w:r>
        <w:r w:rsidRPr="00C16200">
          <w:rPr>
            <w:rStyle w:val="Siuktni"/>
            <w:shd w:val="clear" w:color="auto" w:fill="FFFFFF"/>
          </w:rPr>
          <w:t>:</w:t>
        </w:r>
        <w:r>
          <w:rPr>
            <w:webHidden/>
          </w:rPr>
          <w:tab/>
        </w:r>
        <w:r>
          <w:rPr>
            <w:webHidden/>
          </w:rPr>
          <w:fldChar w:fldCharType="begin"/>
        </w:r>
        <w:r>
          <w:rPr>
            <w:webHidden/>
          </w:rPr>
          <w:instrText xml:space="preserve"> PAGEREF _Toc90372428 \h </w:instrText>
        </w:r>
        <w:r>
          <w:rPr>
            <w:webHidden/>
          </w:rPr>
        </w:r>
        <w:r>
          <w:rPr>
            <w:webHidden/>
          </w:rPr>
          <w:fldChar w:fldCharType="separate"/>
        </w:r>
        <w:r>
          <w:rPr>
            <w:webHidden/>
          </w:rPr>
          <w:t>9</w:t>
        </w:r>
        <w:r>
          <w:rPr>
            <w:webHidden/>
          </w:rPr>
          <w:fldChar w:fldCharType="end"/>
        </w:r>
      </w:hyperlink>
    </w:p>
    <w:p w14:paraId="2E6DEA7E" w14:textId="54DCAA87" w:rsidR="00104675" w:rsidRDefault="00104675">
      <w:pPr>
        <w:pStyle w:val="Mucluc2"/>
        <w:tabs>
          <w:tab w:val="left" w:pos="1320"/>
        </w:tabs>
        <w:rPr>
          <w:rFonts w:asciiTheme="minorHAnsi" w:eastAsiaTheme="minorEastAsia" w:hAnsiTheme="minorHAnsi" w:cstheme="minorBidi"/>
          <w:bCs w:val="0"/>
          <w:sz w:val="22"/>
          <w:szCs w:val="22"/>
        </w:rPr>
      </w:pPr>
      <w:hyperlink w:anchor="_Toc90372429" w:history="1">
        <w:r w:rsidRPr="00C16200">
          <w:rPr>
            <w:rStyle w:val="Siuktni"/>
          </w:rPr>
          <w:t>1.3</w:t>
        </w:r>
        <w:r>
          <w:rPr>
            <w:rFonts w:asciiTheme="minorHAnsi" w:eastAsiaTheme="minorEastAsia" w:hAnsiTheme="minorHAnsi" w:cstheme="minorBidi"/>
            <w:bCs w:val="0"/>
            <w:sz w:val="22"/>
            <w:szCs w:val="22"/>
          </w:rPr>
          <w:tab/>
        </w:r>
        <w:r w:rsidRPr="00C16200">
          <w:rPr>
            <w:rStyle w:val="Siuktni"/>
          </w:rPr>
          <w:t>Quan điểm của nhà toán học Francois d’Aguilon (1567 – 1617)</w:t>
        </w:r>
        <w:r w:rsidRPr="00C16200">
          <w:rPr>
            <w:rStyle w:val="Siuktni"/>
            <w:vertAlign w:val="superscript"/>
          </w:rPr>
          <w:t>[4]</w:t>
        </w:r>
        <w:r w:rsidRPr="00C16200">
          <w:rPr>
            <w:rStyle w:val="Siuktni"/>
          </w:rPr>
          <w:t>:</w:t>
        </w:r>
        <w:r>
          <w:rPr>
            <w:webHidden/>
          </w:rPr>
          <w:tab/>
        </w:r>
        <w:r>
          <w:rPr>
            <w:webHidden/>
          </w:rPr>
          <w:fldChar w:fldCharType="begin"/>
        </w:r>
        <w:r>
          <w:rPr>
            <w:webHidden/>
          </w:rPr>
          <w:instrText xml:space="preserve"> PAGEREF _Toc90372429 \h </w:instrText>
        </w:r>
        <w:r>
          <w:rPr>
            <w:webHidden/>
          </w:rPr>
        </w:r>
        <w:r>
          <w:rPr>
            <w:webHidden/>
          </w:rPr>
          <w:fldChar w:fldCharType="separate"/>
        </w:r>
        <w:r>
          <w:rPr>
            <w:webHidden/>
          </w:rPr>
          <w:t>9</w:t>
        </w:r>
        <w:r>
          <w:rPr>
            <w:webHidden/>
          </w:rPr>
          <w:fldChar w:fldCharType="end"/>
        </w:r>
      </w:hyperlink>
    </w:p>
    <w:p w14:paraId="49C9A4A9" w14:textId="7D004201" w:rsidR="00104675" w:rsidRDefault="00104675">
      <w:pPr>
        <w:pStyle w:val="Mucluc2"/>
        <w:tabs>
          <w:tab w:val="left" w:pos="1320"/>
        </w:tabs>
        <w:rPr>
          <w:rFonts w:asciiTheme="minorHAnsi" w:eastAsiaTheme="minorEastAsia" w:hAnsiTheme="minorHAnsi" w:cstheme="minorBidi"/>
          <w:bCs w:val="0"/>
          <w:sz w:val="22"/>
          <w:szCs w:val="22"/>
        </w:rPr>
      </w:pPr>
      <w:hyperlink w:anchor="_Toc90372430" w:history="1">
        <w:r w:rsidRPr="00C16200">
          <w:rPr>
            <w:rStyle w:val="Siuktni"/>
          </w:rPr>
          <w:t>1.4</w:t>
        </w:r>
        <w:r>
          <w:rPr>
            <w:rFonts w:asciiTheme="minorHAnsi" w:eastAsiaTheme="minorEastAsia" w:hAnsiTheme="minorHAnsi" w:cstheme="minorBidi"/>
            <w:bCs w:val="0"/>
            <w:sz w:val="22"/>
            <w:szCs w:val="22"/>
          </w:rPr>
          <w:tab/>
        </w:r>
        <w:r w:rsidRPr="00C16200">
          <w:rPr>
            <w:rStyle w:val="Siuktni"/>
          </w:rPr>
          <w:t>Quan điểm của Isaac Newton (1642-1727)</w:t>
        </w:r>
        <w:r w:rsidRPr="00C16200">
          <w:rPr>
            <w:rStyle w:val="Siuktni"/>
            <w:vertAlign w:val="superscript"/>
          </w:rPr>
          <w:t>[4]</w:t>
        </w:r>
        <w:r w:rsidRPr="00C16200">
          <w:rPr>
            <w:rStyle w:val="Siuktni"/>
          </w:rPr>
          <w:t>:</w:t>
        </w:r>
        <w:r>
          <w:rPr>
            <w:webHidden/>
          </w:rPr>
          <w:tab/>
        </w:r>
        <w:r>
          <w:rPr>
            <w:webHidden/>
          </w:rPr>
          <w:fldChar w:fldCharType="begin"/>
        </w:r>
        <w:r>
          <w:rPr>
            <w:webHidden/>
          </w:rPr>
          <w:instrText xml:space="preserve"> PAGEREF _Toc90372430 \h </w:instrText>
        </w:r>
        <w:r>
          <w:rPr>
            <w:webHidden/>
          </w:rPr>
        </w:r>
        <w:r>
          <w:rPr>
            <w:webHidden/>
          </w:rPr>
          <w:fldChar w:fldCharType="separate"/>
        </w:r>
        <w:r>
          <w:rPr>
            <w:webHidden/>
          </w:rPr>
          <w:t>10</w:t>
        </w:r>
        <w:r>
          <w:rPr>
            <w:webHidden/>
          </w:rPr>
          <w:fldChar w:fldCharType="end"/>
        </w:r>
      </w:hyperlink>
    </w:p>
    <w:p w14:paraId="57BECCC5" w14:textId="6CF87852" w:rsidR="00104675" w:rsidRDefault="00104675">
      <w:pPr>
        <w:pStyle w:val="Mucluc2"/>
        <w:rPr>
          <w:rFonts w:asciiTheme="minorHAnsi" w:eastAsiaTheme="minorEastAsia" w:hAnsiTheme="minorHAnsi" w:cstheme="minorBidi"/>
          <w:bCs w:val="0"/>
          <w:sz w:val="22"/>
          <w:szCs w:val="22"/>
        </w:rPr>
      </w:pPr>
      <w:hyperlink w:anchor="_Toc90372431" w:history="1">
        <w:r w:rsidRPr="00C16200">
          <w:rPr>
            <w:rStyle w:val="Siuktni"/>
            <w:vertAlign w:val="superscript"/>
          </w:rPr>
          <w:t>1.5</w:t>
        </w:r>
        <w:r>
          <w:rPr>
            <w:rFonts w:asciiTheme="minorHAnsi" w:eastAsiaTheme="minorEastAsia" w:hAnsiTheme="minorHAnsi" w:cstheme="minorBidi"/>
            <w:bCs w:val="0"/>
            <w:sz w:val="22"/>
            <w:szCs w:val="22"/>
          </w:rPr>
          <w:tab/>
        </w:r>
        <w:r w:rsidRPr="00C16200">
          <w:rPr>
            <w:rStyle w:val="Siuktni"/>
          </w:rPr>
          <w:t>Quan điểm của nhà toán học và thiên văn học Göttingen Tobias Mayer (1723-1762)</w:t>
        </w:r>
        <w:r w:rsidRPr="00C16200">
          <w:rPr>
            <w:rStyle w:val="Siuktni"/>
            <w:vertAlign w:val="superscript"/>
          </w:rPr>
          <w:t>[4]</w:t>
        </w:r>
        <w:r>
          <w:rPr>
            <w:webHidden/>
          </w:rPr>
          <w:tab/>
        </w:r>
        <w:r>
          <w:rPr>
            <w:webHidden/>
          </w:rPr>
          <w:fldChar w:fldCharType="begin"/>
        </w:r>
        <w:r>
          <w:rPr>
            <w:webHidden/>
          </w:rPr>
          <w:instrText xml:space="preserve"> PAGEREF _Toc90372431 \h </w:instrText>
        </w:r>
        <w:r>
          <w:rPr>
            <w:webHidden/>
          </w:rPr>
        </w:r>
        <w:r>
          <w:rPr>
            <w:webHidden/>
          </w:rPr>
          <w:fldChar w:fldCharType="separate"/>
        </w:r>
        <w:r>
          <w:rPr>
            <w:webHidden/>
          </w:rPr>
          <w:t>13</w:t>
        </w:r>
        <w:r>
          <w:rPr>
            <w:webHidden/>
          </w:rPr>
          <w:fldChar w:fldCharType="end"/>
        </w:r>
      </w:hyperlink>
    </w:p>
    <w:p w14:paraId="4DC2988D" w14:textId="622D84E1" w:rsidR="00104675" w:rsidRDefault="00104675">
      <w:pPr>
        <w:pStyle w:val="Mucluc2"/>
        <w:tabs>
          <w:tab w:val="left" w:pos="1320"/>
        </w:tabs>
        <w:rPr>
          <w:rFonts w:asciiTheme="minorHAnsi" w:eastAsiaTheme="minorEastAsia" w:hAnsiTheme="minorHAnsi" w:cstheme="minorBidi"/>
          <w:bCs w:val="0"/>
          <w:sz w:val="22"/>
          <w:szCs w:val="22"/>
        </w:rPr>
      </w:pPr>
      <w:hyperlink w:anchor="_Toc90372432" w:history="1">
        <w:r w:rsidRPr="00C16200">
          <w:rPr>
            <w:rStyle w:val="Siuktni"/>
          </w:rPr>
          <w:t>1.6</w:t>
        </w:r>
        <w:r>
          <w:rPr>
            <w:rFonts w:asciiTheme="minorHAnsi" w:eastAsiaTheme="minorEastAsia" w:hAnsiTheme="minorHAnsi" w:cstheme="minorBidi"/>
            <w:bCs w:val="0"/>
            <w:sz w:val="22"/>
            <w:szCs w:val="22"/>
          </w:rPr>
          <w:tab/>
        </w:r>
        <w:r w:rsidRPr="00C16200">
          <w:rPr>
            <w:rStyle w:val="Siuktni"/>
          </w:rPr>
          <w:t>Quan điểm của nhà côn trùng học Moses Harris (1731-1785)</w:t>
        </w:r>
        <w:r w:rsidRPr="00C16200">
          <w:rPr>
            <w:rStyle w:val="Siuktni"/>
            <w:vertAlign w:val="superscript"/>
          </w:rPr>
          <w:t>[4]</w:t>
        </w:r>
        <w:r>
          <w:rPr>
            <w:webHidden/>
          </w:rPr>
          <w:tab/>
        </w:r>
        <w:r>
          <w:rPr>
            <w:webHidden/>
          </w:rPr>
          <w:fldChar w:fldCharType="begin"/>
        </w:r>
        <w:r>
          <w:rPr>
            <w:webHidden/>
          </w:rPr>
          <w:instrText xml:space="preserve"> PAGEREF _Toc90372432 \h </w:instrText>
        </w:r>
        <w:r>
          <w:rPr>
            <w:webHidden/>
          </w:rPr>
        </w:r>
        <w:r>
          <w:rPr>
            <w:webHidden/>
          </w:rPr>
          <w:fldChar w:fldCharType="separate"/>
        </w:r>
        <w:r>
          <w:rPr>
            <w:webHidden/>
          </w:rPr>
          <w:t>14</w:t>
        </w:r>
        <w:r>
          <w:rPr>
            <w:webHidden/>
          </w:rPr>
          <w:fldChar w:fldCharType="end"/>
        </w:r>
      </w:hyperlink>
    </w:p>
    <w:p w14:paraId="3D634425" w14:textId="1FD4C81F" w:rsidR="00104675" w:rsidRDefault="00104675">
      <w:pPr>
        <w:pStyle w:val="Mucluc2"/>
        <w:tabs>
          <w:tab w:val="left" w:pos="1320"/>
        </w:tabs>
        <w:rPr>
          <w:rFonts w:asciiTheme="minorHAnsi" w:eastAsiaTheme="minorEastAsia" w:hAnsiTheme="minorHAnsi" w:cstheme="minorBidi"/>
          <w:bCs w:val="0"/>
          <w:sz w:val="22"/>
          <w:szCs w:val="22"/>
        </w:rPr>
      </w:pPr>
      <w:hyperlink w:anchor="_Toc90372433" w:history="1">
        <w:r w:rsidRPr="00C16200">
          <w:rPr>
            <w:rStyle w:val="Siuktni"/>
          </w:rPr>
          <w:t>1.7</w:t>
        </w:r>
        <w:r>
          <w:rPr>
            <w:rFonts w:asciiTheme="minorHAnsi" w:eastAsiaTheme="minorEastAsia" w:hAnsiTheme="minorHAnsi" w:cstheme="minorBidi"/>
            <w:bCs w:val="0"/>
            <w:sz w:val="22"/>
            <w:szCs w:val="22"/>
          </w:rPr>
          <w:tab/>
        </w:r>
        <w:r w:rsidRPr="00C16200">
          <w:rPr>
            <w:rStyle w:val="Siuktni"/>
          </w:rPr>
          <w:t>Quan điểm của nhà vật lý James Clerk Maxwell (1831-1879)</w:t>
        </w:r>
        <w:r w:rsidRPr="00C16200">
          <w:rPr>
            <w:rStyle w:val="Siuktni"/>
            <w:vertAlign w:val="superscript"/>
          </w:rPr>
          <w:t>[4]</w:t>
        </w:r>
        <w:r>
          <w:rPr>
            <w:webHidden/>
          </w:rPr>
          <w:tab/>
        </w:r>
        <w:r>
          <w:rPr>
            <w:webHidden/>
          </w:rPr>
          <w:fldChar w:fldCharType="begin"/>
        </w:r>
        <w:r>
          <w:rPr>
            <w:webHidden/>
          </w:rPr>
          <w:instrText xml:space="preserve"> PAGEREF _Toc90372433 \h </w:instrText>
        </w:r>
        <w:r>
          <w:rPr>
            <w:webHidden/>
          </w:rPr>
        </w:r>
        <w:r>
          <w:rPr>
            <w:webHidden/>
          </w:rPr>
          <w:fldChar w:fldCharType="separate"/>
        </w:r>
        <w:r>
          <w:rPr>
            <w:webHidden/>
          </w:rPr>
          <w:t>15</w:t>
        </w:r>
        <w:r>
          <w:rPr>
            <w:webHidden/>
          </w:rPr>
          <w:fldChar w:fldCharType="end"/>
        </w:r>
      </w:hyperlink>
    </w:p>
    <w:p w14:paraId="243A2100" w14:textId="029209AD" w:rsidR="00104675" w:rsidRDefault="00104675">
      <w:pPr>
        <w:pStyle w:val="Mucluc2"/>
        <w:tabs>
          <w:tab w:val="left" w:pos="1320"/>
        </w:tabs>
        <w:rPr>
          <w:rFonts w:asciiTheme="minorHAnsi" w:eastAsiaTheme="minorEastAsia" w:hAnsiTheme="minorHAnsi" w:cstheme="minorBidi"/>
          <w:bCs w:val="0"/>
          <w:sz w:val="22"/>
          <w:szCs w:val="22"/>
        </w:rPr>
      </w:pPr>
      <w:hyperlink w:anchor="_Toc90372434" w:history="1">
        <w:r w:rsidRPr="00C16200">
          <w:rPr>
            <w:rStyle w:val="Siuktni"/>
          </w:rPr>
          <w:t>1.8</w:t>
        </w:r>
        <w:r>
          <w:rPr>
            <w:rFonts w:asciiTheme="minorHAnsi" w:eastAsiaTheme="minorEastAsia" w:hAnsiTheme="minorHAnsi" w:cstheme="minorBidi"/>
            <w:bCs w:val="0"/>
            <w:sz w:val="22"/>
            <w:szCs w:val="22"/>
          </w:rPr>
          <w:tab/>
        </w:r>
        <w:r w:rsidRPr="00C16200">
          <w:rPr>
            <w:rStyle w:val="Siuktni"/>
          </w:rPr>
          <w:t>Quan điểm màu sắc hiện đại</w:t>
        </w:r>
        <w:r w:rsidRPr="00C16200">
          <w:rPr>
            <w:rStyle w:val="Siuktni"/>
            <w:vertAlign w:val="superscript"/>
          </w:rPr>
          <w:t>[5]</w:t>
        </w:r>
        <w:r>
          <w:rPr>
            <w:webHidden/>
          </w:rPr>
          <w:tab/>
        </w:r>
        <w:r>
          <w:rPr>
            <w:webHidden/>
          </w:rPr>
          <w:fldChar w:fldCharType="begin"/>
        </w:r>
        <w:r>
          <w:rPr>
            <w:webHidden/>
          </w:rPr>
          <w:instrText xml:space="preserve"> PAGEREF _Toc90372434 \h </w:instrText>
        </w:r>
        <w:r>
          <w:rPr>
            <w:webHidden/>
          </w:rPr>
        </w:r>
        <w:r>
          <w:rPr>
            <w:webHidden/>
          </w:rPr>
          <w:fldChar w:fldCharType="separate"/>
        </w:r>
        <w:r>
          <w:rPr>
            <w:webHidden/>
          </w:rPr>
          <w:t>16</w:t>
        </w:r>
        <w:r>
          <w:rPr>
            <w:webHidden/>
          </w:rPr>
          <w:fldChar w:fldCharType="end"/>
        </w:r>
      </w:hyperlink>
    </w:p>
    <w:p w14:paraId="6510C381" w14:textId="29681942"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35" w:history="1">
        <w:r w:rsidRPr="00C16200">
          <w:rPr>
            <w:rStyle w:val="Siuktni"/>
          </w:rPr>
          <w:t>2</w:t>
        </w:r>
        <w:r>
          <w:rPr>
            <w:rFonts w:asciiTheme="minorHAnsi" w:eastAsiaTheme="minorEastAsia" w:hAnsiTheme="minorHAnsi" w:cstheme="minorBidi"/>
            <w:b w:val="0"/>
            <w:bCs w:val="0"/>
            <w:sz w:val="22"/>
            <w:szCs w:val="22"/>
          </w:rPr>
          <w:tab/>
        </w:r>
        <w:r w:rsidRPr="00C16200">
          <w:rPr>
            <w:rStyle w:val="Siuktni"/>
          </w:rPr>
          <w:t>Hệ thống chuẩn màu:</w:t>
        </w:r>
        <w:r>
          <w:rPr>
            <w:webHidden/>
          </w:rPr>
          <w:tab/>
        </w:r>
        <w:r>
          <w:rPr>
            <w:webHidden/>
          </w:rPr>
          <w:fldChar w:fldCharType="begin"/>
        </w:r>
        <w:r>
          <w:rPr>
            <w:webHidden/>
          </w:rPr>
          <w:instrText xml:space="preserve"> PAGEREF _Toc90372435 \h </w:instrText>
        </w:r>
        <w:r>
          <w:rPr>
            <w:webHidden/>
          </w:rPr>
        </w:r>
        <w:r>
          <w:rPr>
            <w:webHidden/>
          </w:rPr>
          <w:fldChar w:fldCharType="separate"/>
        </w:r>
        <w:r>
          <w:rPr>
            <w:webHidden/>
          </w:rPr>
          <w:t>16</w:t>
        </w:r>
        <w:r>
          <w:rPr>
            <w:webHidden/>
          </w:rPr>
          <w:fldChar w:fldCharType="end"/>
        </w:r>
      </w:hyperlink>
    </w:p>
    <w:p w14:paraId="4F292925" w14:textId="3AA67D1B" w:rsidR="00104675" w:rsidRDefault="00104675">
      <w:pPr>
        <w:pStyle w:val="Mucluc2"/>
        <w:tabs>
          <w:tab w:val="left" w:pos="1320"/>
        </w:tabs>
        <w:rPr>
          <w:rFonts w:asciiTheme="minorHAnsi" w:eastAsiaTheme="minorEastAsia" w:hAnsiTheme="minorHAnsi" w:cstheme="minorBidi"/>
          <w:bCs w:val="0"/>
          <w:sz w:val="22"/>
          <w:szCs w:val="22"/>
        </w:rPr>
      </w:pPr>
      <w:hyperlink w:anchor="_Toc90372436" w:history="1">
        <w:r w:rsidRPr="00C16200">
          <w:rPr>
            <w:rStyle w:val="Siuktni"/>
          </w:rPr>
          <w:t>2.1</w:t>
        </w:r>
        <w:r>
          <w:rPr>
            <w:rFonts w:asciiTheme="minorHAnsi" w:eastAsiaTheme="minorEastAsia" w:hAnsiTheme="minorHAnsi" w:cstheme="minorBidi"/>
            <w:bCs w:val="0"/>
            <w:sz w:val="22"/>
            <w:szCs w:val="22"/>
          </w:rPr>
          <w:tab/>
        </w:r>
        <w:r w:rsidRPr="00C16200">
          <w:rPr>
            <w:rStyle w:val="Siuktni"/>
          </w:rPr>
          <w:t>Hệ thống chuẩn màu Munsell:</w:t>
        </w:r>
        <w:r>
          <w:rPr>
            <w:webHidden/>
          </w:rPr>
          <w:tab/>
        </w:r>
        <w:r>
          <w:rPr>
            <w:webHidden/>
          </w:rPr>
          <w:fldChar w:fldCharType="begin"/>
        </w:r>
        <w:r>
          <w:rPr>
            <w:webHidden/>
          </w:rPr>
          <w:instrText xml:space="preserve"> PAGEREF _Toc90372436 \h </w:instrText>
        </w:r>
        <w:r>
          <w:rPr>
            <w:webHidden/>
          </w:rPr>
        </w:r>
        <w:r>
          <w:rPr>
            <w:webHidden/>
          </w:rPr>
          <w:fldChar w:fldCharType="separate"/>
        </w:r>
        <w:r>
          <w:rPr>
            <w:webHidden/>
          </w:rPr>
          <w:t>16</w:t>
        </w:r>
        <w:r>
          <w:rPr>
            <w:webHidden/>
          </w:rPr>
          <w:fldChar w:fldCharType="end"/>
        </w:r>
      </w:hyperlink>
    </w:p>
    <w:p w14:paraId="791C3EE3" w14:textId="23F0F002" w:rsidR="00104675" w:rsidRDefault="00104675">
      <w:pPr>
        <w:pStyle w:val="Mucluc2"/>
        <w:tabs>
          <w:tab w:val="left" w:pos="1320"/>
        </w:tabs>
        <w:rPr>
          <w:rFonts w:asciiTheme="minorHAnsi" w:eastAsiaTheme="minorEastAsia" w:hAnsiTheme="minorHAnsi" w:cstheme="minorBidi"/>
          <w:bCs w:val="0"/>
          <w:sz w:val="22"/>
          <w:szCs w:val="22"/>
        </w:rPr>
      </w:pPr>
      <w:hyperlink w:anchor="_Toc90372437" w:history="1">
        <w:r w:rsidRPr="00C16200">
          <w:rPr>
            <w:rStyle w:val="Siuktni"/>
          </w:rPr>
          <w:t>2.2</w:t>
        </w:r>
        <w:r>
          <w:rPr>
            <w:rFonts w:asciiTheme="minorHAnsi" w:eastAsiaTheme="minorEastAsia" w:hAnsiTheme="minorHAnsi" w:cstheme="minorBidi"/>
            <w:bCs w:val="0"/>
            <w:sz w:val="22"/>
            <w:szCs w:val="22"/>
          </w:rPr>
          <w:tab/>
        </w:r>
        <w:r w:rsidRPr="00C16200">
          <w:rPr>
            <w:rStyle w:val="Siuktni"/>
          </w:rPr>
          <w:t>Hệ thống chuẩn màu Pantone:</w:t>
        </w:r>
        <w:r>
          <w:rPr>
            <w:webHidden/>
          </w:rPr>
          <w:tab/>
        </w:r>
        <w:r>
          <w:rPr>
            <w:webHidden/>
          </w:rPr>
          <w:fldChar w:fldCharType="begin"/>
        </w:r>
        <w:r>
          <w:rPr>
            <w:webHidden/>
          </w:rPr>
          <w:instrText xml:space="preserve"> PAGEREF _Toc90372437 \h </w:instrText>
        </w:r>
        <w:r>
          <w:rPr>
            <w:webHidden/>
          </w:rPr>
        </w:r>
        <w:r>
          <w:rPr>
            <w:webHidden/>
          </w:rPr>
          <w:fldChar w:fldCharType="separate"/>
        </w:r>
        <w:r>
          <w:rPr>
            <w:webHidden/>
          </w:rPr>
          <w:t>17</w:t>
        </w:r>
        <w:r>
          <w:rPr>
            <w:webHidden/>
          </w:rPr>
          <w:fldChar w:fldCharType="end"/>
        </w:r>
      </w:hyperlink>
    </w:p>
    <w:p w14:paraId="4BA5917C" w14:textId="44962420" w:rsidR="00104675" w:rsidRDefault="00104675">
      <w:pPr>
        <w:pStyle w:val="Mucluc2"/>
        <w:tabs>
          <w:tab w:val="left" w:pos="1320"/>
        </w:tabs>
        <w:rPr>
          <w:rFonts w:asciiTheme="minorHAnsi" w:eastAsiaTheme="minorEastAsia" w:hAnsiTheme="minorHAnsi" w:cstheme="minorBidi"/>
          <w:bCs w:val="0"/>
          <w:sz w:val="22"/>
          <w:szCs w:val="22"/>
        </w:rPr>
      </w:pPr>
      <w:hyperlink w:anchor="_Toc90372438" w:history="1">
        <w:r w:rsidRPr="00C16200">
          <w:rPr>
            <w:rStyle w:val="Siuktni"/>
          </w:rPr>
          <w:t>2.3</w:t>
        </w:r>
        <w:r>
          <w:rPr>
            <w:rFonts w:asciiTheme="minorHAnsi" w:eastAsiaTheme="minorEastAsia" w:hAnsiTheme="minorHAnsi" w:cstheme="minorBidi"/>
            <w:bCs w:val="0"/>
            <w:sz w:val="22"/>
            <w:szCs w:val="22"/>
          </w:rPr>
          <w:tab/>
        </w:r>
        <w:r w:rsidRPr="00C16200">
          <w:rPr>
            <w:rStyle w:val="Siuktni"/>
          </w:rPr>
          <w:t>Hệ thống so màu:</w:t>
        </w:r>
        <w:r>
          <w:rPr>
            <w:webHidden/>
          </w:rPr>
          <w:tab/>
        </w:r>
        <w:r>
          <w:rPr>
            <w:webHidden/>
          </w:rPr>
          <w:fldChar w:fldCharType="begin"/>
        </w:r>
        <w:r>
          <w:rPr>
            <w:webHidden/>
          </w:rPr>
          <w:instrText xml:space="preserve"> PAGEREF _Toc90372438 \h </w:instrText>
        </w:r>
        <w:r>
          <w:rPr>
            <w:webHidden/>
          </w:rPr>
        </w:r>
        <w:r>
          <w:rPr>
            <w:webHidden/>
          </w:rPr>
          <w:fldChar w:fldCharType="separate"/>
        </w:r>
        <w:r>
          <w:rPr>
            <w:webHidden/>
          </w:rPr>
          <w:t>19</w:t>
        </w:r>
        <w:r>
          <w:rPr>
            <w:webHidden/>
          </w:rPr>
          <w:fldChar w:fldCharType="end"/>
        </w:r>
      </w:hyperlink>
    </w:p>
    <w:p w14:paraId="29CB282D" w14:textId="6D7A4517"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39" w:history="1">
        <w:r w:rsidRPr="00C16200">
          <w:rPr>
            <w:rStyle w:val="Siuktni"/>
            <w:noProof/>
          </w:rPr>
          <w:t>2.3.1</w:t>
        </w:r>
        <w:r>
          <w:rPr>
            <w:rFonts w:asciiTheme="minorHAnsi" w:eastAsiaTheme="minorEastAsia" w:hAnsiTheme="minorHAnsi" w:cstheme="minorBidi"/>
            <w:noProof/>
            <w:sz w:val="22"/>
            <w:szCs w:val="22"/>
          </w:rPr>
          <w:tab/>
        </w:r>
        <w:r w:rsidRPr="00C16200">
          <w:rPr>
            <w:rStyle w:val="Siuktni"/>
            <w:noProof/>
          </w:rPr>
          <w:t>Nguyên lý so màu:</w:t>
        </w:r>
        <w:r>
          <w:rPr>
            <w:noProof/>
            <w:webHidden/>
          </w:rPr>
          <w:tab/>
        </w:r>
        <w:r>
          <w:rPr>
            <w:noProof/>
            <w:webHidden/>
          </w:rPr>
          <w:fldChar w:fldCharType="begin"/>
        </w:r>
        <w:r>
          <w:rPr>
            <w:noProof/>
            <w:webHidden/>
          </w:rPr>
          <w:instrText xml:space="preserve"> PAGEREF _Toc90372439 \h </w:instrText>
        </w:r>
        <w:r>
          <w:rPr>
            <w:noProof/>
            <w:webHidden/>
          </w:rPr>
        </w:r>
        <w:r>
          <w:rPr>
            <w:noProof/>
            <w:webHidden/>
          </w:rPr>
          <w:fldChar w:fldCharType="separate"/>
        </w:r>
        <w:r>
          <w:rPr>
            <w:noProof/>
            <w:webHidden/>
          </w:rPr>
          <w:t>19</w:t>
        </w:r>
        <w:r>
          <w:rPr>
            <w:noProof/>
            <w:webHidden/>
          </w:rPr>
          <w:fldChar w:fldCharType="end"/>
        </w:r>
      </w:hyperlink>
    </w:p>
    <w:p w14:paraId="71D10FED" w14:textId="349B45DF"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40" w:history="1">
        <w:r w:rsidRPr="00C16200">
          <w:rPr>
            <w:rStyle w:val="Siuktni"/>
            <w:noProof/>
          </w:rPr>
          <w:t>2.3.2</w:t>
        </w:r>
        <w:r>
          <w:rPr>
            <w:rFonts w:asciiTheme="minorHAnsi" w:eastAsiaTheme="minorEastAsia" w:hAnsiTheme="minorHAnsi" w:cstheme="minorBidi"/>
            <w:noProof/>
            <w:sz w:val="22"/>
            <w:szCs w:val="22"/>
          </w:rPr>
          <w:tab/>
        </w:r>
        <w:r w:rsidRPr="00C16200">
          <w:rPr>
            <w:rStyle w:val="Siuktni"/>
            <w:noProof/>
          </w:rPr>
          <w:t>Hệ thống so màu CIE RGB:</w:t>
        </w:r>
        <w:r>
          <w:rPr>
            <w:noProof/>
            <w:webHidden/>
          </w:rPr>
          <w:tab/>
        </w:r>
        <w:r>
          <w:rPr>
            <w:noProof/>
            <w:webHidden/>
          </w:rPr>
          <w:fldChar w:fldCharType="begin"/>
        </w:r>
        <w:r>
          <w:rPr>
            <w:noProof/>
            <w:webHidden/>
          </w:rPr>
          <w:instrText xml:space="preserve"> PAGEREF _Toc90372440 \h </w:instrText>
        </w:r>
        <w:r>
          <w:rPr>
            <w:noProof/>
            <w:webHidden/>
          </w:rPr>
        </w:r>
        <w:r>
          <w:rPr>
            <w:noProof/>
            <w:webHidden/>
          </w:rPr>
          <w:fldChar w:fldCharType="separate"/>
        </w:r>
        <w:r>
          <w:rPr>
            <w:noProof/>
            <w:webHidden/>
          </w:rPr>
          <w:t>20</w:t>
        </w:r>
        <w:r>
          <w:rPr>
            <w:noProof/>
            <w:webHidden/>
          </w:rPr>
          <w:fldChar w:fldCharType="end"/>
        </w:r>
      </w:hyperlink>
    </w:p>
    <w:p w14:paraId="7C5CDF2B" w14:textId="2D7AFA48"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41" w:history="1">
        <w:r w:rsidRPr="00C16200">
          <w:rPr>
            <w:rStyle w:val="Siuktni"/>
            <w:noProof/>
          </w:rPr>
          <w:t>2.3.3</w:t>
        </w:r>
        <w:r>
          <w:rPr>
            <w:rFonts w:asciiTheme="minorHAnsi" w:eastAsiaTheme="minorEastAsia" w:hAnsiTheme="minorHAnsi" w:cstheme="minorBidi"/>
            <w:noProof/>
            <w:sz w:val="22"/>
            <w:szCs w:val="22"/>
          </w:rPr>
          <w:tab/>
        </w:r>
        <w:r w:rsidRPr="00C16200">
          <w:rPr>
            <w:rStyle w:val="Siuktni"/>
            <w:noProof/>
          </w:rPr>
          <w:t>Hệ thống so màu CIE XYZ:</w:t>
        </w:r>
        <w:r>
          <w:rPr>
            <w:noProof/>
            <w:webHidden/>
          </w:rPr>
          <w:tab/>
        </w:r>
        <w:r>
          <w:rPr>
            <w:noProof/>
            <w:webHidden/>
          </w:rPr>
          <w:fldChar w:fldCharType="begin"/>
        </w:r>
        <w:r>
          <w:rPr>
            <w:noProof/>
            <w:webHidden/>
          </w:rPr>
          <w:instrText xml:space="preserve"> PAGEREF _Toc90372441 \h </w:instrText>
        </w:r>
        <w:r>
          <w:rPr>
            <w:noProof/>
            <w:webHidden/>
          </w:rPr>
        </w:r>
        <w:r>
          <w:rPr>
            <w:noProof/>
            <w:webHidden/>
          </w:rPr>
          <w:fldChar w:fldCharType="separate"/>
        </w:r>
        <w:r>
          <w:rPr>
            <w:noProof/>
            <w:webHidden/>
          </w:rPr>
          <w:t>20</w:t>
        </w:r>
        <w:r>
          <w:rPr>
            <w:noProof/>
            <w:webHidden/>
          </w:rPr>
          <w:fldChar w:fldCharType="end"/>
        </w:r>
      </w:hyperlink>
    </w:p>
    <w:p w14:paraId="11EA805E" w14:textId="559EEC6B"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42" w:history="1">
        <w:r w:rsidRPr="00C16200">
          <w:rPr>
            <w:rStyle w:val="Siuktni"/>
            <w:noProof/>
          </w:rPr>
          <w:t>2.3.4</w:t>
        </w:r>
        <w:r>
          <w:rPr>
            <w:rFonts w:asciiTheme="minorHAnsi" w:eastAsiaTheme="minorEastAsia" w:hAnsiTheme="minorHAnsi" w:cstheme="minorBidi"/>
            <w:noProof/>
            <w:sz w:val="22"/>
            <w:szCs w:val="22"/>
          </w:rPr>
          <w:tab/>
        </w:r>
        <w:r w:rsidRPr="00C16200">
          <w:rPr>
            <w:rStyle w:val="Siuktni"/>
            <w:noProof/>
          </w:rPr>
          <w:t>Hệ thống so màu CIE LAB:</w:t>
        </w:r>
        <w:r>
          <w:rPr>
            <w:noProof/>
            <w:webHidden/>
          </w:rPr>
          <w:tab/>
        </w:r>
        <w:r>
          <w:rPr>
            <w:noProof/>
            <w:webHidden/>
          </w:rPr>
          <w:fldChar w:fldCharType="begin"/>
        </w:r>
        <w:r>
          <w:rPr>
            <w:noProof/>
            <w:webHidden/>
          </w:rPr>
          <w:instrText xml:space="preserve"> PAGEREF _Toc90372442 \h </w:instrText>
        </w:r>
        <w:r>
          <w:rPr>
            <w:noProof/>
            <w:webHidden/>
          </w:rPr>
        </w:r>
        <w:r>
          <w:rPr>
            <w:noProof/>
            <w:webHidden/>
          </w:rPr>
          <w:fldChar w:fldCharType="separate"/>
        </w:r>
        <w:r>
          <w:rPr>
            <w:noProof/>
            <w:webHidden/>
          </w:rPr>
          <w:t>21</w:t>
        </w:r>
        <w:r>
          <w:rPr>
            <w:noProof/>
            <w:webHidden/>
          </w:rPr>
          <w:fldChar w:fldCharType="end"/>
        </w:r>
      </w:hyperlink>
    </w:p>
    <w:p w14:paraId="6C4B407B" w14:textId="6C90EB6A"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43" w:history="1">
        <w:r w:rsidRPr="00C16200">
          <w:rPr>
            <w:rStyle w:val="Siuktni"/>
            <w:noProof/>
          </w:rPr>
          <w:t>2.3.5</w:t>
        </w:r>
        <w:r>
          <w:rPr>
            <w:rFonts w:asciiTheme="minorHAnsi" w:eastAsiaTheme="minorEastAsia" w:hAnsiTheme="minorHAnsi" w:cstheme="minorBidi"/>
            <w:noProof/>
            <w:sz w:val="22"/>
            <w:szCs w:val="22"/>
          </w:rPr>
          <w:tab/>
        </w:r>
        <w:r w:rsidRPr="00C16200">
          <w:rPr>
            <w:rStyle w:val="Siuktni"/>
            <w:noProof/>
          </w:rPr>
          <w:t>Hệ thống so màu CIE LCH:</w:t>
        </w:r>
        <w:r>
          <w:rPr>
            <w:noProof/>
            <w:webHidden/>
          </w:rPr>
          <w:tab/>
        </w:r>
        <w:r>
          <w:rPr>
            <w:noProof/>
            <w:webHidden/>
          </w:rPr>
          <w:fldChar w:fldCharType="begin"/>
        </w:r>
        <w:r>
          <w:rPr>
            <w:noProof/>
            <w:webHidden/>
          </w:rPr>
          <w:instrText xml:space="preserve"> PAGEREF _Toc90372443 \h </w:instrText>
        </w:r>
        <w:r>
          <w:rPr>
            <w:noProof/>
            <w:webHidden/>
          </w:rPr>
        </w:r>
        <w:r>
          <w:rPr>
            <w:noProof/>
            <w:webHidden/>
          </w:rPr>
          <w:fldChar w:fldCharType="separate"/>
        </w:r>
        <w:r>
          <w:rPr>
            <w:noProof/>
            <w:webHidden/>
          </w:rPr>
          <w:t>22</w:t>
        </w:r>
        <w:r>
          <w:rPr>
            <w:noProof/>
            <w:webHidden/>
          </w:rPr>
          <w:fldChar w:fldCharType="end"/>
        </w:r>
      </w:hyperlink>
    </w:p>
    <w:p w14:paraId="1DF5A094" w14:textId="6CB4A057"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44" w:history="1">
        <w:r w:rsidRPr="00C16200">
          <w:rPr>
            <w:rStyle w:val="Siuktni"/>
          </w:rPr>
          <w:t>3</w:t>
        </w:r>
        <w:r>
          <w:rPr>
            <w:rFonts w:asciiTheme="minorHAnsi" w:eastAsiaTheme="minorEastAsia" w:hAnsiTheme="minorHAnsi" w:cstheme="minorBidi"/>
            <w:b w:val="0"/>
            <w:bCs w:val="0"/>
            <w:sz w:val="22"/>
            <w:szCs w:val="22"/>
          </w:rPr>
          <w:tab/>
        </w:r>
        <w:r w:rsidRPr="00C16200">
          <w:rPr>
            <w:rStyle w:val="Siuktni"/>
          </w:rPr>
          <w:t>Mực in offset:</w:t>
        </w:r>
        <w:r>
          <w:rPr>
            <w:webHidden/>
          </w:rPr>
          <w:tab/>
        </w:r>
        <w:r>
          <w:rPr>
            <w:webHidden/>
          </w:rPr>
          <w:fldChar w:fldCharType="begin"/>
        </w:r>
        <w:r>
          <w:rPr>
            <w:webHidden/>
          </w:rPr>
          <w:instrText xml:space="preserve"> PAGEREF _Toc90372444 \h </w:instrText>
        </w:r>
        <w:r>
          <w:rPr>
            <w:webHidden/>
          </w:rPr>
        </w:r>
        <w:r>
          <w:rPr>
            <w:webHidden/>
          </w:rPr>
          <w:fldChar w:fldCharType="separate"/>
        </w:r>
        <w:r>
          <w:rPr>
            <w:webHidden/>
          </w:rPr>
          <w:t>23</w:t>
        </w:r>
        <w:r>
          <w:rPr>
            <w:webHidden/>
          </w:rPr>
          <w:fldChar w:fldCharType="end"/>
        </w:r>
      </w:hyperlink>
    </w:p>
    <w:p w14:paraId="731E04D6" w14:textId="38375232" w:rsidR="00104675" w:rsidRDefault="00104675">
      <w:pPr>
        <w:pStyle w:val="Mucluc2"/>
        <w:tabs>
          <w:tab w:val="left" w:pos="1320"/>
        </w:tabs>
        <w:rPr>
          <w:rFonts w:asciiTheme="minorHAnsi" w:eastAsiaTheme="minorEastAsia" w:hAnsiTheme="minorHAnsi" w:cstheme="minorBidi"/>
          <w:bCs w:val="0"/>
          <w:sz w:val="22"/>
          <w:szCs w:val="22"/>
        </w:rPr>
      </w:pPr>
      <w:hyperlink w:anchor="_Toc90372445" w:history="1">
        <w:r w:rsidRPr="00C16200">
          <w:rPr>
            <w:rStyle w:val="Siuktni"/>
          </w:rPr>
          <w:t>3.1</w:t>
        </w:r>
        <w:r>
          <w:rPr>
            <w:rFonts w:asciiTheme="minorHAnsi" w:eastAsiaTheme="minorEastAsia" w:hAnsiTheme="minorHAnsi" w:cstheme="minorBidi"/>
            <w:bCs w:val="0"/>
            <w:sz w:val="22"/>
            <w:szCs w:val="22"/>
          </w:rPr>
          <w:tab/>
        </w:r>
        <w:r w:rsidRPr="00C16200">
          <w:rPr>
            <w:rStyle w:val="Siuktni"/>
          </w:rPr>
          <w:t>Mực in offset là gì?</w:t>
        </w:r>
        <w:r>
          <w:rPr>
            <w:webHidden/>
          </w:rPr>
          <w:tab/>
        </w:r>
        <w:r>
          <w:rPr>
            <w:webHidden/>
          </w:rPr>
          <w:fldChar w:fldCharType="begin"/>
        </w:r>
        <w:r>
          <w:rPr>
            <w:webHidden/>
          </w:rPr>
          <w:instrText xml:space="preserve"> PAGEREF _Toc90372445 \h </w:instrText>
        </w:r>
        <w:r>
          <w:rPr>
            <w:webHidden/>
          </w:rPr>
        </w:r>
        <w:r>
          <w:rPr>
            <w:webHidden/>
          </w:rPr>
          <w:fldChar w:fldCharType="separate"/>
        </w:r>
        <w:r>
          <w:rPr>
            <w:webHidden/>
          </w:rPr>
          <w:t>23</w:t>
        </w:r>
        <w:r>
          <w:rPr>
            <w:webHidden/>
          </w:rPr>
          <w:fldChar w:fldCharType="end"/>
        </w:r>
      </w:hyperlink>
    </w:p>
    <w:p w14:paraId="61AC72FC" w14:textId="1EAB05DD" w:rsidR="00104675" w:rsidRDefault="00104675">
      <w:pPr>
        <w:pStyle w:val="Mucluc2"/>
        <w:tabs>
          <w:tab w:val="left" w:pos="1320"/>
        </w:tabs>
        <w:rPr>
          <w:rFonts w:asciiTheme="minorHAnsi" w:eastAsiaTheme="minorEastAsia" w:hAnsiTheme="minorHAnsi" w:cstheme="minorBidi"/>
          <w:bCs w:val="0"/>
          <w:sz w:val="22"/>
          <w:szCs w:val="22"/>
        </w:rPr>
      </w:pPr>
      <w:hyperlink w:anchor="_Toc90372446" w:history="1">
        <w:r w:rsidRPr="00C16200">
          <w:rPr>
            <w:rStyle w:val="Siuktni"/>
          </w:rPr>
          <w:t>3.2</w:t>
        </w:r>
        <w:r>
          <w:rPr>
            <w:rFonts w:asciiTheme="minorHAnsi" w:eastAsiaTheme="minorEastAsia" w:hAnsiTheme="minorHAnsi" w:cstheme="minorBidi"/>
            <w:bCs w:val="0"/>
            <w:sz w:val="22"/>
            <w:szCs w:val="22"/>
          </w:rPr>
          <w:tab/>
        </w:r>
        <w:r w:rsidRPr="00C16200">
          <w:rPr>
            <w:rStyle w:val="Siuktni"/>
          </w:rPr>
          <w:t>Thành phần cấu tạo:</w:t>
        </w:r>
        <w:r>
          <w:rPr>
            <w:webHidden/>
          </w:rPr>
          <w:tab/>
        </w:r>
        <w:r>
          <w:rPr>
            <w:webHidden/>
          </w:rPr>
          <w:fldChar w:fldCharType="begin"/>
        </w:r>
        <w:r>
          <w:rPr>
            <w:webHidden/>
          </w:rPr>
          <w:instrText xml:space="preserve"> PAGEREF _Toc90372446 \h </w:instrText>
        </w:r>
        <w:r>
          <w:rPr>
            <w:webHidden/>
          </w:rPr>
        </w:r>
        <w:r>
          <w:rPr>
            <w:webHidden/>
          </w:rPr>
          <w:fldChar w:fldCharType="separate"/>
        </w:r>
        <w:r>
          <w:rPr>
            <w:webHidden/>
          </w:rPr>
          <w:t>23</w:t>
        </w:r>
        <w:r>
          <w:rPr>
            <w:webHidden/>
          </w:rPr>
          <w:fldChar w:fldCharType="end"/>
        </w:r>
      </w:hyperlink>
    </w:p>
    <w:p w14:paraId="2FC42775" w14:textId="5E4C9CAC"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47" w:history="1">
        <w:r w:rsidRPr="00C16200">
          <w:rPr>
            <w:rStyle w:val="Siuktni"/>
          </w:rPr>
          <w:t>4</w:t>
        </w:r>
        <w:r>
          <w:rPr>
            <w:rFonts w:asciiTheme="minorHAnsi" w:eastAsiaTheme="minorEastAsia" w:hAnsiTheme="minorHAnsi" w:cstheme="minorBidi"/>
            <w:b w:val="0"/>
            <w:bCs w:val="0"/>
            <w:sz w:val="22"/>
            <w:szCs w:val="22"/>
          </w:rPr>
          <w:tab/>
        </w:r>
        <w:r w:rsidRPr="00C16200">
          <w:rPr>
            <w:rStyle w:val="Siuktni"/>
          </w:rPr>
          <w:t>Những vấn đề còn hạn chế:</w:t>
        </w:r>
        <w:r>
          <w:rPr>
            <w:webHidden/>
          </w:rPr>
          <w:tab/>
        </w:r>
        <w:r>
          <w:rPr>
            <w:webHidden/>
          </w:rPr>
          <w:fldChar w:fldCharType="begin"/>
        </w:r>
        <w:r>
          <w:rPr>
            <w:webHidden/>
          </w:rPr>
          <w:instrText xml:space="preserve"> PAGEREF _Toc90372447 \h </w:instrText>
        </w:r>
        <w:r>
          <w:rPr>
            <w:webHidden/>
          </w:rPr>
        </w:r>
        <w:r>
          <w:rPr>
            <w:webHidden/>
          </w:rPr>
          <w:fldChar w:fldCharType="separate"/>
        </w:r>
        <w:r>
          <w:rPr>
            <w:webHidden/>
          </w:rPr>
          <w:t>24</w:t>
        </w:r>
        <w:r>
          <w:rPr>
            <w:webHidden/>
          </w:rPr>
          <w:fldChar w:fldCharType="end"/>
        </w:r>
      </w:hyperlink>
    </w:p>
    <w:p w14:paraId="132A7B4A" w14:textId="4A179E01" w:rsidR="00104675" w:rsidRDefault="00104675">
      <w:pPr>
        <w:pStyle w:val="Mucluc2"/>
        <w:tabs>
          <w:tab w:val="left" w:pos="1320"/>
        </w:tabs>
        <w:rPr>
          <w:rFonts w:asciiTheme="minorHAnsi" w:eastAsiaTheme="minorEastAsia" w:hAnsiTheme="minorHAnsi" w:cstheme="minorBidi"/>
          <w:bCs w:val="0"/>
          <w:sz w:val="22"/>
          <w:szCs w:val="22"/>
        </w:rPr>
      </w:pPr>
      <w:hyperlink w:anchor="_Toc90372448" w:history="1">
        <w:r w:rsidRPr="00C16200">
          <w:rPr>
            <w:rStyle w:val="Siuktni"/>
          </w:rPr>
          <w:t>4.1</w:t>
        </w:r>
        <w:r>
          <w:rPr>
            <w:rFonts w:asciiTheme="minorHAnsi" w:eastAsiaTheme="minorEastAsia" w:hAnsiTheme="minorHAnsi" w:cstheme="minorBidi"/>
            <w:bCs w:val="0"/>
            <w:sz w:val="22"/>
            <w:szCs w:val="22"/>
          </w:rPr>
          <w:tab/>
        </w:r>
        <w:r w:rsidRPr="00C16200">
          <w:rPr>
            <w:rStyle w:val="Siuktni"/>
          </w:rPr>
          <w:t>Ảnh hưởng màu sắc của mực in đến chất lượng in:</w:t>
        </w:r>
        <w:r>
          <w:rPr>
            <w:webHidden/>
          </w:rPr>
          <w:tab/>
        </w:r>
        <w:r>
          <w:rPr>
            <w:webHidden/>
          </w:rPr>
          <w:fldChar w:fldCharType="begin"/>
        </w:r>
        <w:r>
          <w:rPr>
            <w:webHidden/>
          </w:rPr>
          <w:instrText xml:space="preserve"> PAGEREF _Toc90372448 \h </w:instrText>
        </w:r>
        <w:r>
          <w:rPr>
            <w:webHidden/>
          </w:rPr>
        </w:r>
        <w:r>
          <w:rPr>
            <w:webHidden/>
          </w:rPr>
          <w:fldChar w:fldCharType="separate"/>
        </w:r>
        <w:r>
          <w:rPr>
            <w:webHidden/>
          </w:rPr>
          <w:t>24</w:t>
        </w:r>
        <w:r>
          <w:rPr>
            <w:webHidden/>
          </w:rPr>
          <w:fldChar w:fldCharType="end"/>
        </w:r>
      </w:hyperlink>
    </w:p>
    <w:p w14:paraId="5FC879CE" w14:textId="44AE095E" w:rsidR="00104675" w:rsidRDefault="00104675">
      <w:pPr>
        <w:pStyle w:val="Mucluc2"/>
        <w:tabs>
          <w:tab w:val="left" w:pos="1320"/>
        </w:tabs>
        <w:rPr>
          <w:rFonts w:asciiTheme="minorHAnsi" w:eastAsiaTheme="minorEastAsia" w:hAnsiTheme="minorHAnsi" w:cstheme="minorBidi"/>
          <w:bCs w:val="0"/>
          <w:sz w:val="22"/>
          <w:szCs w:val="22"/>
        </w:rPr>
      </w:pPr>
      <w:hyperlink w:anchor="_Toc90372449" w:history="1">
        <w:r w:rsidRPr="00C16200">
          <w:rPr>
            <w:rStyle w:val="Siuktni"/>
          </w:rPr>
          <w:t>4.2</w:t>
        </w:r>
        <w:r>
          <w:rPr>
            <w:rFonts w:asciiTheme="minorHAnsi" w:eastAsiaTheme="minorEastAsia" w:hAnsiTheme="minorHAnsi" w:cstheme="minorBidi"/>
            <w:bCs w:val="0"/>
            <w:sz w:val="22"/>
            <w:szCs w:val="22"/>
          </w:rPr>
          <w:tab/>
        </w:r>
        <w:r w:rsidRPr="00C16200">
          <w:rPr>
            <w:rStyle w:val="Siuktni"/>
          </w:rPr>
          <w:t>Nguyên lý tổng hợp màu sắc:</w:t>
        </w:r>
        <w:r>
          <w:rPr>
            <w:webHidden/>
          </w:rPr>
          <w:tab/>
        </w:r>
        <w:r>
          <w:rPr>
            <w:webHidden/>
          </w:rPr>
          <w:fldChar w:fldCharType="begin"/>
        </w:r>
        <w:r>
          <w:rPr>
            <w:webHidden/>
          </w:rPr>
          <w:instrText xml:space="preserve"> PAGEREF _Toc90372449 \h </w:instrText>
        </w:r>
        <w:r>
          <w:rPr>
            <w:webHidden/>
          </w:rPr>
        </w:r>
        <w:r>
          <w:rPr>
            <w:webHidden/>
          </w:rPr>
          <w:fldChar w:fldCharType="separate"/>
        </w:r>
        <w:r>
          <w:rPr>
            <w:webHidden/>
          </w:rPr>
          <w:t>24</w:t>
        </w:r>
        <w:r>
          <w:rPr>
            <w:webHidden/>
          </w:rPr>
          <w:fldChar w:fldCharType="end"/>
        </w:r>
      </w:hyperlink>
    </w:p>
    <w:p w14:paraId="28F5CF52" w14:textId="003143D3" w:rsidR="00104675" w:rsidRDefault="00104675">
      <w:pPr>
        <w:pStyle w:val="Mucluc2"/>
        <w:tabs>
          <w:tab w:val="left" w:pos="1320"/>
        </w:tabs>
        <w:rPr>
          <w:rFonts w:asciiTheme="minorHAnsi" w:eastAsiaTheme="minorEastAsia" w:hAnsiTheme="minorHAnsi" w:cstheme="minorBidi"/>
          <w:bCs w:val="0"/>
          <w:sz w:val="22"/>
          <w:szCs w:val="22"/>
        </w:rPr>
      </w:pPr>
      <w:hyperlink w:anchor="_Toc90372450" w:history="1">
        <w:r w:rsidRPr="00C16200">
          <w:rPr>
            <w:rStyle w:val="Siuktni"/>
          </w:rPr>
          <w:t>4.3</w:t>
        </w:r>
        <w:r>
          <w:rPr>
            <w:rFonts w:asciiTheme="minorHAnsi" w:eastAsiaTheme="minorEastAsia" w:hAnsiTheme="minorHAnsi" w:cstheme="minorBidi"/>
            <w:bCs w:val="0"/>
            <w:sz w:val="22"/>
            <w:szCs w:val="22"/>
          </w:rPr>
          <w:tab/>
        </w:r>
        <w:r w:rsidRPr="00C16200">
          <w:rPr>
            <w:rStyle w:val="Siuktni"/>
          </w:rPr>
          <w:t>Các kỹ thuật pha màu và khó khăn khi pha màu:</w:t>
        </w:r>
        <w:r>
          <w:rPr>
            <w:webHidden/>
          </w:rPr>
          <w:tab/>
        </w:r>
        <w:r>
          <w:rPr>
            <w:webHidden/>
          </w:rPr>
          <w:fldChar w:fldCharType="begin"/>
        </w:r>
        <w:r>
          <w:rPr>
            <w:webHidden/>
          </w:rPr>
          <w:instrText xml:space="preserve"> PAGEREF _Toc90372450 \h </w:instrText>
        </w:r>
        <w:r>
          <w:rPr>
            <w:webHidden/>
          </w:rPr>
        </w:r>
        <w:r>
          <w:rPr>
            <w:webHidden/>
          </w:rPr>
          <w:fldChar w:fldCharType="separate"/>
        </w:r>
        <w:r>
          <w:rPr>
            <w:webHidden/>
          </w:rPr>
          <w:t>25</w:t>
        </w:r>
        <w:r>
          <w:rPr>
            <w:webHidden/>
          </w:rPr>
          <w:fldChar w:fldCharType="end"/>
        </w:r>
      </w:hyperlink>
    </w:p>
    <w:p w14:paraId="791F3D73" w14:textId="3617AB68"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51" w:history="1">
        <w:r w:rsidRPr="00C16200">
          <w:rPr>
            <w:rStyle w:val="Siuktni"/>
            <w:noProof/>
          </w:rPr>
          <w:t>4.3.1</w:t>
        </w:r>
        <w:r>
          <w:rPr>
            <w:rFonts w:asciiTheme="minorHAnsi" w:eastAsiaTheme="minorEastAsia" w:hAnsiTheme="minorHAnsi" w:cstheme="minorBidi"/>
            <w:noProof/>
            <w:sz w:val="22"/>
            <w:szCs w:val="22"/>
          </w:rPr>
          <w:tab/>
        </w:r>
        <w:r w:rsidRPr="00C16200">
          <w:rPr>
            <w:rStyle w:val="Siuktni"/>
            <w:bCs/>
            <w:noProof/>
          </w:rPr>
          <w:t>Các kỹ thuật pha mực màu:</w:t>
        </w:r>
        <w:r>
          <w:rPr>
            <w:noProof/>
            <w:webHidden/>
          </w:rPr>
          <w:tab/>
        </w:r>
        <w:r>
          <w:rPr>
            <w:noProof/>
            <w:webHidden/>
          </w:rPr>
          <w:fldChar w:fldCharType="begin"/>
        </w:r>
        <w:r>
          <w:rPr>
            <w:noProof/>
            <w:webHidden/>
          </w:rPr>
          <w:instrText xml:space="preserve"> PAGEREF _Toc90372451 \h </w:instrText>
        </w:r>
        <w:r>
          <w:rPr>
            <w:noProof/>
            <w:webHidden/>
          </w:rPr>
        </w:r>
        <w:r>
          <w:rPr>
            <w:noProof/>
            <w:webHidden/>
          </w:rPr>
          <w:fldChar w:fldCharType="separate"/>
        </w:r>
        <w:r>
          <w:rPr>
            <w:noProof/>
            <w:webHidden/>
          </w:rPr>
          <w:t>25</w:t>
        </w:r>
        <w:r>
          <w:rPr>
            <w:noProof/>
            <w:webHidden/>
          </w:rPr>
          <w:fldChar w:fldCharType="end"/>
        </w:r>
      </w:hyperlink>
    </w:p>
    <w:p w14:paraId="3E855B9D" w14:textId="783B3863"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52" w:history="1">
        <w:r w:rsidRPr="00C16200">
          <w:rPr>
            <w:rStyle w:val="Siuktni"/>
            <w:noProof/>
          </w:rPr>
          <w:t>4.3.2</w:t>
        </w:r>
        <w:r>
          <w:rPr>
            <w:rFonts w:asciiTheme="minorHAnsi" w:eastAsiaTheme="minorEastAsia" w:hAnsiTheme="minorHAnsi" w:cstheme="minorBidi"/>
            <w:noProof/>
            <w:sz w:val="22"/>
            <w:szCs w:val="22"/>
          </w:rPr>
          <w:tab/>
        </w:r>
        <w:r w:rsidRPr="00C16200">
          <w:rPr>
            <w:rStyle w:val="Siuktni"/>
            <w:noProof/>
          </w:rPr>
          <w:t>Pha màu theo phương pháp tổng hợp cộng:</w:t>
        </w:r>
        <w:r>
          <w:rPr>
            <w:noProof/>
            <w:webHidden/>
          </w:rPr>
          <w:tab/>
        </w:r>
        <w:r>
          <w:rPr>
            <w:noProof/>
            <w:webHidden/>
          </w:rPr>
          <w:fldChar w:fldCharType="begin"/>
        </w:r>
        <w:r>
          <w:rPr>
            <w:noProof/>
            <w:webHidden/>
          </w:rPr>
          <w:instrText xml:space="preserve"> PAGEREF _Toc90372452 \h </w:instrText>
        </w:r>
        <w:r>
          <w:rPr>
            <w:noProof/>
            <w:webHidden/>
          </w:rPr>
        </w:r>
        <w:r>
          <w:rPr>
            <w:noProof/>
            <w:webHidden/>
          </w:rPr>
          <w:fldChar w:fldCharType="separate"/>
        </w:r>
        <w:r>
          <w:rPr>
            <w:noProof/>
            <w:webHidden/>
          </w:rPr>
          <w:t>25</w:t>
        </w:r>
        <w:r>
          <w:rPr>
            <w:noProof/>
            <w:webHidden/>
          </w:rPr>
          <w:fldChar w:fldCharType="end"/>
        </w:r>
      </w:hyperlink>
    </w:p>
    <w:p w14:paraId="1D18732C" w14:textId="5F1DA938"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53" w:history="1">
        <w:r w:rsidRPr="00C16200">
          <w:rPr>
            <w:rStyle w:val="Siuktni"/>
            <w:noProof/>
          </w:rPr>
          <w:t>4.3.3</w:t>
        </w:r>
        <w:r>
          <w:rPr>
            <w:rFonts w:asciiTheme="minorHAnsi" w:eastAsiaTheme="minorEastAsia" w:hAnsiTheme="minorHAnsi" w:cstheme="minorBidi"/>
            <w:noProof/>
            <w:sz w:val="22"/>
            <w:szCs w:val="22"/>
          </w:rPr>
          <w:tab/>
        </w:r>
        <w:r w:rsidRPr="00C16200">
          <w:rPr>
            <w:rStyle w:val="Siuktni"/>
            <w:noProof/>
          </w:rPr>
          <w:t>Pha màu theo phương pháp tổng hợp trừ:</w:t>
        </w:r>
        <w:r>
          <w:rPr>
            <w:noProof/>
            <w:webHidden/>
          </w:rPr>
          <w:tab/>
        </w:r>
        <w:r>
          <w:rPr>
            <w:noProof/>
            <w:webHidden/>
          </w:rPr>
          <w:fldChar w:fldCharType="begin"/>
        </w:r>
        <w:r>
          <w:rPr>
            <w:noProof/>
            <w:webHidden/>
          </w:rPr>
          <w:instrText xml:space="preserve"> PAGEREF _Toc90372453 \h </w:instrText>
        </w:r>
        <w:r>
          <w:rPr>
            <w:noProof/>
            <w:webHidden/>
          </w:rPr>
        </w:r>
        <w:r>
          <w:rPr>
            <w:noProof/>
            <w:webHidden/>
          </w:rPr>
          <w:fldChar w:fldCharType="separate"/>
        </w:r>
        <w:r>
          <w:rPr>
            <w:noProof/>
            <w:webHidden/>
          </w:rPr>
          <w:t>27</w:t>
        </w:r>
        <w:r>
          <w:rPr>
            <w:noProof/>
            <w:webHidden/>
          </w:rPr>
          <w:fldChar w:fldCharType="end"/>
        </w:r>
      </w:hyperlink>
    </w:p>
    <w:p w14:paraId="4E07305B" w14:textId="0EEE187A"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54" w:history="1">
        <w:r w:rsidRPr="00C16200">
          <w:rPr>
            <w:rStyle w:val="Siuktni"/>
            <w:noProof/>
          </w:rPr>
          <w:t>4.3.4</w:t>
        </w:r>
        <w:r>
          <w:rPr>
            <w:rFonts w:asciiTheme="minorHAnsi" w:eastAsiaTheme="minorEastAsia" w:hAnsiTheme="minorHAnsi" w:cstheme="minorBidi"/>
            <w:noProof/>
            <w:sz w:val="22"/>
            <w:szCs w:val="22"/>
          </w:rPr>
          <w:tab/>
        </w:r>
        <w:r w:rsidRPr="00C16200">
          <w:rPr>
            <w:rStyle w:val="Siuktni"/>
            <w:noProof/>
          </w:rPr>
          <w:t>Sự khác biệt về màu sắc:</w:t>
        </w:r>
        <w:r>
          <w:rPr>
            <w:noProof/>
            <w:webHidden/>
          </w:rPr>
          <w:tab/>
        </w:r>
        <w:r>
          <w:rPr>
            <w:noProof/>
            <w:webHidden/>
          </w:rPr>
          <w:fldChar w:fldCharType="begin"/>
        </w:r>
        <w:r>
          <w:rPr>
            <w:noProof/>
            <w:webHidden/>
          </w:rPr>
          <w:instrText xml:space="preserve"> PAGEREF _Toc90372454 \h </w:instrText>
        </w:r>
        <w:r>
          <w:rPr>
            <w:noProof/>
            <w:webHidden/>
          </w:rPr>
        </w:r>
        <w:r>
          <w:rPr>
            <w:noProof/>
            <w:webHidden/>
          </w:rPr>
          <w:fldChar w:fldCharType="separate"/>
        </w:r>
        <w:r>
          <w:rPr>
            <w:noProof/>
            <w:webHidden/>
          </w:rPr>
          <w:t>28</w:t>
        </w:r>
        <w:r>
          <w:rPr>
            <w:noProof/>
            <w:webHidden/>
          </w:rPr>
          <w:fldChar w:fldCharType="end"/>
        </w:r>
      </w:hyperlink>
    </w:p>
    <w:p w14:paraId="04D6F6F1" w14:textId="1E97075C"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55" w:history="1">
        <w:r w:rsidRPr="00C16200">
          <w:rPr>
            <w:rStyle w:val="Siuktni"/>
            <w:noProof/>
          </w:rPr>
          <w:t>4.3.5</w:t>
        </w:r>
        <w:r>
          <w:rPr>
            <w:rFonts w:asciiTheme="minorHAnsi" w:eastAsiaTheme="minorEastAsia" w:hAnsiTheme="minorHAnsi" w:cstheme="minorBidi"/>
            <w:noProof/>
            <w:sz w:val="22"/>
            <w:szCs w:val="22"/>
          </w:rPr>
          <w:tab/>
        </w:r>
        <w:r w:rsidRPr="00C16200">
          <w:rPr>
            <w:rStyle w:val="Siuktni"/>
            <w:noProof/>
          </w:rPr>
          <w:t>Hạn chế của phương pháp đo màu:</w:t>
        </w:r>
        <w:r>
          <w:rPr>
            <w:noProof/>
            <w:webHidden/>
          </w:rPr>
          <w:tab/>
        </w:r>
        <w:r>
          <w:rPr>
            <w:noProof/>
            <w:webHidden/>
          </w:rPr>
          <w:fldChar w:fldCharType="begin"/>
        </w:r>
        <w:r>
          <w:rPr>
            <w:noProof/>
            <w:webHidden/>
          </w:rPr>
          <w:instrText xml:space="preserve"> PAGEREF _Toc90372455 \h </w:instrText>
        </w:r>
        <w:r>
          <w:rPr>
            <w:noProof/>
            <w:webHidden/>
          </w:rPr>
        </w:r>
        <w:r>
          <w:rPr>
            <w:noProof/>
            <w:webHidden/>
          </w:rPr>
          <w:fldChar w:fldCharType="separate"/>
        </w:r>
        <w:r>
          <w:rPr>
            <w:noProof/>
            <w:webHidden/>
          </w:rPr>
          <w:t>29</w:t>
        </w:r>
        <w:r>
          <w:rPr>
            <w:noProof/>
            <w:webHidden/>
          </w:rPr>
          <w:fldChar w:fldCharType="end"/>
        </w:r>
      </w:hyperlink>
    </w:p>
    <w:p w14:paraId="45CC33E6" w14:textId="70688CC6" w:rsidR="00104675" w:rsidRDefault="00104675">
      <w:pPr>
        <w:pStyle w:val="Mucluc3"/>
        <w:tabs>
          <w:tab w:val="left" w:pos="1540"/>
          <w:tab w:val="right" w:leader="dot" w:pos="9395"/>
        </w:tabs>
        <w:rPr>
          <w:rFonts w:asciiTheme="minorHAnsi" w:eastAsiaTheme="minorEastAsia" w:hAnsiTheme="minorHAnsi" w:cstheme="minorBidi"/>
          <w:noProof/>
          <w:sz w:val="22"/>
          <w:szCs w:val="22"/>
        </w:rPr>
      </w:pPr>
      <w:hyperlink w:anchor="_Toc90372456" w:history="1">
        <w:r w:rsidRPr="00C16200">
          <w:rPr>
            <w:rStyle w:val="Siuktni"/>
            <w:noProof/>
          </w:rPr>
          <w:t>4.3.6</w:t>
        </w:r>
        <w:r>
          <w:rPr>
            <w:rFonts w:asciiTheme="minorHAnsi" w:eastAsiaTheme="minorEastAsia" w:hAnsiTheme="minorHAnsi" w:cstheme="minorBidi"/>
            <w:noProof/>
            <w:sz w:val="22"/>
            <w:szCs w:val="22"/>
          </w:rPr>
          <w:tab/>
        </w:r>
        <w:r w:rsidRPr="00C16200">
          <w:rPr>
            <w:rStyle w:val="Siuktni"/>
            <w:bCs/>
            <w:noProof/>
          </w:rPr>
          <w:t>Khó khăn của việc pha màu:</w:t>
        </w:r>
        <w:r>
          <w:rPr>
            <w:noProof/>
            <w:webHidden/>
          </w:rPr>
          <w:tab/>
        </w:r>
        <w:r>
          <w:rPr>
            <w:noProof/>
            <w:webHidden/>
          </w:rPr>
          <w:fldChar w:fldCharType="begin"/>
        </w:r>
        <w:r>
          <w:rPr>
            <w:noProof/>
            <w:webHidden/>
          </w:rPr>
          <w:instrText xml:space="preserve"> PAGEREF _Toc90372456 \h </w:instrText>
        </w:r>
        <w:r>
          <w:rPr>
            <w:noProof/>
            <w:webHidden/>
          </w:rPr>
        </w:r>
        <w:r>
          <w:rPr>
            <w:noProof/>
            <w:webHidden/>
          </w:rPr>
          <w:fldChar w:fldCharType="separate"/>
        </w:r>
        <w:r>
          <w:rPr>
            <w:noProof/>
            <w:webHidden/>
          </w:rPr>
          <w:t>31</w:t>
        </w:r>
        <w:r>
          <w:rPr>
            <w:noProof/>
            <w:webHidden/>
          </w:rPr>
          <w:fldChar w:fldCharType="end"/>
        </w:r>
      </w:hyperlink>
    </w:p>
    <w:p w14:paraId="45EFC8CF" w14:textId="3FFE450D" w:rsidR="00104675" w:rsidRDefault="00104675">
      <w:pPr>
        <w:pStyle w:val="Mucluc1"/>
        <w:rPr>
          <w:rFonts w:asciiTheme="minorHAnsi" w:eastAsiaTheme="minorEastAsia" w:hAnsiTheme="minorHAnsi" w:cstheme="minorBidi"/>
          <w:b w:val="0"/>
          <w:bCs w:val="0"/>
          <w:sz w:val="22"/>
          <w:szCs w:val="22"/>
        </w:rPr>
      </w:pPr>
      <w:hyperlink w:anchor="_Toc90372457" w:history="1">
        <w:r w:rsidRPr="00C16200">
          <w:rPr>
            <w:rStyle w:val="Siuktni"/>
          </w:rPr>
          <w:t>CHƯƠNG III: XÂY DỰNG PHẦN MỀM DỮ LIỆU ỨNG DỤNG TRONG PHA MÀU</w:t>
        </w:r>
        <w:r>
          <w:rPr>
            <w:webHidden/>
          </w:rPr>
          <w:tab/>
        </w:r>
        <w:r>
          <w:rPr>
            <w:webHidden/>
          </w:rPr>
          <w:fldChar w:fldCharType="begin"/>
        </w:r>
        <w:r>
          <w:rPr>
            <w:webHidden/>
          </w:rPr>
          <w:instrText xml:space="preserve"> PAGEREF _Toc90372457 \h </w:instrText>
        </w:r>
        <w:r>
          <w:rPr>
            <w:webHidden/>
          </w:rPr>
        </w:r>
        <w:r>
          <w:rPr>
            <w:webHidden/>
          </w:rPr>
          <w:fldChar w:fldCharType="separate"/>
        </w:r>
        <w:r>
          <w:rPr>
            <w:webHidden/>
          </w:rPr>
          <w:t>32</w:t>
        </w:r>
        <w:r>
          <w:rPr>
            <w:webHidden/>
          </w:rPr>
          <w:fldChar w:fldCharType="end"/>
        </w:r>
      </w:hyperlink>
    </w:p>
    <w:p w14:paraId="1AF78744" w14:textId="67BABC20"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58" w:history="1">
        <w:r w:rsidRPr="00C16200">
          <w:rPr>
            <w:rStyle w:val="Siuktni"/>
            <w:rFonts w:eastAsia="Times New Roman"/>
          </w:rPr>
          <w:t>1.</w:t>
        </w:r>
        <w:r>
          <w:rPr>
            <w:rFonts w:asciiTheme="minorHAnsi" w:eastAsiaTheme="minorEastAsia" w:hAnsiTheme="minorHAnsi" w:cstheme="minorBidi"/>
            <w:b w:val="0"/>
            <w:bCs w:val="0"/>
            <w:sz w:val="22"/>
            <w:szCs w:val="22"/>
          </w:rPr>
          <w:tab/>
        </w:r>
        <w:r w:rsidRPr="00C16200">
          <w:rPr>
            <w:rStyle w:val="Siuktni"/>
          </w:rPr>
          <w:t>Xây dựng công thức tổng hợp phổ màu thành phần:</w:t>
        </w:r>
        <w:r>
          <w:rPr>
            <w:webHidden/>
          </w:rPr>
          <w:tab/>
        </w:r>
        <w:r>
          <w:rPr>
            <w:webHidden/>
          </w:rPr>
          <w:fldChar w:fldCharType="begin"/>
        </w:r>
        <w:r>
          <w:rPr>
            <w:webHidden/>
          </w:rPr>
          <w:instrText xml:space="preserve"> PAGEREF _Toc90372458 \h </w:instrText>
        </w:r>
        <w:r>
          <w:rPr>
            <w:webHidden/>
          </w:rPr>
        </w:r>
        <w:r>
          <w:rPr>
            <w:webHidden/>
          </w:rPr>
          <w:fldChar w:fldCharType="separate"/>
        </w:r>
        <w:r>
          <w:rPr>
            <w:webHidden/>
          </w:rPr>
          <w:t>32</w:t>
        </w:r>
        <w:r>
          <w:rPr>
            <w:webHidden/>
          </w:rPr>
          <w:fldChar w:fldCharType="end"/>
        </w:r>
      </w:hyperlink>
    </w:p>
    <w:p w14:paraId="250CFBEB" w14:textId="68E8394E" w:rsidR="00104675" w:rsidRDefault="00104675">
      <w:pPr>
        <w:pStyle w:val="Mucluc2"/>
        <w:tabs>
          <w:tab w:val="left" w:pos="1320"/>
        </w:tabs>
        <w:rPr>
          <w:rFonts w:asciiTheme="minorHAnsi" w:eastAsiaTheme="minorEastAsia" w:hAnsiTheme="minorHAnsi" w:cstheme="minorBidi"/>
          <w:bCs w:val="0"/>
          <w:sz w:val="22"/>
          <w:szCs w:val="22"/>
        </w:rPr>
      </w:pPr>
      <w:hyperlink w:anchor="_Toc90372459" w:history="1">
        <w:r w:rsidRPr="00C16200">
          <w:rPr>
            <w:rStyle w:val="Siuktni"/>
          </w:rPr>
          <w:t>1.1</w:t>
        </w:r>
        <w:r>
          <w:rPr>
            <w:rFonts w:asciiTheme="minorHAnsi" w:eastAsiaTheme="minorEastAsia" w:hAnsiTheme="minorHAnsi" w:cstheme="minorBidi"/>
            <w:bCs w:val="0"/>
            <w:sz w:val="22"/>
            <w:szCs w:val="22"/>
          </w:rPr>
          <w:tab/>
        </w:r>
        <w:r w:rsidRPr="00C16200">
          <w:rPr>
            <w:rStyle w:val="Siuktni"/>
          </w:rPr>
          <w:t>Chuyển đổi sang hệ màu RGB:</w:t>
        </w:r>
        <w:r>
          <w:rPr>
            <w:webHidden/>
          </w:rPr>
          <w:tab/>
        </w:r>
        <w:r>
          <w:rPr>
            <w:webHidden/>
          </w:rPr>
          <w:fldChar w:fldCharType="begin"/>
        </w:r>
        <w:r>
          <w:rPr>
            <w:webHidden/>
          </w:rPr>
          <w:instrText xml:space="preserve"> PAGEREF _Toc90372459 \h </w:instrText>
        </w:r>
        <w:r>
          <w:rPr>
            <w:webHidden/>
          </w:rPr>
        </w:r>
        <w:r>
          <w:rPr>
            <w:webHidden/>
          </w:rPr>
          <w:fldChar w:fldCharType="separate"/>
        </w:r>
        <w:r>
          <w:rPr>
            <w:webHidden/>
          </w:rPr>
          <w:t>33</w:t>
        </w:r>
        <w:r>
          <w:rPr>
            <w:webHidden/>
          </w:rPr>
          <w:fldChar w:fldCharType="end"/>
        </w:r>
      </w:hyperlink>
    </w:p>
    <w:p w14:paraId="7E293365" w14:textId="4A170EA0" w:rsidR="00104675" w:rsidRDefault="00104675">
      <w:pPr>
        <w:pStyle w:val="Mucluc2"/>
        <w:tabs>
          <w:tab w:val="left" w:pos="1320"/>
        </w:tabs>
        <w:rPr>
          <w:rFonts w:asciiTheme="minorHAnsi" w:eastAsiaTheme="minorEastAsia" w:hAnsiTheme="minorHAnsi" w:cstheme="minorBidi"/>
          <w:bCs w:val="0"/>
          <w:sz w:val="22"/>
          <w:szCs w:val="22"/>
        </w:rPr>
      </w:pPr>
      <w:hyperlink w:anchor="_Toc90372460" w:history="1">
        <w:r w:rsidRPr="00C16200">
          <w:rPr>
            <w:rStyle w:val="Siuktni"/>
          </w:rPr>
          <w:t>1.2</w:t>
        </w:r>
        <w:r>
          <w:rPr>
            <w:rFonts w:asciiTheme="minorHAnsi" w:eastAsiaTheme="minorEastAsia" w:hAnsiTheme="minorHAnsi" w:cstheme="minorBidi"/>
            <w:bCs w:val="0"/>
            <w:sz w:val="22"/>
            <w:szCs w:val="22"/>
          </w:rPr>
          <w:tab/>
        </w:r>
        <w:r w:rsidRPr="00C16200">
          <w:rPr>
            <w:rStyle w:val="Siuktni"/>
          </w:rPr>
          <w:t>Lựa chọn bộ hệ số tỷ lệ thích hợp:</w:t>
        </w:r>
        <w:r>
          <w:rPr>
            <w:webHidden/>
          </w:rPr>
          <w:tab/>
        </w:r>
        <w:r>
          <w:rPr>
            <w:webHidden/>
          </w:rPr>
          <w:fldChar w:fldCharType="begin"/>
        </w:r>
        <w:r>
          <w:rPr>
            <w:webHidden/>
          </w:rPr>
          <w:instrText xml:space="preserve"> PAGEREF _Toc90372460 \h </w:instrText>
        </w:r>
        <w:r>
          <w:rPr>
            <w:webHidden/>
          </w:rPr>
        </w:r>
        <w:r>
          <w:rPr>
            <w:webHidden/>
          </w:rPr>
          <w:fldChar w:fldCharType="separate"/>
        </w:r>
        <w:r>
          <w:rPr>
            <w:webHidden/>
          </w:rPr>
          <w:t>35</w:t>
        </w:r>
        <w:r>
          <w:rPr>
            <w:webHidden/>
          </w:rPr>
          <w:fldChar w:fldCharType="end"/>
        </w:r>
      </w:hyperlink>
    </w:p>
    <w:p w14:paraId="0DA59F68" w14:textId="5961CB45" w:rsidR="00104675" w:rsidRDefault="00104675">
      <w:pPr>
        <w:pStyle w:val="Mucluc1"/>
        <w:rPr>
          <w:rFonts w:asciiTheme="minorHAnsi" w:eastAsiaTheme="minorEastAsia" w:hAnsiTheme="minorHAnsi" w:cstheme="minorBidi"/>
          <w:b w:val="0"/>
          <w:bCs w:val="0"/>
          <w:sz w:val="22"/>
          <w:szCs w:val="22"/>
        </w:rPr>
      </w:pPr>
      <w:hyperlink w:anchor="_Toc90372461" w:history="1">
        <w:r w:rsidRPr="00C16200">
          <w:rPr>
            <w:rStyle w:val="Siuktni"/>
          </w:rPr>
          <w:t>2    Nguyên liệu và thiết bị:</w:t>
        </w:r>
        <w:r>
          <w:rPr>
            <w:webHidden/>
          </w:rPr>
          <w:tab/>
        </w:r>
        <w:r>
          <w:rPr>
            <w:webHidden/>
          </w:rPr>
          <w:fldChar w:fldCharType="begin"/>
        </w:r>
        <w:r>
          <w:rPr>
            <w:webHidden/>
          </w:rPr>
          <w:instrText xml:space="preserve"> PAGEREF _Toc90372461 \h </w:instrText>
        </w:r>
        <w:r>
          <w:rPr>
            <w:webHidden/>
          </w:rPr>
        </w:r>
        <w:r>
          <w:rPr>
            <w:webHidden/>
          </w:rPr>
          <w:fldChar w:fldCharType="separate"/>
        </w:r>
        <w:r>
          <w:rPr>
            <w:webHidden/>
          </w:rPr>
          <w:t>36</w:t>
        </w:r>
        <w:r>
          <w:rPr>
            <w:webHidden/>
          </w:rPr>
          <w:fldChar w:fldCharType="end"/>
        </w:r>
      </w:hyperlink>
    </w:p>
    <w:p w14:paraId="25E11A0C" w14:textId="4B0C73E3" w:rsidR="00104675" w:rsidRDefault="00104675">
      <w:pPr>
        <w:pStyle w:val="Mucluc1"/>
        <w:rPr>
          <w:rFonts w:asciiTheme="minorHAnsi" w:eastAsiaTheme="minorEastAsia" w:hAnsiTheme="minorHAnsi" w:cstheme="minorBidi"/>
          <w:b w:val="0"/>
          <w:bCs w:val="0"/>
          <w:sz w:val="22"/>
          <w:szCs w:val="22"/>
        </w:rPr>
      </w:pPr>
      <w:hyperlink w:anchor="_Toc90372462" w:history="1">
        <w:r w:rsidRPr="00C16200">
          <w:rPr>
            <w:rStyle w:val="Siuktni"/>
          </w:rPr>
          <w:t>CHƯƠNG IV: THỰC NGHIỆM</w:t>
        </w:r>
        <w:r>
          <w:rPr>
            <w:webHidden/>
          </w:rPr>
          <w:tab/>
        </w:r>
        <w:r>
          <w:rPr>
            <w:webHidden/>
          </w:rPr>
          <w:fldChar w:fldCharType="begin"/>
        </w:r>
        <w:r>
          <w:rPr>
            <w:webHidden/>
          </w:rPr>
          <w:instrText xml:space="preserve"> PAGEREF _Toc90372462 \h </w:instrText>
        </w:r>
        <w:r>
          <w:rPr>
            <w:webHidden/>
          </w:rPr>
        </w:r>
        <w:r>
          <w:rPr>
            <w:webHidden/>
          </w:rPr>
          <w:fldChar w:fldCharType="separate"/>
        </w:r>
        <w:r>
          <w:rPr>
            <w:webHidden/>
          </w:rPr>
          <w:t>38</w:t>
        </w:r>
        <w:r>
          <w:rPr>
            <w:webHidden/>
          </w:rPr>
          <w:fldChar w:fldCharType="end"/>
        </w:r>
      </w:hyperlink>
    </w:p>
    <w:p w14:paraId="47B0F9DA" w14:textId="40C6E2F1"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63" w:history="1">
        <w:r w:rsidRPr="00C16200">
          <w:rPr>
            <w:rStyle w:val="Siuktni"/>
          </w:rPr>
          <w:t>1</w:t>
        </w:r>
        <w:r>
          <w:rPr>
            <w:rFonts w:asciiTheme="minorHAnsi" w:eastAsiaTheme="minorEastAsia" w:hAnsiTheme="minorHAnsi" w:cstheme="minorBidi"/>
            <w:b w:val="0"/>
            <w:bCs w:val="0"/>
            <w:sz w:val="22"/>
            <w:szCs w:val="22"/>
          </w:rPr>
          <w:tab/>
        </w:r>
        <w:r w:rsidRPr="00C16200">
          <w:rPr>
            <w:rStyle w:val="Siuktni"/>
          </w:rPr>
          <w:t>Quy trình:</w:t>
        </w:r>
        <w:r>
          <w:rPr>
            <w:webHidden/>
          </w:rPr>
          <w:tab/>
        </w:r>
        <w:r>
          <w:rPr>
            <w:webHidden/>
          </w:rPr>
          <w:fldChar w:fldCharType="begin"/>
        </w:r>
        <w:r>
          <w:rPr>
            <w:webHidden/>
          </w:rPr>
          <w:instrText xml:space="preserve"> PAGEREF _Toc90372463 \h </w:instrText>
        </w:r>
        <w:r>
          <w:rPr>
            <w:webHidden/>
          </w:rPr>
        </w:r>
        <w:r>
          <w:rPr>
            <w:webHidden/>
          </w:rPr>
          <w:fldChar w:fldCharType="separate"/>
        </w:r>
        <w:r>
          <w:rPr>
            <w:webHidden/>
          </w:rPr>
          <w:t>38</w:t>
        </w:r>
        <w:r>
          <w:rPr>
            <w:webHidden/>
          </w:rPr>
          <w:fldChar w:fldCharType="end"/>
        </w:r>
      </w:hyperlink>
    </w:p>
    <w:p w14:paraId="6B6E0293" w14:textId="290DF5ED"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64" w:history="1">
        <w:r w:rsidRPr="00C16200">
          <w:rPr>
            <w:rStyle w:val="Siuktni"/>
          </w:rPr>
          <w:t>2</w:t>
        </w:r>
        <w:r>
          <w:rPr>
            <w:rFonts w:asciiTheme="minorHAnsi" w:eastAsiaTheme="minorEastAsia" w:hAnsiTheme="minorHAnsi" w:cstheme="minorBidi"/>
            <w:b w:val="0"/>
            <w:bCs w:val="0"/>
            <w:sz w:val="22"/>
            <w:szCs w:val="22"/>
          </w:rPr>
          <w:tab/>
        </w:r>
        <w:r w:rsidRPr="00C16200">
          <w:rPr>
            <w:rStyle w:val="Siuktni"/>
          </w:rPr>
          <w:t>Xây dựng phần mềm dữ liệu màu:</w:t>
        </w:r>
        <w:r>
          <w:rPr>
            <w:webHidden/>
          </w:rPr>
          <w:tab/>
        </w:r>
        <w:r>
          <w:rPr>
            <w:webHidden/>
          </w:rPr>
          <w:fldChar w:fldCharType="begin"/>
        </w:r>
        <w:r>
          <w:rPr>
            <w:webHidden/>
          </w:rPr>
          <w:instrText xml:space="preserve"> PAGEREF _Toc90372464 \h </w:instrText>
        </w:r>
        <w:r>
          <w:rPr>
            <w:webHidden/>
          </w:rPr>
        </w:r>
        <w:r>
          <w:rPr>
            <w:webHidden/>
          </w:rPr>
          <w:fldChar w:fldCharType="separate"/>
        </w:r>
        <w:r>
          <w:rPr>
            <w:webHidden/>
          </w:rPr>
          <w:t>38</w:t>
        </w:r>
        <w:r>
          <w:rPr>
            <w:webHidden/>
          </w:rPr>
          <w:fldChar w:fldCharType="end"/>
        </w:r>
      </w:hyperlink>
    </w:p>
    <w:p w14:paraId="7665AE32" w14:textId="393591D8" w:rsidR="00104675" w:rsidRDefault="00104675">
      <w:pPr>
        <w:pStyle w:val="Mucluc2"/>
        <w:tabs>
          <w:tab w:val="left" w:pos="1320"/>
        </w:tabs>
        <w:rPr>
          <w:rFonts w:asciiTheme="minorHAnsi" w:eastAsiaTheme="minorEastAsia" w:hAnsiTheme="minorHAnsi" w:cstheme="minorBidi"/>
          <w:bCs w:val="0"/>
          <w:sz w:val="22"/>
          <w:szCs w:val="22"/>
        </w:rPr>
      </w:pPr>
      <w:hyperlink w:anchor="_Toc90372465" w:history="1">
        <w:r w:rsidRPr="00C16200">
          <w:rPr>
            <w:rStyle w:val="Siuktni"/>
          </w:rPr>
          <w:t>2.1</w:t>
        </w:r>
        <w:r>
          <w:rPr>
            <w:rFonts w:asciiTheme="minorHAnsi" w:eastAsiaTheme="minorEastAsia" w:hAnsiTheme="minorHAnsi" w:cstheme="minorBidi"/>
            <w:bCs w:val="0"/>
            <w:sz w:val="22"/>
            <w:szCs w:val="22"/>
          </w:rPr>
          <w:tab/>
        </w:r>
        <w:r w:rsidRPr="00C16200">
          <w:rPr>
            <w:rStyle w:val="Siuktni"/>
          </w:rPr>
          <w:t>Chạy thử phần mềm:</w:t>
        </w:r>
        <w:r>
          <w:rPr>
            <w:webHidden/>
          </w:rPr>
          <w:tab/>
        </w:r>
        <w:r>
          <w:rPr>
            <w:webHidden/>
          </w:rPr>
          <w:fldChar w:fldCharType="begin"/>
        </w:r>
        <w:r>
          <w:rPr>
            <w:webHidden/>
          </w:rPr>
          <w:instrText xml:space="preserve"> PAGEREF _Toc90372465 \h </w:instrText>
        </w:r>
        <w:r>
          <w:rPr>
            <w:webHidden/>
          </w:rPr>
        </w:r>
        <w:r>
          <w:rPr>
            <w:webHidden/>
          </w:rPr>
          <w:fldChar w:fldCharType="separate"/>
        </w:r>
        <w:r>
          <w:rPr>
            <w:webHidden/>
          </w:rPr>
          <w:t>40</w:t>
        </w:r>
        <w:r>
          <w:rPr>
            <w:webHidden/>
          </w:rPr>
          <w:fldChar w:fldCharType="end"/>
        </w:r>
      </w:hyperlink>
    </w:p>
    <w:p w14:paraId="35D8AA7A" w14:textId="23DE99FA" w:rsidR="00104675" w:rsidRDefault="00104675">
      <w:pPr>
        <w:pStyle w:val="Mucluc2"/>
        <w:tabs>
          <w:tab w:val="left" w:pos="1320"/>
        </w:tabs>
        <w:rPr>
          <w:rFonts w:asciiTheme="minorHAnsi" w:eastAsiaTheme="minorEastAsia" w:hAnsiTheme="minorHAnsi" w:cstheme="minorBidi"/>
          <w:bCs w:val="0"/>
          <w:sz w:val="22"/>
          <w:szCs w:val="22"/>
        </w:rPr>
      </w:pPr>
      <w:hyperlink w:anchor="_Toc90372466" w:history="1">
        <w:r w:rsidRPr="00C16200">
          <w:rPr>
            <w:rStyle w:val="Siuktni"/>
          </w:rPr>
          <w:t>2.2</w:t>
        </w:r>
        <w:r>
          <w:rPr>
            <w:rFonts w:asciiTheme="minorHAnsi" w:eastAsiaTheme="minorEastAsia" w:hAnsiTheme="minorHAnsi" w:cstheme="minorBidi"/>
            <w:bCs w:val="0"/>
            <w:sz w:val="22"/>
            <w:szCs w:val="22"/>
          </w:rPr>
          <w:tab/>
        </w:r>
        <w:r w:rsidRPr="00C16200">
          <w:rPr>
            <w:rStyle w:val="Siuktni"/>
          </w:rPr>
          <w:t>Xây dựng dữ liệu màu mực cơ sở:</w:t>
        </w:r>
        <w:r>
          <w:rPr>
            <w:webHidden/>
          </w:rPr>
          <w:tab/>
        </w:r>
        <w:r>
          <w:rPr>
            <w:webHidden/>
          </w:rPr>
          <w:fldChar w:fldCharType="begin"/>
        </w:r>
        <w:r>
          <w:rPr>
            <w:webHidden/>
          </w:rPr>
          <w:instrText xml:space="preserve"> PAGEREF _Toc90372466 \h </w:instrText>
        </w:r>
        <w:r>
          <w:rPr>
            <w:webHidden/>
          </w:rPr>
        </w:r>
        <w:r>
          <w:rPr>
            <w:webHidden/>
          </w:rPr>
          <w:fldChar w:fldCharType="separate"/>
        </w:r>
        <w:r>
          <w:rPr>
            <w:webHidden/>
          </w:rPr>
          <w:t>43</w:t>
        </w:r>
        <w:r>
          <w:rPr>
            <w:webHidden/>
          </w:rPr>
          <w:fldChar w:fldCharType="end"/>
        </w:r>
      </w:hyperlink>
    </w:p>
    <w:p w14:paraId="5410DCF7" w14:textId="2D4C2495" w:rsidR="00104675" w:rsidRDefault="00104675">
      <w:pPr>
        <w:pStyle w:val="Mucluc2"/>
        <w:tabs>
          <w:tab w:val="left" w:pos="1320"/>
        </w:tabs>
        <w:rPr>
          <w:rFonts w:asciiTheme="minorHAnsi" w:eastAsiaTheme="minorEastAsia" w:hAnsiTheme="minorHAnsi" w:cstheme="minorBidi"/>
          <w:bCs w:val="0"/>
          <w:sz w:val="22"/>
          <w:szCs w:val="22"/>
        </w:rPr>
      </w:pPr>
      <w:hyperlink w:anchor="_Toc90372467" w:history="1">
        <w:r w:rsidRPr="00C16200">
          <w:rPr>
            <w:rStyle w:val="Siuktni"/>
          </w:rPr>
          <w:t>2.3</w:t>
        </w:r>
        <w:r>
          <w:rPr>
            <w:rFonts w:asciiTheme="minorHAnsi" w:eastAsiaTheme="minorEastAsia" w:hAnsiTheme="minorHAnsi" w:cstheme="minorBidi"/>
            <w:bCs w:val="0"/>
            <w:sz w:val="22"/>
            <w:szCs w:val="22"/>
          </w:rPr>
          <w:tab/>
        </w:r>
        <w:r w:rsidRPr="00C16200">
          <w:rPr>
            <w:rStyle w:val="Siuktni"/>
          </w:rPr>
          <w:t>Xây dựng dữ liệu màu cần pha:</w:t>
        </w:r>
        <w:r>
          <w:rPr>
            <w:webHidden/>
          </w:rPr>
          <w:tab/>
        </w:r>
        <w:r>
          <w:rPr>
            <w:webHidden/>
          </w:rPr>
          <w:fldChar w:fldCharType="begin"/>
        </w:r>
        <w:r>
          <w:rPr>
            <w:webHidden/>
          </w:rPr>
          <w:instrText xml:space="preserve"> PAGEREF _Toc90372467 \h </w:instrText>
        </w:r>
        <w:r>
          <w:rPr>
            <w:webHidden/>
          </w:rPr>
        </w:r>
        <w:r>
          <w:rPr>
            <w:webHidden/>
          </w:rPr>
          <w:fldChar w:fldCharType="separate"/>
        </w:r>
        <w:r>
          <w:rPr>
            <w:webHidden/>
          </w:rPr>
          <w:t>44</w:t>
        </w:r>
        <w:r>
          <w:rPr>
            <w:webHidden/>
          </w:rPr>
          <w:fldChar w:fldCharType="end"/>
        </w:r>
      </w:hyperlink>
    </w:p>
    <w:p w14:paraId="25F9D6FC" w14:textId="4A077749"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68" w:history="1">
        <w:r w:rsidRPr="00C16200">
          <w:rPr>
            <w:rStyle w:val="Siuktni"/>
          </w:rPr>
          <w:t>3</w:t>
        </w:r>
        <w:r>
          <w:rPr>
            <w:rFonts w:asciiTheme="minorHAnsi" w:eastAsiaTheme="minorEastAsia" w:hAnsiTheme="minorHAnsi" w:cstheme="minorBidi"/>
            <w:b w:val="0"/>
            <w:bCs w:val="0"/>
            <w:sz w:val="22"/>
            <w:szCs w:val="22"/>
          </w:rPr>
          <w:tab/>
        </w:r>
        <w:r w:rsidRPr="00C16200">
          <w:rPr>
            <w:rStyle w:val="Siuktni"/>
          </w:rPr>
          <w:t>Kiểm tra, tinh chỉnh độ chính xác các dữ liệu tạo ra của phần mềm:</w:t>
        </w:r>
        <w:r>
          <w:rPr>
            <w:webHidden/>
          </w:rPr>
          <w:tab/>
        </w:r>
        <w:r>
          <w:rPr>
            <w:webHidden/>
          </w:rPr>
          <w:fldChar w:fldCharType="begin"/>
        </w:r>
        <w:r>
          <w:rPr>
            <w:webHidden/>
          </w:rPr>
          <w:instrText xml:space="preserve"> PAGEREF _Toc90372468 \h </w:instrText>
        </w:r>
        <w:r>
          <w:rPr>
            <w:webHidden/>
          </w:rPr>
        </w:r>
        <w:r>
          <w:rPr>
            <w:webHidden/>
          </w:rPr>
          <w:fldChar w:fldCharType="separate"/>
        </w:r>
        <w:r>
          <w:rPr>
            <w:webHidden/>
          </w:rPr>
          <w:t>49</w:t>
        </w:r>
        <w:r>
          <w:rPr>
            <w:webHidden/>
          </w:rPr>
          <w:fldChar w:fldCharType="end"/>
        </w:r>
      </w:hyperlink>
    </w:p>
    <w:p w14:paraId="7CB9408F" w14:textId="56DBE864"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69" w:history="1">
        <w:r w:rsidRPr="00C16200">
          <w:rPr>
            <w:rStyle w:val="Siuktni"/>
          </w:rPr>
          <w:t>4</w:t>
        </w:r>
        <w:r>
          <w:rPr>
            <w:rFonts w:asciiTheme="minorHAnsi" w:eastAsiaTheme="minorEastAsia" w:hAnsiTheme="minorHAnsi" w:cstheme="minorBidi"/>
            <w:b w:val="0"/>
            <w:bCs w:val="0"/>
            <w:sz w:val="22"/>
            <w:szCs w:val="22"/>
          </w:rPr>
          <w:tab/>
        </w:r>
        <w:r w:rsidRPr="00C16200">
          <w:rPr>
            <w:rStyle w:val="Siuktni"/>
          </w:rPr>
          <w:t xml:space="preserve">So sánh </w:t>
        </w:r>
        <w:r w:rsidRPr="00C16200">
          <w:rPr>
            <w:rStyle w:val="Siuktni"/>
          </w:rPr>
          <w:sym w:font="Symbol" w:char="0044"/>
        </w:r>
        <w:r w:rsidRPr="00C16200">
          <w:rPr>
            <w:rStyle w:val="Siuktni"/>
          </w:rPr>
          <w:t>E của màu mẫu và màu pha:</w:t>
        </w:r>
        <w:r>
          <w:rPr>
            <w:webHidden/>
          </w:rPr>
          <w:tab/>
        </w:r>
        <w:r>
          <w:rPr>
            <w:webHidden/>
          </w:rPr>
          <w:fldChar w:fldCharType="begin"/>
        </w:r>
        <w:r>
          <w:rPr>
            <w:webHidden/>
          </w:rPr>
          <w:instrText xml:space="preserve"> PAGEREF _Toc90372469 \h </w:instrText>
        </w:r>
        <w:r>
          <w:rPr>
            <w:webHidden/>
          </w:rPr>
        </w:r>
        <w:r>
          <w:rPr>
            <w:webHidden/>
          </w:rPr>
          <w:fldChar w:fldCharType="separate"/>
        </w:r>
        <w:r>
          <w:rPr>
            <w:webHidden/>
          </w:rPr>
          <w:t>50</w:t>
        </w:r>
        <w:r>
          <w:rPr>
            <w:webHidden/>
          </w:rPr>
          <w:fldChar w:fldCharType="end"/>
        </w:r>
      </w:hyperlink>
    </w:p>
    <w:p w14:paraId="69EEA4EF" w14:textId="436C86E7" w:rsidR="00104675" w:rsidRDefault="00104675">
      <w:pPr>
        <w:pStyle w:val="Mucluc1"/>
        <w:rPr>
          <w:rFonts w:asciiTheme="minorHAnsi" w:eastAsiaTheme="minorEastAsia" w:hAnsiTheme="minorHAnsi" w:cstheme="minorBidi"/>
          <w:b w:val="0"/>
          <w:bCs w:val="0"/>
          <w:sz w:val="22"/>
          <w:szCs w:val="22"/>
        </w:rPr>
      </w:pPr>
      <w:hyperlink w:anchor="_Toc90372470" w:history="1">
        <w:r w:rsidRPr="00C16200">
          <w:rPr>
            <w:rStyle w:val="Siuktni"/>
          </w:rPr>
          <w:t>CHƯƠNG V: KẾT QUẢ VÀ THẢO LUẬN</w:t>
        </w:r>
        <w:r>
          <w:rPr>
            <w:webHidden/>
          </w:rPr>
          <w:tab/>
        </w:r>
        <w:r>
          <w:rPr>
            <w:webHidden/>
          </w:rPr>
          <w:fldChar w:fldCharType="begin"/>
        </w:r>
        <w:r>
          <w:rPr>
            <w:webHidden/>
          </w:rPr>
          <w:instrText xml:space="preserve"> PAGEREF _Toc90372470 \h </w:instrText>
        </w:r>
        <w:r>
          <w:rPr>
            <w:webHidden/>
          </w:rPr>
        </w:r>
        <w:r>
          <w:rPr>
            <w:webHidden/>
          </w:rPr>
          <w:fldChar w:fldCharType="separate"/>
        </w:r>
        <w:r>
          <w:rPr>
            <w:webHidden/>
          </w:rPr>
          <w:t>51</w:t>
        </w:r>
        <w:r>
          <w:rPr>
            <w:webHidden/>
          </w:rPr>
          <w:fldChar w:fldCharType="end"/>
        </w:r>
      </w:hyperlink>
    </w:p>
    <w:p w14:paraId="033A4FC0" w14:textId="499868EA"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71" w:history="1">
        <w:r w:rsidRPr="00C16200">
          <w:rPr>
            <w:rStyle w:val="Siuktni"/>
          </w:rPr>
          <w:t>1.</w:t>
        </w:r>
        <w:r>
          <w:rPr>
            <w:rFonts w:asciiTheme="minorHAnsi" w:eastAsiaTheme="minorEastAsia" w:hAnsiTheme="minorHAnsi" w:cstheme="minorBidi"/>
            <w:b w:val="0"/>
            <w:bCs w:val="0"/>
            <w:sz w:val="22"/>
            <w:szCs w:val="22"/>
          </w:rPr>
          <w:tab/>
        </w:r>
        <w:r w:rsidRPr="00C16200">
          <w:rPr>
            <w:rStyle w:val="Siuktni"/>
          </w:rPr>
          <w:t>Kết quả:</w:t>
        </w:r>
        <w:r>
          <w:rPr>
            <w:webHidden/>
          </w:rPr>
          <w:tab/>
        </w:r>
        <w:r>
          <w:rPr>
            <w:webHidden/>
          </w:rPr>
          <w:fldChar w:fldCharType="begin"/>
        </w:r>
        <w:r>
          <w:rPr>
            <w:webHidden/>
          </w:rPr>
          <w:instrText xml:space="preserve"> PAGEREF _Toc90372471 \h </w:instrText>
        </w:r>
        <w:r>
          <w:rPr>
            <w:webHidden/>
          </w:rPr>
        </w:r>
        <w:r>
          <w:rPr>
            <w:webHidden/>
          </w:rPr>
          <w:fldChar w:fldCharType="separate"/>
        </w:r>
        <w:r>
          <w:rPr>
            <w:webHidden/>
          </w:rPr>
          <w:t>51</w:t>
        </w:r>
        <w:r>
          <w:rPr>
            <w:webHidden/>
          </w:rPr>
          <w:fldChar w:fldCharType="end"/>
        </w:r>
      </w:hyperlink>
    </w:p>
    <w:p w14:paraId="6F1233F1" w14:textId="7F360F81"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72" w:history="1">
        <w:r w:rsidRPr="00C16200">
          <w:rPr>
            <w:rStyle w:val="Siuktni"/>
          </w:rPr>
          <w:t>2.</w:t>
        </w:r>
        <w:r>
          <w:rPr>
            <w:rFonts w:asciiTheme="minorHAnsi" w:eastAsiaTheme="minorEastAsia" w:hAnsiTheme="minorHAnsi" w:cstheme="minorBidi"/>
            <w:b w:val="0"/>
            <w:bCs w:val="0"/>
            <w:sz w:val="22"/>
            <w:szCs w:val="22"/>
          </w:rPr>
          <w:tab/>
        </w:r>
        <w:r w:rsidRPr="00C16200">
          <w:rPr>
            <w:rStyle w:val="Siuktni"/>
          </w:rPr>
          <w:t>Công thức tỷ lệ màu pha được đưa ra từ phần mềm tính toán:</w:t>
        </w:r>
        <w:r>
          <w:rPr>
            <w:webHidden/>
          </w:rPr>
          <w:tab/>
        </w:r>
        <w:r>
          <w:rPr>
            <w:webHidden/>
          </w:rPr>
          <w:fldChar w:fldCharType="begin"/>
        </w:r>
        <w:r>
          <w:rPr>
            <w:webHidden/>
          </w:rPr>
          <w:instrText xml:space="preserve"> PAGEREF _Toc90372472 \h </w:instrText>
        </w:r>
        <w:r>
          <w:rPr>
            <w:webHidden/>
          </w:rPr>
        </w:r>
        <w:r>
          <w:rPr>
            <w:webHidden/>
          </w:rPr>
          <w:fldChar w:fldCharType="separate"/>
        </w:r>
        <w:r>
          <w:rPr>
            <w:webHidden/>
          </w:rPr>
          <w:t>51</w:t>
        </w:r>
        <w:r>
          <w:rPr>
            <w:webHidden/>
          </w:rPr>
          <w:fldChar w:fldCharType="end"/>
        </w:r>
      </w:hyperlink>
    </w:p>
    <w:p w14:paraId="285F916D" w14:textId="3C809F3C"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73" w:history="1">
        <w:r w:rsidRPr="00C16200">
          <w:rPr>
            <w:rStyle w:val="Siuktni"/>
          </w:rPr>
          <w:t>3.</w:t>
        </w:r>
        <w:r>
          <w:rPr>
            <w:rFonts w:asciiTheme="minorHAnsi" w:eastAsiaTheme="minorEastAsia" w:hAnsiTheme="minorHAnsi" w:cstheme="minorBidi"/>
            <w:b w:val="0"/>
            <w:bCs w:val="0"/>
            <w:sz w:val="22"/>
            <w:szCs w:val="22"/>
          </w:rPr>
          <w:tab/>
        </w:r>
        <w:r w:rsidRPr="00C16200">
          <w:rPr>
            <w:rStyle w:val="Siuktni"/>
          </w:rPr>
          <w:t>Kiểm tra độ chính xác của phần mềm:</w:t>
        </w:r>
        <w:r>
          <w:rPr>
            <w:webHidden/>
          </w:rPr>
          <w:tab/>
        </w:r>
        <w:r>
          <w:rPr>
            <w:webHidden/>
          </w:rPr>
          <w:fldChar w:fldCharType="begin"/>
        </w:r>
        <w:r>
          <w:rPr>
            <w:webHidden/>
          </w:rPr>
          <w:instrText xml:space="preserve"> PAGEREF _Toc90372473 \h </w:instrText>
        </w:r>
        <w:r>
          <w:rPr>
            <w:webHidden/>
          </w:rPr>
        </w:r>
        <w:r>
          <w:rPr>
            <w:webHidden/>
          </w:rPr>
          <w:fldChar w:fldCharType="separate"/>
        </w:r>
        <w:r>
          <w:rPr>
            <w:webHidden/>
          </w:rPr>
          <w:t>52</w:t>
        </w:r>
        <w:r>
          <w:rPr>
            <w:webHidden/>
          </w:rPr>
          <w:fldChar w:fldCharType="end"/>
        </w:r>
      </w:hyperlink>
    </w:p>
    <w:p w14:paraId="755ACA27" w14:textId="703D3F43" w:rsidR="00104675" w:rsidRDefault="00104675">
      <w:pPr>
        <w:pStyle w:val="Mucluc1"/>
        <w:tabs>
          <w:tab w:val="left" w:pos="640"/>
        </w:tabs>
        <w:rPr>
          <w:rFonts w:asciiTheme="minorHAnsi" w:eastAsiaTheme="minorEastAsia" w:hAnsiTheme="minorHAnsi" w:cstheme="minorBidi"/>
          <w:b w:val="0"/>
          <w:bCs w:val="0"/>
          <w:sz w:val="22"/>
          <w:szCs w:val="22"/>
        </w:rPr>
      </w:pPr>
      <w:hyperlink w:anchor="_Toc90372474" w:history="1">
        <w:r w:rsidRPr="00C16200">
          <w:rPr>
            <w:rStyle w:val="Siuktni"/>
          </w:rPr>
          <w:t>4.</w:t>
        </w:r>
        <w:r>
          <w:rPr>
            <w:rFonts w:asciiTheme="minorHAnsi" w:eastAsiaTheme="minorEastAsia" w:hAnsiTheme="minorHAnsi" w:cstheme="minorBidi"/>
            <w:b w:val="0"/>
            <w:bCs w:val="0"/>
            <w:sz w:val="22"/>
            <w:szCs w:val="22"/>
          </w:rPr>
          <w:tab/>
        </w:r>
        <w:r w:rsidRPr="00C16200">
          <w:rPr>
            <w:rStyle w:val="Siuktni"/>
          </w:rPr>
          <w:t>Kiến nghị:</w:t>
        </w:r>
        <w:r>
          <w:rPr>
            <w:webHidden/>
          </w:rPr>
          <w:tab/>
        </w:r>
        <w:r>
          <w:rPr>
            <w:webHidden/>
          </w:rPr>
          <w:fldChar w:fldCharType="begin"/>
        </w:r>
        <w:r>
          <w:rPr>
            <w:webHidden/>
          </w:rPr>
          <w:instrText xml:space="preserve"> PAGEREF _Toc90372474 \h </w:instrText>
        </w:r>
        <w:r>
          <w:rPr>
            <w:webHidden/>
          </w:rPr>
        </w:r>
        <w:r>
          <w:rPr>
            <w:webHidden/>
          </w:rPr>
          <w:fldChar w:fldCharType="separate"/>
        </w:r>
        <w:r>
          <w:rPr>
            <w:webHidden/>
          </w:rPr>
          <w:t>63</w:t>
        </w:r>
        <w:r>
          <w:rPr>
            <w:webHidden/>
          </w:rPr>
          <w:fldChar w:fldCharType="end"/>
        </w:r>
      </w:hyperlink>
    </w:p>
    <w:p w14:paraId="370A25EA" w14:textId="346AB3BC" w:rsidR="00104675" w:rsidRDefault="00104675">
      <w:pPr>
        <w:pStyle w:val="Mucluc1"/>
        <w:rPr>
          <w:rFonts w:asciiTheme="minorHAnsi" w:eastAsiaTheme="minorEastAsia" w:hAnsiTheme="minorHAnsi" w:cstheme="minorBidi"/>
          <w:b w:val="0"/>
          <w:bCs w:val="0"/>
          <w:sz w:val="22"/>
          <w:szCs w:val="22"/>
        </w:rPr>
      </w:pPr>
      <w:hyperlink w:anchor="_Toc90372475" w:history="1">
        <w:r w:rsidRPr="00C16200">
          <w:rPr>
            <w:rStyle w:val="Siuktni"/>
            <w:shd w:val="clear" w:color="auto" w:fill="FFFFFF"/>
          </w:rPr>
          <w:t>TÀI LIỆU THAM KHẢO</w:t>
        </w:r>
        <w:r>
          <w:rPr>
            <w:webHidden/>
          </w:rPr>
          <w:tab/>
        </w:r>
        <w:r>
          <w:rPr>
            <w:webHidden/>
          </w:rPr>
          <w:fldChar w:fldCharType="begin"/>
        </w:r>
        <w:r>
          <w:rPr>
            <w:webHidden/>
          </w:rPr>
          <w:instrText xml:space="preserve"> PAGEREF _Toc90372475 \h </w:instrText>
        </w:r>
        <w:r>
          <w:rPr>
            <w:webHidden/>
          </w:rPr>
        </w:r>
        <w:r>
          <w:rPr>
            <w:webHidden/>
          </w:rPr>
          <w:fldChar w:fldCharType="separate"/>
        </w:r>
        <w:r>
          <w:rPr>
            <w:webHidden/>
          </w:rPr>
          <w:t>64</w:t>
        </w:r>
        <w:r>
          <w:rPr>
            <w:webHidden/>
          </w:rPr>
          <w:fldChar w:fldCharType="end"/>
        </w:r>
      </w:hyperlink>
    </w:p>
    <w:p w14:paraId="66D02B47" w14:textId="1B5D63A4" w:rsidR="000F31A3" w:rsidRDefault="009075EA" w:rsidP="003F32F5">
      <w:pPr>
        <w:spacing w:line="360" w:lineRule="auto"/>
        <w:jc w:val="both"/>
        <w:rPr>
          <w:rFonts w:ascii="Times New Roman" w:hAnsi="Times New Roman"/>
          <w:noProof/>
          <w:sz w:val="28"/>
          <w:szCs w:val="24"/>
        </w:rPr>
      </w:pPr>
      <w:r w:rsidRPr="003F32F5">
        <w:rPr>
          <w:rFonts w:ascii="Times New Roman" w:hAnsi="Times New Roman"/>
          <w:noProof/>
          <w:sz w:val="28"/>
          <w:szCs w:val="24"/>
        </w:rPr>
        <w:fldChar w:fldCharType="end"/>
      </w:r>
    </w:p>
    <w:p w14:paraId="6DD20096" w14:textId="77777777" w:rsidR="00DE1F42" w:rsidRDefault="00DE1F42" w:rsidP="003F32F5">
      <w:pPr>
        <w:spacing w:line="360" w:lineRule="auto"/>
        <w:jc w:val="both"/>
        <w:rPr>
          <w:rFonts w:ascii="Times New Roman" w:hAnsi="Times New Roman"/>
          <w:noProof/>
          <w:sz w:val="28"/>
          <w:szCs w:val="24"/>
        </w:rPr>
      </w:pPr>
    </w:p>
    <w:p w14:paraId="0CE99599" w14:textId="26F4B363" w:rsidR="00F574CB" w:rsidRDefault="00F574CB" w:rsidP="004A6374">
      <w:pPr>
        <w:pStyle w:val="Chuthich"/>
        <w:spacing w:line="276" w:lineRule="auto"/>
        <w:rPr>
          <w:rFonts w:cs="Times New Roman"/>
          <w:b/>
          <w:bCs/>
          <w:i w:val="0"/>
          <w:iCs w:val="0"/>
          <w:szCs w:val="26"/>
        </w:rPr>
      </w:pPr>
      <w:r w:rsidRPr="00F574CB">
        <w:rPr>
          <w:rFonts w:cs="Times New Roman"/>
          <w:b/>
          <w:bCs/>
          <w:i w:val="0"/>
          <w:iCs w:val="0"/>
          <w:szCs w:val="26"/>
        </w:rPr>
        <w:t>DANH MỤC HÌNH VẼ</w:t>
      </w:r>
    </w:p>
    <w:p w14:paraId="149298D6" w14:textId="474D954A" w:rsidR="00F574CB" w:rsidRDefault="00F574CB" w:rsidP="00F574CB"/>
    <w:p w14:paraId="06650B5B" w14:textId="77777777" w:rsidR="00F574CB" w:rsidRDefault="00F574CB" w:rsidP="00F574CB"/>
    <w:p w14:paraId="69A8B659" w14:textId="77777777" w:rsidR="00F574CB" w:rsidRPr="00F574CB" w:rsidRDefault="00F574CB" w:rsidP="00F574CB"/>
    <w:p w14:paraId="76B2E4F0" w14:textId="2AF765AB" w:rsidR="0018235C" w:rsidRDefault="00860F89">
      <w:pPr>
        <w:pStyle w:val="Banghinhminhhoa"/>
        <w:tabs>
          <w:tab w:val="right" w:leader="dot" w:pos="9395"/>
        </w:tabs>
        <w:rPr>
          <w:rFonts w:asciiTheme="minorHAnsi" w:eastAsiaTheme="minorEastAsia" w:hAnsiTheme="minorHAnsi" w:cstheme="minorBidi"/>
          <w:noProof/>
          <w:color w:val="auto"/>
          <w:sz w:val="22"/>
          <w:szCs w:val="22"/>
        </w:rPr>
      </w:pPr>
      <w:r>
        <w:rPr>
          <w:i/>
          <w:iCs/>
        </w:rPr>
        <w:fldChar w:fldCharType="begin"/>
      </w:r>
      <w:r>
        <w:rPr>
          <w:i/>
          <w:iCs/>
        </w:rPr>
        <w:instrText xml:space="preserve"> TOC \h \z \c "hình" </w:instrText>
      </w:r>
      <w:r>
        <w:rPr>
          <w:i/>
          <w:iCs/>
        </w:rPr>
        <w:fldChar w:fldCharType="separate"/>
      </w:r>
      <w:hyperlink w:anchor="_Toc89136854" w:history="1">
        <w:r w:rsidR="0018235C" w:rsidRPr="00C07F19">
          <w:rPr>
            <w:rStyle w:val="Siuktni"/>
            <w:noProof/>
          </w:rPr>
          <w:t>hình 1.1 Bản vẽ của Cinnini về ánh sáng và bóng tối</w:t>
        </w:r>
        <w:r w:rsidR="0018235C">
          <w:rPr>
            <w:noProof/>
            <w:webHidden/>
          </w:rPr>
          <w:tab/>
        </w:r>
        <w:r w:rsidR="0018235C">
          <w:rPr>
            <w:noProof/>
            <w:webHidden/>
          </w:rPr>
          <w:fldChar w:fldCharType="begin"/>
        </w:r>
        <w:r w:rsidR="0018235C">
          <w:rPr>
            <w:noProof/>
            <w:webHidden/>
          </w:rPr>
          <w:instrText xml:space="preserve"> PAGEREF _Toc89136854 \h </w:instrText>
        </w:r>
        <w:r w:rsidR="0018235C">
          <w:rPr>
            <w:noProof/>
            <w:webHidden/>
          </w:rPr>
        </w:r>
        <w:r w:rsidR="0018235C">
          <w:rPr>
            <w:noProof/>
            <w:webHidden/>
          </w:rPr>
          <w:fldChar w:fldCharType="separate"/>
        </w:r>
        <w:r w:rsidR="0018235C">
          <w:rPr>
            <w:noProof/>
            <w:webHidden/>
          </w:rPr>
          <w:t>11</w:t>
        </w:r>
        <w:r w:rsidR="0018235C">
          <w:rPr>
            <w:noProof/>
            <w:webHidden/>
          </w:rPr>
          <w:fldChar w:fldCharType="end"/>
        </w:r>
      </w:hyperlink>
    </w:p>
    <w:p w14:paraId="4805D0A2" w14:textId="43EA4DCB"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55" w:history="1">
        <w:r w:rsidR="0018235C" w:rsidRPr="00C07F19">
          <w:rPr>
            <w:rStyle w:val="Siuktni"/>
            <w:noProof/>
          </w:rPr>
          <w:t>hình 1.2 Lý thuyết pha trộn màu sắc của Francois d’Aguilon</w:t>
        </w:r>
        <w:r w:rsidR="0018235C">
          <w:rPr>
            <w:noProof/>
            <w:webHidden/>
          </w:rPr>
          <w:tab/>
        </w:r>
        <w:r w:rsidR="0018235C">
          <w:rPr>
            <w:noProof/>
            <w:webHidden/>
          </w:rPr>
          <w:fldChar w:fldCharType="begin"/>
        </w:r>
        <w:r w:rsidR="0018235C">
          <w:rPr>
            <w:noProof/>
            <w:webHidden/>
          </w:rPr>
          <w:instrText xml:space="preserve"> PAGEREF _Toc89136855 \h </w:instrText>
        </w:r>
        <w:r w:rsidR="0018235C">
          <w:rPr>
            <w:noProof/>
            <w:webHidden/>
          </w:rPr>
        </w:r>
        <w:r w:rsidR="0018235C">
          <w:rPr>
            <w:noProof/>
            <w:webHidden/>
          </w:rPr>
          <w:fldChar w:fldCharType="separate"/>
        </w:r>
        <w:r w:rsidR="0018235C">
          <w:rPr>
            <w:noProof/>
            <w:webHidden/>
          </w:rPr>
          <w:t>12</w:t>
        </w:r>
        <w:r w:rsidR="0018235C">
          <w:rPr>
            <w:noProof/>
            <w:webHidden/>
          </w:rPr>
          <w:fldChar w:fldCharType="end"/>
        </w:r>
      </w:hyperlink>
    </w:p>
    <w:p w14:paraId="2221C406" w14:textId="786B0686"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56" w:history="1">
        <w:r w:rsidR="0018235C" w:rsidRPr="00C07F19">
          <w:rPr>
            <w:rStyle w:val="Siuktni"/>
            <w:noProof/>
          </w:rPr>
          <w:t>hình 1.3</w:t>
        </w:r>
        <w:r w:rsidR="0018235C" w:rsidRPr="00C07F19">
          <w:rPr>
            <w:rStyle w:val="Siuktni"/>
            <w:rFonts w:eastAsiaTheme="majorEastAsia"/>
            <w:noProof/>
          </w:rPr>
          <w:t>Thí nghiệm với ánh sáng trắng</w:t>
        </w:r>
        <w:r w:rsidR="0018235C">
          <w:rPr>
            <w:noProof/>
            <w:webHidden/>
          </w:rPr>
          <w:tab/>
        </w:r>
        <w:r w:rsidR="0018235C">
          <w:rPr>
            <w:noProof/>
            <w:webHidden/>
          </w:rPr>
          <w:fldChar w:fldCharType="begin"/>
        </w:r>
        <w:r w:rsidR="0018235C">
          <w:rPr>
            <w:noProof/>
            <w:webHidden/>
          </w:rPr>
          <w:instrText xml:space="preserve"> PAGEREF _Toc89136856 \h </w:instrText>
        </w:r>
        <w:r w:rsidR="0018235C">
          <w:rPr>
            <w:noProof/>
            <w:webHidden/>
          </w:rPr>
        </w:r>
        <w:r w:rsidR="0018235C">
          <w:rPr>
            <w:noProof/>
            <w:webHidden/>
          </w:rPr>
          <w:fldChar w:fldCharType="separate"/>
        </w:r>
        <w:r w:rsidR="0018235C">
          <w:rPr>
            <w:noProof/>
            <w:webHidden/>
          </w:rPr>
          <w:t>13</w:t>
        </w:r>
        <w:r w:rsidR="0018235C">
          <w:rPr>
            <w:noProof/>
            <w:webHidden/>
          </w:rPr>
          <w:fldChar w:fldCharType="end"/>
        </w:r>
      </w:hyperlink>
    </w:p>
    <w:p w14:paraId="0469E69C" w14:textId="34EAC561"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57" w:history="1">
        <w:r w:rsidR="0018235C" w:rsidRPr="00C07F19">
          <w:rPr>
            <w:rStyle w:val="Siuktni"/>
            <w:noProof/>
          </w:rPr>
          <w:t xml:space="preserve">hình 1.4 </w:t>
        </w:r>
        <w:r w:rsidR="0018235C" w:rsidRPr="00C07F19">
          <w:rPr>
            <w:rStyle w:val="Siuktni"/>
            <w:rFonts w:eastAsiaTheme="majorEastAsia"/>
            <w:b/>
            <w:bCs/>
            <w:noProof/>
          </w:rPr>
          <w:t>Thí nghiệm với ánh sáng đơn sắc</w:t>
        </w:r>
        <w:r w:rsidR="0018235C">
          <w:rPr>
            <w:noProof/>
            <w:webHidden/>
          </w:rPr>
          <w:tab/>
        </w:r>
        <w:r w:rsidR="0018235C">
          <w:rPr>
            <w:noProof/>
            <w:webHidden/>
          </w:rPr>
          <w:fldChar w:fldCharType="begin"/>
        </w:r>
        <w:r w:rsidR="0018235C">
          <w:rPr>
            <w:noProof/>
            <w:webHidden/>
          </w:rPr>
          <w:instrText xml:space="preserve"> PAGEREF _Toc89136857 \h </w:instrText>
        </w:r>
        <w:r w:rsidR="0018235C">
          <w:rPr>
            <w:noProof/>
            <w:webHidden/>
          </w:rPr>
        </w:r>
        <w:r w:rsidR="0018235C">
          <w:rPr>
            <w:noProof/>
            <w:webHidden/>
          </w:rPr>
          <w:fldChar w:fldCharType="separate"/>
        </w:r>
        <w:r w:rsidR="0018235C">
          <w:rPr>
            <w:noProof/>
            <w:webHidden/>
          </w:rPr>
          <w:t>13</w:t>
        </w:r>
        <w:r w:rsidR="0018235C">
          <w:rPr>
            <w:noProof/>
            <w:webHidden/>
          </w:rPr>
          <w:fldChar w:fldCharType="end"/>
        </w:r>
      </w:hyperlink>
    </w:p>
    <w:p w14:paraId="6DC0ACA3" w14:textId="35FA309C"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58" w:history="1">
        <w:r w:rsidR="0018235C" w:rsidRPr="00C07F19">
          <w:rPr>
            <w:rStyle w:val="Siuktni"/>
            <w:noProof/>
          </w:rPr>
          <w:t>hình 1.5 Vòng tròn màu sắc của Newton</w:t>
        </w:r>
        <w:r w:rsidR="0018235C">
          <w:rPr>
            <w:noProof/>
            <w:webHidden/>
          </w:rPr>
          <w:tab/>
        </w:r>
        <w:r w:rsidR="0018235C">
          <w:rPr>
            <w:noProof/>
            <w:webHidden/>
          </w:rPr>
          <w:fldChar w:fldCharType="begin"/>
        </w:r>
        <w:r w:rsidR="0018235C">
          <w:rPr>
            <w:noProof/>
            <w:webHidden/>
          </w:rPr>
          <w:instrText xml:space="preserve"> PAGEREF _Toc89136858 \h </w:instrText>
        </w:r>
        <w:r w:rsidR="0018235C">
          <w:rPr>
            <w:noProof/>
            <w:webHidden/>
          </w:rPr>
        </w:r>
        <w:r w:rsidR="0018235C">
          <w:rPr>
            <w:noProof/>
            <w:webHidden/>
          </w:rPr>
          <w:fldChar w:fldCharType="separate"/>
        </w:r>
        <w:r w:rsidR="0018235C">
          <w:rPr>
            <w:noProof/>
            <w:webHidden/>
          </w:rPr>
          <w:t>14</w:t>
        </w:r>
        <w:r w:rsidR="0018235C">
          <w:rPr>
            <w:noProof/>
            <w:webHidden/>
          </w:rPr>
          <w:fldChar w:fldCharType="end"/>
        </w:r>
      </w:hyperlink>
    </w:p>
    <w:p w14:paraId="13ABCB60" w14:textId="00EB9CDF"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59" w:history="1">
        <w:r w:rsidR="0018235C" w:rsidRPr="00C07F19">
          <w:rPr>
            <w:rStyle w:val="Siuktni"/>
            <w:noProof/>
          </w:rPr>
          <w:t>hình 1.6 Tháp hòa sắc của Tobias Mayer</w:t>
        </w:r>
        <w:r w:rsidR="0018235C">
          <w:rPr>
            <w:noProof/>
            <w:webHidden/>
          </w:rPr>
          <w:tab/>
        </w:r>
        <w:r w:rsidR="0018235C">
          <w:rPr>
            <w:noProof/>
            <w:webHidden/>
          </w:rPr>
          <w:fldChar w:fldCharType="begin"/>
        </w:r>
        <w:r w:rsidR="0018235C">
          <w:rPr>
            <w:noProof/>
            <w:webHidden/>
          </w:rPr>
          <w:instrText xml:space="preserve"> PAGEREF _Toc89136859 \h </w:instrText>
        </w:r>
        <w:r w:rsidR="0018235C">
          <w:rPr>
            <w:noProof/>
            <w:webHidden/>
          </w:rPr>
        </w:r>
        <w:r w:rsidR="0018235C">
          <w:rPr>
            <w:noProof/>
            <w:webHidden/>
          </w:rPr>
          <w:fldChar w:fldCharType="separate"/>
        </w:r>
        <w:r w:rsidR="0018235C">
          <w:rPr>
            <w:noProof/>
            <w:webHidden/>
          </w:rPr>
          <w:t>15</w:t>
        </w:r>
        <w:r w:rsidR="0018235C">
          <w:rPr>
            <w:noProof/>
            <w:webHidden/>
          </w:rPr>
          <w:fldChar w:fldCharType="end"/>
        </w:r>
      </w:hyperlink>
    </w:p>
    <w:p w14:paraId="40A5D38E" w14:textId="270AE5FF"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0" w:history="1">
        <w:r w:rsidR="0018235C" w:rsidRPr="00C07F19">
          <w:rPr>
            <w:rStyle w:val="Siuktni"/>
            <w:noProof/>
          </w:rPr>
          <w:t>hình 1.7 T</w:t>
        </w:r>
        <w:r w:rsidR="0018235C" w:rsidRPr="00C07F19">
          <w:rPr>
            <w:rStyle w:val="Siuktni"/>
            <w:rFonts w:eastAsia="Times New Roman"/>
            <w:bCs/>
            <w:noProof/>
          </w:rPr>
          <w:t>he color wheels of moses harris (1766)</w:t>
        </w:r>
        <w:r w:rsidR="0018235C">
          <w:rPr>
            <w:noProof/>
            <w:webHidden/>
          </w:rPr>
          <w:tab/>
        </w:r>
        <w:r w:rsidR="0018235C">
          <w:rPr>
            <w:noProof/>
            <w:webHidden/>
          </w:rPr>
          <w:fldChar w:fldCharType="begin"/>
        </w:r>
        <w:r w:rsidR="0018235C">
          <w:rPr>
            <w:noProof/>
            <w:webHidden/>
          </w:rPr>
          <w:instrText xml:space="preserve"> PAGEREF _Toc89136860 \h </w:instrText>
        </w:r>
        <w:r w:rsidR="0018235C">
          <w:rPr>
            <w:noProof/>
            <w:webHidden/>
          </w:rPr>
        </w:r>
        <w:r w:rsidR="0018235C">
          <w:rPr>
            <w:noProof/>
            <w:webHidden/>
          </w:rPr>
          <w:fldChar w:fldCharType="separate"/>
        </w:r>
        <w:r w:rsidR="0018235C">
          <w:rPr>
            <w:noProof/>
            <w:webHidden/>
          </w:rPr>
          <w:t>16</w:t>
        </w:r>
        <w:r w:rsidR="0018235C">
          <w:rPr>
            <w:noProof/>
            <w:webHidden/>
          </w:rPr>
          <w:fldChar w:fldCharType="end"/>
        </w:r>
      </w:hyperlink>
    </w:p>
    <w:p w14:paraId="34B1B279" w14:textId="4B7082F7"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1" w:history="1">
        <w:r w:rsidR="0018235C" w:rsidRPr="00C07F19">
          <w:rPr>
            <w:rStyle w:val="Siuktni"/>
            <w:noProof/>
          </w:rPr>
          <w:t>hình 1.8</w:t>
        </w:r>
        <w:r w:rsidR="0018235C">
          <w:rPr>
            <w:noProof/>
            <w:webHidden/>
          </w:rPr>
          <w:tab/>
        </w:r>
        <w:r w:rsidR="0018235C">
          <w:rPr>
            <w:noProof/>
            <w:webHidden/>
          </w:rPr>
          <w:fldChar w:fldCharType="begin"/>
        </w:r>
        <w:r w:rsidR="0018235C">
          <w:rPr>
            <w:noProof/>
            <w:webHidden/>
          </w:rPr>
          <w:instrText xml:space="preserve"> PAGEREF _Toc89136861 \h </w:instrText>
        </w:r>
        <w:r w:rsidR="0018235C">
          <w:rPr>
            <w:noProof/>
            <w:webHidden/>
          </w:rPr>
        </w:r>
        <w:r w:rsidR="0018235C">
          <w:rPr>
            <w:noProof/>
            <w:webHidden/>
          </w:rPr>
          <w:fldChar w:fldCharType="separate"/>
        </w:r>
        <w:r w:rsidR="0018235C">
          <w:rPr>
            <w:noProof/>
            <w:webHidden/>
          </w:rPr>
          <w:t>17</w:t>
        </w:r>
        <w:r w:rsidR="0018235C">
          <w:rPr>
            <w:noProof/>
            <w:webHidden/>
          </w:rPr>
          <w:fldChar w:fldCharType="end"/>
        </w:r>
      </w:hyperlink>
    </w:p>
    <w:p w14:paraId="2018952A" w14:textId="37CA6F4A"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2" w:history="1">
        <w:r w:rsidR="0018235C" w:rsidRPr="00C07F19">
          <w:rPr>
            <w:rStyle w:val="Siuktni"/>
            <w:noProof/>
          </w:rPr>
          <w:t xml:space="preserve">hình 2.1 </w:t>
        </w:r>
        <w:r w:rsidR="0018235C" w:rsidRPr="00C07F19">
          <w:rPr>
            <w:rStyle w:val="Siuktni"/>
            <w:rFonts w:eastAsia="Times New Roman"/>
            <w:noProof/>
          </w:rPr>
          <w:t>Hệ thống chuẩn màu Munsell</w:t>
        </w:r>
        <w:r w:rsidR="0018235C">
          <w:rPr>
            <w:noProof/>
            <w:webHidden/>
          </w:rPr>
          <w:tab/>
        </w:r>
        <w:r w:rsidR="0018235C">
          <w:rPr>
            <w:noProof/>
            <w:webHidden/>
          </w:rPr>
          <w:fldChar w:fldCharType="begin"/>
        </w:r>
        <w:r w:rsidR="0018235C">
          <w:rPr>
            <w:noProof/>
            <w:webHidden/>
          </w:rPr>
          <w:instrText xml:space="preserve"> PAGEREF _Toc89136862 \h </w:instrText>
        </w:r>
        <w:r w:rsidR="0018235C">
          <w:rPr>
            <w:noProof/>
            <w:webHidden/>
          </w:rPr>
        </w:r>
        <w:r w:rsidR="0018235C">
          <w:rPr>
            <w:noProof/>
            <w:webHidden/>
          </w:rPr>
          <w:fldChar w:fldCharType="separate"/>
        </w:r>
        <w:r w:rsidR="0018235C">
          <w:rPr>
            <w:noProof/>
            <w:webHidden/>
          </w:rPr>
          <w:t>19</w:t>
        </w:r>
        <w:r w:rsidR="0018235C">
          <w:rPr>
            <w:noProof/>
            <w:webHidden/>
          </w:rPr>
          <w:fldChar w:fldCharType="end"/>
        </w:r>
      </w:hyperlink>
    </w:p>
    <w:p w14:paraId="6A1F317D" w14:textId="64B49592"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3" w:history="1">
        <w:r w:rsidR="0018235C" w:rsidRPr="00C07F19">
          <w:rPr>
            <w:rStyle w:val="Siuktni"/>
            <w:noProof/>
          </w:rPr>
          <w:t>hình 2.2 Hệ thống màu pantone</w:t>
        </w:r>
        <w:r w:rsidR="0018235C">
          <w:rPr>
            <w:noProof/>
            <w:webHidden/>
          </w:rPr>
          <w:tab/>
        </w:r>
        <w:r w:rsidR="0018235C">
          <w:rPr>
            <w:noProof/>
            <w:webHidden/>
          </w:rPr>
          <w:fldChar w:fldCharType="begin"/>
        </w:r>
        <w:r w:rsidR="0018235C">
          <w:rPr>
            <w:noProof/>
            <w:webHidden/>
          </w:rPr>
          <w:instrText xml:space="preserve"> PAGEREF _Toc89136863 \h </w:instrText>
        </w:r>
        <w:r w:rsidR="0018235C">
          <w:rPr>
            <w:noProof/>
            <w:webHidden/>
          </w:rPr>
        </w:r>
        <w:r w:rsidR="0018235C">
          <w:rPr>
            <w:noProof/>
            <w:webHidden/>
          </w:rPr>
          <w:fldChar w:fldCharType="separate"/>
        </w:r>
        <w:r w:rsidR="0018235C">
          <w:rPr>
            <w:noProof/>
            <w:webHidden/>
          </w:rPr>
          <w:t>20</w:t>
        </w:r>
        <w:r w:rsidR="0018235C">
          <w:rPr>
            <w:noProof/>
            <w:webHidden/>
          </w:rPr>
          <w:fldChar w:fldCharType="end"/>
        </w:r>
      </w:hyperlink>
    </w:p>
    <w:p w14:paraId="49BA8251" w14:textId="3A1F11A2"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4" w:history="1">
        <w:r w:rsidR="0018235C" w:rsidRPr="00C07F19">
          <w:rPr>
            <w:rStyle w:val="Siuktni"/>
            <w:noProof/>
          </w:rPr>
          <w:t>hình 2.3 Hệ thống màu CIE RGB</w:t>
        </w:r>
        <w:r w:rsidR="0018235C">
          <w:rPr>
            <w:noProof/>
            <w:webHidden/>
          </w:rPr>
          <w:tab/>
        </w:r>
        <w:r w:rsidR="0018235C">
          <w:rPr>
            <w:noProof/>
            <w:webHidden/>
          </w:rPr>
          <w:fldChar w:fldCharType="begin"/>
        </w:r>
        <w:r w:rsidR="0018235C">
          <w:rPr>
            <w:noProof/>
            <w:webHidden/>
          </w:rPr>
          <w:instrText xml:space="preserve"> PAGEREF _Toc89136864 \h </w:instrText>
        </w:r>
        <w:r w:rsidR="0018235C">
          <w:rPr>
            <w:noProof/>
            <w:webHidden/>
          </w:rPr>
        </w:r>
        <w:r w:rsidR="0018235C">
          <w:rPr>
            <w:noProof/>
            <w:webHidden/>
          </w:rPr>
          <w:fldChar w:fldCharType="separate"/>
        </w:r>
        <w:r w:rsidR="0018235C">
          <w:rPr>
            <w:noProof/>
            <w:webHidden/>
          </w:rPr>
          <w:t>22</w:t>
        </w:r>
        <w:r w:rsidR="0018235C">
          <w:rPr>
            <w:noProof/>
            <w:webHidden/>
          </w:rPr>
          <w:fldChar w:fldCharType="end"/>
        </w:r>
      </w:hyperlink>
    </w:p>
    <w:p w14:paraId="13264B93" w14:textId="6D85FE2E"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5" w:history="1">
        <w:r w:rsidR="0018235C" w:rsidRPr="00C07F19">
          <w:rPr>
            <w:rStyle w:val="Siuktni"/>
            <w:noProof/>
          </w:rPr>
          <w:t>hình 2.4 Hệ thống màu CIE XYZ</w:t>
        </w:r>
        <w:r w:rsidR="0018235C">
          <w:rPr>
            <w:noProof/>
            <w:webHidden/>
          </w:rPr>
          <w:tab/>
        </w:r>
        <w:r w:rsidR="0018235C">
          <w:rPr>
            <w:noProof/>
            <w:webHidden/>
          </w:rPr>
          <w:fldChar w:fldCharType="begin"/>
        </w:r>
        <w:r w:rsidR="0018235C">
          <w:rPr>
            <w:noProof/>
            <w:webHidden/>
          </w:rPr>
          <w:instrText xml:space="preserve"> PAGEREF _Toc89136865 \h </w:instrText>
        </w:r>
        <w:r w:rsidR="0018235C">
          <w:rPr>
            <w:noProof/>
            <w:webHidden/>
          </w:rPr>
        </w:r>
        <w:r w:rsidR="0018235C">
          <w:rPr>
            <w:noProof/>
            <w:webHidden/>
          </w:rPr>
          <w:fldChar w:fldCharType="separate"/>
        </w:r>
        <w:r w:rsidR="0018235C">
          <w:rPr>
            <w:noProof/>
            <w:webHidden/>
          </w:rPr>
          <w:t>23</w:t>
        </w:r>
        <w:r w:rsidR="0018235C">
          <w:rPr>
            <w:noProof/>
            <w:webHidden/>
          </w:rPr>
          <w:fldChar w:fldCharType="end"/>
        </w:r>
      </w:hyperlink>
    </w:p>
    <w:p w14:paraId="3F2DFA54" w14:textId="76E2DD66"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6" w:history="1">
        <w:r w:rsidR="0018235C" w:rsidRPr="00C07F19">
          <w:rPr>
            <w:rStyle w:val="Siuktni"/>
            <w:noProof/>
          </w:rPr>
          <w:t>hình 2.5 Hệ thống màu CIE LAB</w:t>
        </w:r>
        <w:r w:rsidR="0018235C">
          <w:rPr>
            <w:noProof/>
            <w:webHidden/>
          </w:rPr>
          <w:tab/>
        </w:r>
        <w:r w:rsidR="0018235C">
          <w:rPr>
            <w:noProof/>
            <w:webHidden/>
          </w:rPr>
          <w:fldChar w:fldCharType="begin"/>
        </w:r>
        <w:r w:rsidR="0018235C">
          <w:rPr>
            <w:noProof/>
            <w:webHidden/>
          </w:rPr>
          <w:instrText xml:space="preserve"> PAGEREF _Toc89136866 \h </w:instrText>
        </w:r>
        <w:r w:rsidR="0018235C">
          <w:rPr>
            <w:noProof/>
            <w:webHidden/>
          </w:rPr>
        </w:r>
        <w:r w:rsidR="0018235C">
          <w:rPr>
            <w:noProof/>
            <w:webHidden/>
          </w:rPr>
          <w:fldChar w:fldCharType="separate"/>
        </w:r>
        <w:r w:rsidR="0018235C">
          <w:rPr>
            <w:noProof/>
            <w:webHidden/>
          </w:rPr>
          <w:t>24</w:t>
        </w:r>
        <w:r w:rsidR="0018235C">
          <w:rPr>
            <w:noProof/>
            <w:webHidden/>
          </w:rPr>
          <w:fldChar w:fldCharType="end"/>
        </w:r>
      </w:hyperlink>
    </w:p>
    <w:p w14:paraId="61E93DA2" w14:textId="0E1F2F89"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7" w:history="1">
        <w:r w:rsidR="0018235C" w:rsidRPr="00C07F19">
          <w:rPr>
            <w:rStyle w:val="Siuktni"/>
            <w:noProof/>
          </w:rPr>
          <w:t>hình 3.1 Tổng hợp màu cộng dùng không gian màu RGB</w:t>
        </w:r>
        <w:r w:rsidR="0018235C">
          <w:rPr>
            <w:noProof/>
            <w:webHidden/>
          </w:rPr>
          <w:tab/>
        </w:r>
        <w:r w:rsidR="0018235C">
          <w:rPr>
            <w:noProof/>
            <w:webHidden/>
          </w:rPr>
          <w:fldChar w:fldCharType="begin"/>
        </w:r>
        <w:r w:rsidR="0018235C">
          <w:rPr>
            <w:noProof/>
            <w:webHidden/>
          </w:rPr>
          <w:instrText xml:space="preserve"> PAGEREF _Toc89136867 \h </w:instrText>
        </w:r>
        <w:r w:rsidR="0018235C">
          <w:rPr>
            <w:noProof/>
            <w:webHidden/>
          </w:rPr>
        </w:r>
        <w:r w:rsidR="0018235C">
          <w:rPr>
            <w:noProof/>
            <w:webHidden/>
          </w:rPr>
          <w:fldChar w:fldCharType="separate"/>
        </w:r>
        <w:r w:rsidR="0018235C">
          <w:rPr>
            <w:noProof/>
            <w:webHidden/>
          </w:rPr>
          <w:t>27</w:t>
        </w:r>
        <w:r w:rsidR="0018235C">
          <w:rPr>
            <w:noProof/>
            <w:webHidden/>
          </w:rPr>
          <w:fldChar w:fldCharType="end"/>
        </w:r>
      </w:hyperlink>
    </w:p>
    <w:p w14:paraId="4BEE56E1" w14:textId="48F7CA31"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8" w:history="1">
        <w:r w:rsidR="0018235C" w:rsidRPr="00C07F19">
          <w:rPr>
            <w:rStyle w:val="Siuktni"/>
            <w:noProof/>
          </w:rPr>
          <w:t>hình 3.2 Tổng hợp màu trừ dùng không gian màu CMYK</w:t>
        </w:r>
        <w:r w:rsidR="0018235C">
          <w:rPr>
            <w:noProof/>
            <w:webHidden/>
          </w:rPr>
          <w:tab/>
        </w:r>
        <w:r w:rsidR="0018235C">
          <w:rPr>
            <w:noProof/>
            <w:webHidden/>
          </w:rPr>
          <w:fldChar w:fldCharType="begin"/>
        </w:r>
        <w:r w:rsidR="0018235C">
          <w:rPr>
            <w:noProof/>
            <w:webHidden/>
          </w:rPr>
          <w:instrText xml:space="preserve"> PAGEREF _Toc89136868 \h </w:instrText>
        </w:r>
        <w:r w:rsidR="0018235C">
          <w:rPr>
            <w:noProof/>
            <w:webHidden/>
          </w:rPr>
        </w:r>
        <w:r w:rsidR="0018235C">
          <w:rPr>
            <w:noProof/>
            <w:webHidden/>
          </w:rPr>
          <w:fldChar w:fldCharType="separate"/>
        </w:r>
        <w:r w:rsidR="0018235C">
          <w:rPr>
            <w:noProof/>
            <w:webHidden/>
          </w:rPr>
          <w:t>29</w:t>
        </w:r>
        <w:r w:rsidR="0018235C">
          <w:rPr>
            <w:noProof/>
            <w:webHidden/>
          </w:rPr>
          <w:fldChar w:fldCharType="end"/>
        </w:r>
      </w:hyperlink>
    </w:p>
    <w:p w14:paraId="1187C637" w14:textId="0153BAAC"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69" w:history="1">
        <w:r w:rsidR="0018235C" w:rsidRPr="00C07F19">
          <w:rPr>
            <w:rStyle w:val="Siuktni"/>
            <w:noProof/>
          </w:rPr>
          <w:t>hình 3.3 Mô phỏng không gian màu tổng hợp trừ</w:t>
        </w:r>
        <w:r w:rsidR="0018235C">
          <w:rPr>
            <w:noProof/>
            <w:webHidden/>
          </w:rPr>
          <w:tab/>
        </w:r>
        <w:r w:rsidR="0018235C">
          <w:rPr>
            <w:noProof/>
            <w:webHidden/>
          </w:rPr>
          <w:fldChar w:fldCharType="begin"/>
        </w:r>
        <w:r w:rsidR="0018235C">
          <w:rPr>
            <w:noProof/>
            <w:webHidden/>
          </w:rPr>
          <w:instrText xml:space="preserve"> PAGEREF _Toc89136869 \h </w:instrText>
        </w:r>
        <w:r w:rsidR="0018235C">
          <w:rPr>
            <w:noProof/>
            <w:webHidden/>
          </w:rPr>
        </w:r>
        <w:r w:rsidR="0018235C">
          <w:rPr>
            <w:noProof/>
            <w:webHidden/>
          </w:rPr>
          <w:fldChar w:fldCharType="separate"/>
        </w:r>
        <w:r w:rsidR="0018235C">
          <w:rPr>
            <w:noProof/>
            <w:webHidden/>
          </w:rPr>
          <w:t>29</w:t>
        </w:r>
        <w:r w:rsidR="0018235C">
          <w:rPr>
            <w:noProof/>
            <w:webHidden/>
          </w:rPr>
          <w:fldChar w:fldCharType="end"/>
        </w:r>
      </w:hyperlink>
    </w:p>
    <w:p w14:paraId="20CBE29B" w14:textId="22596714"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70" w:history="1">
        <w:r w:rsidR="0018235C" w:rsidRPr="00C07F19">
          <w:rPr>
            <w:rStyle w:val="Siuktni"/>
            <w:noProof/>
          </w:rPr>
          <w:t>hình 3.4 Ví dụ về các gam màu của CMYK và CMYKOGV với các màu điểm</w:t>
        </w:r>
        <w:r w:rsidR="0018235C">
          <w:rPr>
            <w:noProof/>
            <w:webHidden/>
          </w:rPr>
          <w:tab/>
        </w:r>
        <w:r w:rsidR="0018235C">
          <w:rPr>
            <w:noProof/>
            <w:webHidden/>
          </w:rPr>
          <w:fldChar w:fldCharType="begin"/>
        </w:r>
        <w:r w:rsidR="0018235C">
          <w:rPr>
            <w:noProof/>
            <w:webHidden/>
          </w:rPr>
          <w:instrText xml:space="preserve"> PAGEREF _Toc89136870 \h </w:instrText>
        </w:r>
        <w:r w:rsidR="0018235C">
          <w:rPr>
            <w:noProof/>
            <w:webHidden/>
          </w:rPr>
        </w:r>
        <w:r w:rsidR="0018235C">
          <w:rPr>
            <w:noProof/>
            <w:webHidden/>
          </w:rPr>
          <w:fldChar w:fldCharType="separate"/>
        </w:r>
        <w:r w:rsidR="0018235C">
          <w:rPr>
            <w:noProof/>
            <w:webHidden/>
          </w:rPr>
          <w:t>31</w:t>
        </w:r>
        <w:r w:rsidR="0018235C">
          <w:rPr>
            <w:noProof/>
            <w:webHidden/>
          </w:rPr>
          <w:fldChar w:fldCharType="end"/>
        </w:r>
      </w:hyperlink>
    </w:p>
    <w:p w14:paraId="48C117BE" w14:textId="74D65219" w:rsidR="0018235C" w:rsidRDefault="00322D80">
      <w:pPr>
        <w:pStyle w:val="Banghinhminhhoa"/>
        <w:tabs>
          <w:tab w:val="right" w:leader="dot" w:pos="9395"/>
        </w:tabs>
        <w:rPr>
          <w:rFonts w:asciiTheme="minorHAnsi" w:eastAsiaTheme="minorEastAsia" w:hAnsiTheme="minorHAnsi" w:cstheme="minorBidi"/>
          <w:noProof/>
          <w:color w:val="auto"/>
          <w:sz w:val="22"/>
          <w:szCs w:val="22"/>
        </w:rPr>
      </w:pPr>
      <w:hyperlink w:anchor="_Toc89136871" w:history="1">
        <w:r w:rsidR="0018235C" w:rsidRPr="00C07F19">
          <w:rPr>
            <w:rStyle w:val="Siuktni"/>
            <w:noProof/>
          </w:rPr>
          <w:t>hình 3.5 Mô hình đặc tính máy in chuyển tiếp</w:t>
        </w:r>
        <w:r w:rsidR="0018235C">
          <w:rPr>
            <w:noProof/>
            <w:webHidden/>
          </w:rPr>
          <w:tab/>
        </w:r>
        <w:r w:rsidR="0018235C">
          <w:rPr>
            <w:noProof/>
            <w:webHidden/>
          </w:rPr>
          <w:fldChar w:fldCharType="begin"/>
        </w:r>
        <w:r w:rsidR="0018235C">
          <w:rPr>
            <w:noProof/>
            <w:webHidden/>
          </w:rPr>
          <w:instrText xml:space="preserve"> PAGEREF _Toc89136871 \h </w:instrText>
        </w:r>
        <w:r w:rsidR="0018235C">
          <w:rPr>
            <w:noProof/>
            <w:webHidden/>
          </w:rPr>
        </w:r>
        <w:r w:rsidR="0018235C">
          <w:rPr>
            <w:noProof/>
            <w:webHidden/>
          </w:rPr>
          <w:fldChar w:fldCharType="separate"/>
        </w:r>
        <w:r w:rsidR="0018235C">
          <w:rPr>
            <w:noProof/>
            <w:webHidden/>
          </w:rPr>
          <w:t>33</w:t>
        </w:r>
        <w:r w:rsidR="0018235C">
          <w:rPr>
            <w:noProof/>
            <w:webHidden/>
          </w:rPr>
          <w:fldChar w:fldCharType="end"/>
        </w:r>
      </w:hyperlink>
    </w:p>
    <w:p w14:paraId="417702B0" w14:textId="70E75C6E" w:rsidR="00FF40BB" w:rsidRPr="000F31A3" w:rsidRDefault="00860F89" w:rsidP="003F32F5">
      <w:pPr>
        <w:spacing w:line="360" w:lineRule="auto"/>
        <w:jc w:val="both"/>
        <w:rPr>
          <w:color w:val="000000" w:themeColor="text1"/>
          <w:sz w:val="28"/>
          <w:szCs w:val="28"/>
        </w:rPr>
      </w:pPr>
      <w:r>
        <w:rPr>
          <w:rFonts w:ascii="Times New Roman" w:hAnsi="Times New Roman"/>
          <w:i/>
          <w:iCs/>
          <w:sz w:val="26"/>
          <w:szCs w:val="26"/>
        </w:rPr>
        <w:fldChar w:fldCharType="end"/>
      </w:r>
    </w:p>
    <w:p w14:paraId="477592FF" w14:textId="48C96D68" w:rsidR="0056759B" w:rsidRDefault="0056759B" w:rsidP="003F32F5">
      <w:pPr>
        <w:spacing w:line="360" w:lineRule="auto"/>
        <w:jc w:val="both"/>
        <w:rPr>
          <w:rFonts w:ascii="Times New Roman" w:hAnsi="Times New Roman"/>
          <w:noProof/>
          <w:sz w:val="28"/>
          <w:szCs w:val="24"/>
        </w:rPr>
      </w:pPr>
    </w:p>
    <w:p w14:paraId="2FDD2C9F" w14:textId="4B6852B5" w:rsidR="00CD44E5" w:rsidRDefault="00CD44E5" w:rsidP="003F32F5">
      <w:pPr>
        <w:spacing w:line="360" w:lineRule="auto"/>
        <w:jc w:val="both"/>
        <w:rPr>
          <w:rFonts w:ascii="Times New Roman" w:hAnsi="Times New Roman"/>
          <w:noProof/>
          <w:sz w:val="28"/>
          <w:szCs w:val="24"/>
        </w:rPr>
      </w:pPr>
    </w:p>
    <w:p w14:paraId="7C39B581" w14:textId="4E5FA731" w:rsidR="00CD44E5" w:rsidRDefault="00CD44E5" w:rsidP="003F32F5">
      <w:pPr>
        <w:spacing w:line="360" w:lineRule="auto"/>
        <w:jc w:val="both"/>
        <w:rPr>
          <w:rFonts w:ascii="Times New Roman" w:hAnsi="Times New Roman"/>
          <w:noProof/>
          <w:sz w:val="28"/>
          <w:szCs w:val="24"/>
        </w:rPr>
      </w:pPr>
    </w:p>
    <w:p w14:paraId="469DD05A" w14:textId="79EB498C" w:rsidR="00CD44E5" w:rsidRDefault="00CD44E5" w:rsidP="003F32F5">
      <w:pPr>
        <w:spacing w:line="360" w:lineRule="auto"/>
        <w:jc w:val="both"/>
        <w:rPr>
          <w:rFonts w:ascii="Times New Roman" w:hAnsi="Times New Roman"/>
          <w:noProof/>
          <w:sz w:val="28"/>
          <w:szCs w:val="24"/>
        </w:rPr>
      </w:pPr>
    </w:p>
    <w:p w14:paraId="52717413" w14:textId="77777777" w:rsidR="00CD44E5" w:rsidRDefault="00CD44E5" w:rsidP="003F32F5">
      <w:pPr>
        <w:spacing w:line="360" w:lineRule="auto"/>
        <w:jc w:val="both"/>
        <w:rPr>
          <w:rFonts w:ascii="Times New Roman" w:hAnsi="Times New Roman"/>
          <w:noProof/>
          <w:sz w:val="28"/>
          <w:szCs w:val="24"/>
        </w:rPr>
      </w:pPr>
    </w:p>
    <w:p w14:paraId="75D27494" w14:textId="38F03A82" w:rsidR="00423209" w:rsidRDefault="00423209" w:rsidP="00423209">
      <w:pPr>
        <w:pStyle w:val="u1"/>
        <w:numPr>
          <w:ilvl w:val="0"/>
          <w:numId w:val="0"/>
        </w:numPr>
        <w:spacing w:before="0"/>
        <w:ind w:left="432"/>
        <w:jc w:val="center"/>
        <w:rPr>
          <w:rFonts w:cs="Times New Roman"/>
        </w:rPr>
      </w:pPr>
      <w:bookmarkStart w:id="0" w:name="_Toc90372421"/>
      <w:r>
        <w:rPr>
          <w:rFonts w:cs="Times New Roman"/>
        </w:rPr>
        <w:t>Chương I: Mở đầu</w:t>
      </w:r>
      <w:bookmarkEnd w:id="0"/>
    </w:p>
    <w:p w14:paraId="73015D2C" w14:textId="166059EC" w:rsidR="00B2195B" w:rsidRDefault="00B2195B" w:rsidP="00B2195B"/>
    <w:p w14:paraId="09666CCF" w14:textId="77777777" w:rsidR="00B2195B" w:rsidRPr="00B2195B" w:rsidRDefault="00B2195B" w:rsidP="00B2195B"/>
    <w:p w14:paraId="0E10DEBF" w14:textId="3968EBE9" w:rsidR="00423209" w:rsidRDefault="00B2195B" w:rsidP="00B2195B">
      <w:pPr>
        <w:pStyle w:val="u2"/>
      </w:pPr>
      <w:bookmarkStart w:id="1" w:name="_Toc90372422"/>
      <w:r>
        <w:t>Mục đích nghiên cứu:</w:t>
      </w:r>
      <w:bookmarkEnd w:id="1"/>
    </w:p>
    <w:p w14:paraId="13DCE837" w14:textId="58C77609" w:rsidR="00B2195B" w:rsidRPr="00692EE7" w:rsidRDefault="00B2195B" w:rsidP="00B2195B">
      <w:pPr>
        <w:ind w:firstLine="426"/>
        <w:jc w:val="both"/>
        <w:rPr>
          <w:rFonts w:ascii="Times New Roman" w:hAnsi="Times New Roman"/>
          <w:sz w:val="28"/>
          <w:szCs w:val="28"/>
          <w:lang w:val="vi-VN"/>
        </w:rPr>
      </w:pPr>
      <w:r w:rsidRPr="00692EE7">
        <w:rPr>
          <w:rFonts w:ascii="Times New Roman" w:hAnsi="Times New Roman"/>
          <w:sz w:val="28"/>
          <w:szCs w:val="28"/>
          <w:lang w:val="vi-VN"/>
        </w:rPr>
        <w:t>Trong những năm đổi mới này, ngành in đã có bước tiến bộ mạnh mẽ. Sản lượng in tăng gấp nhiều lần, chất lượng sản phẩm in đạt mức độ đột biến nhất là sản phẩm in nhiều màu. Tuy nhiên để thực sự hòa nhập, cạnh tran</w:t>
      </w:r>
      <w:r w:rsidR="00E63E6A">
        <w:rPr>
          <w:rFonts w:ascii="Times New Roman" w:hAnsi="Times New Roman"/>
          <w:sz w:val="28"/>
          <w:szCs w:val="28"/>
        </w:rPr>
        <w:t>h</w:t>
      </w:r>
      <w:r w:rsidRPr="00692EE7">
        <w:rPr>
          <w:rFonts w:ascii="Times New Roman" w:hAnsi="Times New Roman"/>
          <w:sz w:val="28"/>
          <w:szCs w:val="28"/>
          <w:lang w:val="vi-VN"/>
        </w:rPr>
        <w:t xml:space="preserve"> với các nước trong khu vực và trên thế giới, vấn đề chất lượng ấn phẩm cần phải được quan tâm hàng đầu tại các cơ sở in. Chất lượng sản phẩm in thường bị ảnh hưởng bởi nhiều yếu tố.</w:t>
      </w:r>
    </w:p>
    <w:p w14:paraId="1CC5490B" w14:textId="77777777" w:rsidR="00B2195B" w:rsidRPr="00692EE7" w:rsidRDefault="00B2195B" w:rsidP="00B2195B">
      <w:pPr>
        <w:ind w:right="49" w:firstLine="426"/>
        <w:jc w:val="both"/>
        <w:rPr>
          <w:rFonts w:ascii="Times New Roman" w:hAnsi="Times New Roman"/>
          <w:sz w:val="28"/>
          <w:szCs w:val="28"/>
        </w:rPr>
      </w:pPr>
      <w:r w:rsidRPr="00692EE7">
        <w:rPr>
          <w:rFonts w:ascii="Times New Roman" w:hAnsi="Times New Roman"/>
          <w:sz w:val="28"/>
          <w:szCs w:val="28"/>
        </w:rPr>
        <w:t>Đối với các sản phẩm in ấn, màu sắc là yếu tố quan trọng nhất mà khách hàng quan tâm đến. Ngành công nghiệp in ấn bao bì đang phải đối mặt với những thách thức mới với sự xuất hiện của thời đại kỹ thuật số. Thời lượng in ngày càng ngắn với nhiều biến thể sản phẩm hơn như ngôn ngữ, danh mục phụ sản phẩm và hương vị, v.v. Đồng thời, độ chính xác về màu sắc của thương hiệu trở nên quan trọng hơn do sự cạnh tranh thương hiệu ngày càng tăng. Điều này đã làm tăng chi phí in ấn do có nhiều lớp phủ, chất tẩy rửa và vật liệu hơn.</w:t>
      </w:r>
      <w:r w:rsidRPr="00692EE7">
        <w:rPr>
          <w:rFonts w:ascii="Times New Roman" w:hAnsi="Times New Roman"/>
          <w:szCs w:val="21"/>
        </w:rPr>
        <w:t xml:space="preserve"> </w:t>
      </w:r>
      <w:r w:rsidRPr="00692EE7">
        <w:rPr>
          <w:rFonts w:ascii="Times New Roman" w:hAnsi="Times New Roman"/>
          <w:sz w:val="28"/>
          <w:szCs w:val="28"/>
        </w:rPr>
        <w:t xml:space="preserve">Bởi vậy khả năng phục chế, tái tạo màu sắc chính xác trong quá trình sản xuất là một thách thức hàng ngày và là một trong những nhiệm vụ quan trọng nhất đối với các công ty in ấn. </w:t>
      </w:r>
    </w:p>
    <w:p w14:paraId="092F11A7" w14:textId="0CFA259A" w:rsidR="00B2195B" w:rsidRDefault="00B2195B" w:rsidP="000F2C1E">
      <w:pPr>
        <w:ind w:firstLine="426"/>
        <w:jc w:val="both"/>
        <w:rPr>
          <w:rFonts w:ascii="Times New Roman" w:hAnsi="Times New Roman"/>
          <w:sz w:val="28"/>
          <w:szCs w:val="28"/>
        </w:rPr>
      </w:pPr>
      <w:r w:rsidRPr="00692EE7">
        <w:rPr>
          <w:rFonts w:ascii="Times New Roman" w:hAnsi="Times New Roman"/>
          <w:sz w:val="28"/>
          <w:szCs w:val="28"/>
        </w:rPr>
        <w:t>Tuy nhiên trong quá trình phục chế, tái tạo màu sắc luôn luôn gặp phải những khó khăn do sai số trong thiết bị đo, thiết bị pha, độ tinh khiết của bộ màu, quá trình quét lớp mực gây ra những sai lệch về màu sắc khiến các lần pha luôn có kết quả khác nhau</w:t>
      </w:r>
      <w:r w:rsidR="00395548">
        <w:rPr>
          <w:rFonts w:ascii="Times New Roman" w:hAnsi="Times New Roman"/>
          <w:sz w:val="28"/>
          <w:szCs w:val="28"/>
        </w:rPr>
        <w:t>, h</w:t>
      </w:r>
      <w:r w:rsidRPr="00692EE7">
        <w:rPr>
          <w:rFonts w:ascii="Times New Roman" w:hAnsi="Times New Roman"/>
          <w:sz w:val="28"/>
          <w:szCs w:val="28"/>
        </w:rPr>
        <w:t>ơn nữa quá trình pha màu mất rất nhiều công sức và thời gian</w:t>
      </w:r>
      <w:r w:rsidR="000F2C1E">
        <w:rPr>
          <w:rFonts w:ascii="Times New Roman" w:hAnsi="Times New Roman"/>
          <w:sz w:val="28"/>
          <w:szCs w:val="28"/>
        </w:rPr>
        <w:t xml:space="preserve">, </w:t>
      </w:r>
      <w:r w:rsidR="00A3368C" w:rsidRPr="00A3368C">
        <w:rPr>
          <w:rFonts w:ascii="Times New Roman" w:hAnsi="Times New Roman"/>
          <w:sz w:val="28"/>
          <w:szCs w:val="28"/>
        </w:rPr>
        <w:t>kỹ thuật pha màu rất phức tạp, cần phải nắm vững lý thuyết màu sắc, vấn đề của mực thực, kỹ thuật pha màu, kỹ thuật đo,…</w:t>
      </w:r>
      <w:r w:rsidR="00A3368C" w:rsidRPr="008358B7">
        <w:rPr>
          <w:rFonts w:ascii="Times New Roman" w:hAnsi="Times New Roman"/>
          <w:sz w:val="24"/>
          <w:szCs w:val="24"/>
        </w:rPr>
        <w:t xml:space="preserve"> </w:t>
      </w:r>
      <w:r w:rsidR="000F2C1E">
        <w:rPr>
          <w:rFonts w:ascii="Times New Roman" w:hAnsi="Times New Roman"/>
          <w:sz w:val="28"/>
          <w:szCs w:val="28"/>
        </w:rPr>
        <w:t>các nghiên cứu tại Việt Nam còn khá khiêm tố</w:t>
      </w:r>
      <w:r w:rsidR="00395548">
        <w:rPr>
          <w:rFonts w:ascii="Times New Roman" w:hAnsi="Times New Roman"/>
          <w:sz w:val="28"/>
          <w:szCs w:val="28"/>
        </w:rPr>
        <w:t xml:space="preserve">n. Để hiểu rõ </w:t>
      </w:r>
      <w:r w:rsidR="008E4E49">
        <w:rPr>
          <w:rFonts w:ascii="Times New Roman" w:hAnsi="Times New Roman"/>
          <w:sz w:val="28"/>
          <w:szCs w:val="28"/>
        </w:rPr>
        <w:t xml:space="preserve">hơn </w:t>
      </w:r>
      <w:r w:rsidR="00395548">
        <w:rPr>
          <w:rFonts w:ascii="Times New Roman" w:hAnsi="Times New Roman"/>
          <w:sz w:val="28"/>
          <w:szCs w:val="28"/>
        </w:rPr>
        <w:t>việc phục chế, tái tạo màu sắc đảm bảo độ chính xác cao</w:t>
      </w:r>
      <w:r w:rsidR="008E4E49">
        <w:rPr>
          <w:rFonts w:ascii="Times New Roman" w:hAnsi="Times New Roman"/>
          <w:sz w:val="28"/>
          <w:szCs w:val="28"/>
        </w:rPr>
        <w:t>, em đã chọn đề tài “</w:t>
      </w:r>
      <w:r w:rsidR="008E4E49" w:rsidRPr="008E4E49">
        <w:rPr>
          <w:rFonts w:ascii="Times New Roman" w:hAnsi="Times New Roman"/>
          <w:sz w:val="28"/>
          <w:szCs w:val="28"/>
        </w:rPr>
        <w:t>Xây dựng bộ dữ liệu màu pha của bộ mực chuẩn dựa trên phương pháp tổng hợp phổ các màu thành phần</w:t>
      </w:r>
      <w:r w:rsidR="008E4E49">
        <w:rPr>
          <w:rFonts w:ascii="Times New Roman" w:hAnsi="Times New Roman"/>
          <w:sz w:val="28"/>
          <w:szCs w:val="28"/>
        </w:rPr>
        <w:t xml:space="preserve">”. Đề tài sẽ làm sáng tỏ việc phục chế, tái tạo màu sắc </w:t>
      </w:r>
      <w:r w:rsidR="00D433B4">
        <w:rPr>
          <w:rFonts w:ascii="Times New Roman" w:hAnsi="Times New Roman"/>
          <w:sz w:val="28"/>
          <w:szCs w:val="28"/>
        </w:rPr>
        <w:t>với</w:t>
      </w:r>
      <w:r w:rsidR="008E4E49">
        <w:rPr>
          <w:rFonts w:ascii="Times New Roman" w:hAnsi="Times New Roman"/>
          <w:sz w:val="28"/>
          <w:szCs w:val="28"/>
        </w:rPr>
        <w:t xml:space="preserve"> độ chính xác cao</w:t>
      </w:r>
      <w:r w:rsidR="00D433B4">
        <w:rPr>
          <w:rFonts w:ascii="Times New Roman" w:hAnsi="Times New Roman"/>
          <w:sz w:val="28"/>
          <w:szCs w:val="28"/>
        </w:rPr>
        <w:t>.</w:t>
      </w:r>
    </w:p>
    <w:p w14:paraId="3A0E24F8" w14:textId="3F67C90F" w:rsidR="00B26C99" w:rsidRDefault="00B26C99" w:rsidP="00B26C99">
      <w:pPr>
        <w:pStyle w:val="u2"/>
      </w:pPr>
      <w:bookmarkStart w:id="2" w:name="_Toc90372423"/>
      <w:r>
        <w:t>Phạm vi nghiên cứu:</w:t>
      </w:r>
      <w:bookmarkEnd w:id="2"/>
    </w:p>
    <w:p w14:paraId="0B991214" w14:textId="7E580527" w:rsidR="00B26C99" w:rsidRDefault="00B26C99" w:rsidP="00D433B4">
      <w:pPr>
        <w:ind w:firstLine="426"/>
        <w:jc w:val="both"/>
        <w:rPr>
          <w:rFonts w:ascii="Times New Roman" w:hAnsi="Times New Roman"/>
          <w:sz w:val="28"/>
          <w:szCs w:val="28"/>
        </w:rPr>
      </w:pPr>
      <w:r>
        <w:rPr>
          <w:rFonts w:ascii="Times New Roman" w:hAnsi="Times New Roman"/>
          <w:sz w:val="28"/>
          <w:szCs w:val="28"/>
        </w:rPr>
        <w:t>Đề tài sẽ nghiên cứu</w:t>
      </w:r>
      <w:r w:rsidR="00581E9B">
        <w:rPr>
          <w:rFonts w:ascii="Times New Roman" w:hAnsi="Times New Roman"/>
          <w:sz w:val="28"/>
          <w:szCs w:val="28"/>
        </w:rPr>
        <w:t xml:space="preserve"> </w:t>
      </w:r>
      <w:r>
        <w:rPr>
          <w:rFonts w:ascii="Times New Roman" w:hAnsi="Times New Roman"/>
          <w:sz w:val="28"/>
          <w:szCs w:val="28"/>
        </w:rPr>
        <w:t>thông qua</w:t>
      </w:r>
      <w:r w:rsidR="00581E9B">
        <w:rPr>
          <w:rFonts w:ascii="Times New Roman" w:hAnsi="Times New Roman"/>
          <w:sz w:val="28"/>
          <w:szCs w:val="28"/>
        </w:rPr>
        <w:t xml:space="preserve"> việc tổng hợp dữ liệu phổ các màu thành phần </w:t>
      </w:r>
      <w:r w:rsidR="00D433B4">
        <w:rPr>
          <w:rFonts w:ascii="Times New Roman" w:hAnsi="Times New Roman"/>
          <w:sz w:val="28"/>
          <w:szCs w:val="28"/>
        </w:rPr>
        <w:t xml:space="preserve">chuyển đổi số sang bộ phần mềm dữ liệu màu pha của bộ mực chuẩn. </w:t>
      </w:r>
      <w:r w:rsidR="00CB74EB">
        <w:rPr>
          <w:rFonts w:ascii="Times New Roman" w:hAnsi="Times New Roman"/>
          <w:sz w:val="28"/>
          <w:szCs w:val="28"/>
        </w:rPr>
        <w:t xml:space="preserve">Các thí nghiệm sẽ thực hiện trên các hệ thống thiết bị chuyên dụng có độ chính xác cao độ chính xác </w:t>
      </w:r>
      <w:r w:rsidR="00CB74EB">
        <w:rPr>
          <w:rFonts w:ascii="Times New Roman" w:hAnsi="Times New Roman"/>
          <w:sz w:val="28"/>
          <w:szCs w:val="28"/>
        </w:rPr>
        <w:lastRenderedPageBreak/>
        <w:t>của bộ phần mềm dữ liệu màu pha</w:t>
      </w:r>
      <w:r w:rsidR="00443DF5">
        <w:rPr>
          <w:rFonts w:ascii="Times New Roman" w:hAnsi="Times New Roman"/>
          <w:sz w:val="28"/>
          <w:szCs w:val="28"/>
        </w:rPr>
        <w:t>. Nội dung nghiên cứu của để tài gồm có các nội dung sau:</w:t>
      </w:r>
    </w:p>
    <w:p w14:paraId="5BA4B7F5" w14:textId="5F69B24B" w:rsidR="00443DF5" w:rsidRDefault="00443DF5" w:rsidP="00AB10F0">
      <w:pPr>
        <w:pStyle w:val="oancuaDanhsach"/>
        <w:numPr>
          <w:ilvl w:val="0"/>
          <w:numId w:val="17"/>
        </w:numPr>
        <w:ind w:left="0" w:firstLine="0"/>
        <w:jc w:val="both"/>
        <w:rPr>
          <w:rFonts w:ascii="Times New Roman" w:hAnsi="Times New Roman"/>
          <w:sz w:val="28"/>
          <w:szCs w:val="28"/>
        </w:rPr>
      </w:pPr>
      <w:r>
        <w:rPr>
          <w:rFonts w:ascii="Times New Roman" w:hAnsi="Times New Roman"/>
          <w:sz w:val="28"/>
          <w:szCs w:val="28"/>
        </w:rPr>
        <w:t>Tổng quan về công nghệ phục chế, tái tạo màu sắc trong công nghệ in.</w:t>
      </w:r>
    </w:p>
    <w:p w14:paraId="74E9DDC8" w14:textId="78E43F1E" w:rsidR="00AF56F9" w:rsidRDefault="00AF56F9" w:rsidP="00AB10F0">
      <w:pPr>
        <w:pStyle w:val="oancuaDanhsach"/>
        <w:numPr>
          <w:ilvl w:val="0"/>
          <w:numId w:val="17"/>
        </w:numPr>
        <w:ind w:left="0" w:firstLine="0"/>
        <w:jc w:val="both"/>
        <w:rPr>
          <w:rFonts w:ascii="Times New Roman" w:hAnsi="Times New Roman"/>
          <w:sz w:val="28"/>
          <w:szCs w:val="28"/>
        </w:rPr>
      </w:pPr>
      <w:r>
        <w:rPr>
          <w:rFonts w:ascii="Times New Roman" w:hAnsi="Times New Roman"/>
          <w:sz w:val="28"/>
          <w:szCs w:val="28"/>
        </w:rPr>
        <w:t>Những hạn chế khi dùng phương pháp pha màu truyền thống.</w:t>
      </w:r>
    </w:p>
    <w:p w14:paraId="675657C2" w14:textId="56183A6C" w:rsidR="00AF56F9" w:rsidRDefault="00C63C20" w:rsidP="00AB10F0">
      <w:pPr>
        <w:pStyle w:val="oancuaDanhsach"/>
        <w:numPr>
          <w:ilvl w:val="0"/>
          <w:numId w:val="17"/>
        </w:numPr>
        <w:ind w:left="0" w:firstLine="0"/>
        <w:jc w:val="both"/>
        <w:rPr>
          <w:rFonts w:ascii="Times New Roman" w:hAnsi="Times New Roman"/>
          <w:sz w:val="28"/>
          <w:szCs w:val="28"/>
        </w:rPr>
      </w:pPr>
      <w:r>
        <w:rPr>
          <w:rFonts w:ascii="Times New Roman" w:hAnsi="Times New Roman"/>
          <w:sz w:val="28"/>
          <w:szCs w:val="28"/>
        </w:rPr>
        <w:t>Phân tích tổng hợp dữ liệu phổ các màu thành phần xây dựng bộ</w:t>
      </w:r>
      <w:r w:rsidR="00D57410">
        <w:rPr>
          <w:rFonts w:ascii="Times New Roman" w:hAnsi="Times New Roman"/>
          <w:sz w:val="28"/>
          <w:szCs w:val="28"/>
        </w:rPr>
        <w:t xml:space="preserve"> phần mềm </w:t>
      </w:r>
      <w:r>
        <w:rPr>
          <w:rFonts w:ascii="Times New Roman" w:hAnsi="Times New Roman"/>
          <w:sz w:val="28"/>
          <w:szCs w:val="28"/>
        </w:rPr>
        <w:t xml:space="preserve"> dữ liệu màu pha bằng ngôn ngữ lập trình python.</w:t>
      </w:r>
    </w:p>
    <w:p w14:paraId="2374384B" w14:textId="18A6D5A3" w:rsidR="00C63C20" w:rsidRDefault="00D57410" w:rsidP="00AB10F0">
      <w:pPr>
        <w:pStyle w:val="oancuaDanhsach"/>
        <w:numPr>
          <w:ilvl w:val="0"/>
          <w:numId w:val="17"/>
        </w:numPr>
        <w:ind w:left="0" w:firstLine="0"/>
        <w:jc w:val="both"/>
        <w:rPr>
          <w:rFonts w:ascii="Times New Roman" w:hAnsi="Times New Roman"/>
          <w:sz w:val="28"/>
          <w:szCs w:val="28"/>
        </w:rPr>
      </w:pPr>
      <w:r>
        <w:rPr>
          <w:rFonts w:ascii="Times New Roman" w:hAnsi="Times New Roman"/>
          <w:sz w:val="28"/>
          <w:szCs w:val="28"/>
        </w:rPr>
        <w:t>Khảo sát độ chính xác của bộ phần mềm dữ liệu.</w:t>
      </w:r>
    </w:p>
    <w:p w14:paraId="535E9339" w14:textId="4128E367" w:rsidR="00D57410" w:rsidRDefault="00D57410" w:rsidP="00D57410">
      <w:pPr>
        <w:pStyle w:val="u2"/>
      </w:pPr>
      <w:bookmarkStart w:id="3" w:name="_Toc90372424"/>
      <w:r>
        <w:t>Bố cục luận văn:</w:t>
      </w:r>
      <w:bookmarkEnd w:id="3"/>
    </w:p>
    <w:p w14:paraId="58A8BA30" w14:textId="0EC2372D" w:rsidR="00D57410" w:rsidRDefault="00D57410" w:rsidP="00D57410">
      <w:pPr>
        <w:ind w:left="432"/>
        <w:rPr>
          <w:rFonts w:ascii="Times New Roman" w:hAnsi="Times New Roman"/>
          <w:sz w:val="28"/>
          <w:szCs w:val="28"/>
        </w:rPr>
      </w:pPr>
      <w:r w:rsidRPr="00D57410">
        <w:rPr>
          <w:rFonts w:ascii="Times New Roman" w:hAnsi="Times New Roman"/>
          <w:sz w:val="28"/>
          <w:szCs w:val="28"/>
        </w:rPr>
        <w:t xml:space="preserve">Chương 1: </w:t>
      </w:r>
      <w:r w:rsidR="006636B3">
        <w:rPr>
          <w:rFonts w:ascii="Times New Roman" w:hAnsi="Times New Roman"/>
          <w:sz w:val="28"/>
          <w:szCs w:val="28"/>
        </w:rPr>
        <w:t>M</w:t>
      </w:r>
      <w:r w:rsidRPr="00D57410">
        <w:rPr>
          <w:rFonts w:ascii="Times New Roman" w:hAnsi="Times New Roman"/>
          <w:sz w:val="28"/>
          <w:szCs w:val="28"/>
        </w:rPr>
        <w:t>ở đầu</w:t>
      </w:r>
      <w:r w:rsidR="006636B3">
        <w:rPr>
          <w:rFonts w:ascii="Times New Roman" w:hAnsi="Times New Roman"/>
          <w:sz w:val="28"/>
          <w:szCs w:val="28"/>
        </w:rPr>
        <w:t>.</w:t>
      </w:r>
    </w:p>
    <w:p w14:paraId="01ECCB88" w14:textId="4BCB5F43" w:rsidR="00D57410" w:rsidRDefault="00D57410" w:rsidP="00D57410">
      <w:pPr>
        <w:ind w:left="432"/>
        <w:rPr>
          <w:rFonts w:ascii="Times New Roman" w:hAnsi="Times New Roman"/>
          <w:sz w:val="28"/>
          <w:szCs w:val="28"/>
        </w:rPr>
      </w:pPr>
      <w:r>
        <w:rPr>
          <w:rFonts w:ascii="Times New Roman" w:hAnsi="Times New Roman"/>
          <w:sz w:val="28"/>
          <w:szCs w:val="28"/>
        </w:rPr>
        <w:t xml:space="preserve">Chương 2: </w:t>
      </w:r>
      <w:r w:rsidR="006636B3">
        <w:rPr>
          <w:rFonts w:ascii="Times New Roman" w:hAnsi="Times New Roman"/>
          <w:sz w:val="28"/>
          <w:szCs w:val="28"/>
        </w:rPr>
        <w:t>T</w:t>
      </w:r>
      <w:r>
        <w:rPr>
          <w:rFonts w:ascii="Times New Roman" w:hAnsi="Times New Roman"/>
          <w:sz w:val="28"/>
          <w:szCs w:val="28"/>
        </w:rPr>
        <w:t>ổng quan</w:t>
      </w:r>
      <w:r w:rsidR="006636B3">
        <w:rPr>
          <w:rFonts w:ascii="Times New Roman" w:hAnsi="Times New Roman"/>
          <w:sz w:val="28"/>
          <w:szCs w:val="28"/>
        </w:rPr>
        <w:t>.</w:t>
      </w:r>
    </w:p>
    <w:p w14:paraId="19FC6FA3" w14:textId="354346BD" w:rsidR="00D57410" w:rsidRDefault="00D57410" w:rsidP="00D57410">
      <w:pPr>
        <w:ind w:left="432"/>
        <w:rPr>
          <w:rFonts w:ascii="Times New Roman" w:hAnsi="Times New Roman"/>
          <w:sz w:val="28"/>
          <w:szCs w:val="28"/>
        </w:rPr>
      </w:pPr>
      <w:r>
        <w:rPr>
          <w:rFonts w:ascii="Times New Roman" w:hAnsi="Times New Roman"/>
          <w:sz w:val="28"/>
          <w:szCs w:val="28"/>
        </w:rPr>
        <w:t>Chương 3:</w:t>
      </w:r>
      <w:r w:rsidR="00E20A29">
        <w:rPr>
          <w:rFonts w:ascii="Times New Roman" w:hAnsi="Times New Roman"/>
          <w:sz w:val="28"/>
          <w:szCs w:val="28"/>
        </w:rPr>
        <w:t xml:space="preserve"> </w:t>
      </w:r>
      <w:r w:rsidR="006636B3">
        <w:rPr>
          <w:rFonts w:ascii="Times New Roman" w:hAnsi="Times New Roman"/>
          <w:sz w:val="28"/>
          <w:szCs w:val="28"/>
        </w:rPr>
        <w:t>X</w:t>
      </w:r>
      <w:r w:rsidR="00E20A29">
        <w:rPr>
          <w:rFonts w:ascii="Times New Roman" w:hAnsi="Times New Roman"/>
          <w:sz w:val="28"/>
          <w:szCs w:val="28"/>
        </w:rPr>
        <w:t xml:space="preserve">ây dựng phần mềm </w:t>
      </w:r>
      <w:r w:rsidR="00CA4F45">
        <w:rPr>
          <w:rFonts w:ascii="Times New Roman" w:hAnsi="Times New Roman"/>
          <w:sz w:val="28"/>
          <w:szCs w:val="28"/>
        </w:rPr>
        <w:t xml:space="preserve">dữ liệu </w:t>
      </w:r>
      <w:r w:rsidR="00E20A29">
        <w:rPr>
          <w:rFonts w:ascii="Times New Roman" w:hAnsi="Times New Roman"/>
          <w:sz w:val="28"/>
          <w:szCs w:val="28"/>
        </w:rPr>
        <w:t>ứng dụng trong pha màu</w:t>
      </w:r>
      <w:r w:rsidR="006636B3">
        <w:rPr>
          <w:rFonts w:ascii="Times New Roman" w:hAnsi="Times New Roman"/>
          <w:sz w:val="28"/>
          <w:szCs w:val="28"/>
        </w:rPr>
        <w:t>.</w:t>
      </w:r>
    </w:p>
    <w:p w14:paraId="5468508C" w14:textId="64AACF8F" w:rsidR="00F504E9" w:rsidRDefault="00F504E9" w:rsidP="00D57410">
      <w:pPr>
        <w:ind w:left="432"/>
        <w:rPr>
          <w:rFonts w:ascii="Times New Roman" w:hAnsi="Times New Roman"/>
          <w:sz w:val="28"/>
          <w:szCs w:val="28"/>
        </w:rPr>
      </w:pPr>
      <w:r>
        <w:rPr>
          <w:rFonts w:ascii="Times New Roman" w:hAnsi="Times New Roman"/>
          <w:sz w:val="28"/>
          <w:szCs w:val="28"/>
        </w:rPr>
        <w:t xml:space="preserve">Chương 4: </w:t>
      </w:r>
      <w:r w:rsidR="00CA4F45">
        <w:rPr>
          <w:rFonts w:ascii="Times New Roman" w:hAnsi="Times New Roman"/>
          <w:sz w:val="28"/>
          <w:szCs w:val="28"/>
        </w:rPr>
        <w:t>Thực nghiệm</w:t>
      </w:r>
      <w:r w:rsidR="006636B3">
        <w:rPr>
          <w:rFonts w:ascii="Times New Roman" w:hAnsi="Times New Roman"/>
          <w:sz w:val="28"/>
          <w:szCs w:val="28"/>
        </w:rPr>
        <w:t>.</w:t>
      </w:r>
    </w:p>
    <w:p w14:paraId="38C4CA1E" w14:textId="7FC23D3B" w:rsidR="006636B3" w:rsidRPr="00D57410" w:rsidRDefault="006636B3" w:rsidP="00D57410">
      <w:pPr>
        <w:ind w:left="432"/>
        <w:rPr>
          <w:rFonts w:ascii="Times New Roman" w:hAnsi="Times New Roman"/>
          <w:sz w:val="28"/>
          <w:szCs w:val="28"/>
        </w:rPr>
      </w:pPr>
      <w:r>
        <w:rPr>
          <w:rFonts w:ascii="Times New Roman" w:hAnsi="Times New Roman"/>
          <w:sz w:val="28"/>
          <w:szCs w:val="28"/>
        </w:rPr>
        <w:t xml:space="preserve">Chương 5: Kết </w:t>
      </w:r>
      <w:r w:rsidR="00CA4F45">
        <w:rPr>
          <w:rFonts w:ascii="Times New Roman" w:hAnsi="Times New Roman"/>
          <w:sz w:val="28"/>
          <w:szCs w:val="28"/>
        </w:rPr>
        <w:t xml:space="preserve">quả và thảo </w:t>
      </w:r>
      <w:r>
        <w:rPr>
          <w:rFonts w:ascii="Times New Roman" w:hAnsi="Times New Roman"/>
          <w:sz w:val="28"/>
          <w:szCs w:val="28"/>
        </w:rPr>
        <w:t>luận.</w:t>
      </w:r>
    </w:p>
    <w:p w14:paraId="5B2710CC" w14:textId="77777777" w:rsidR="00B26C99" w:rsidRPr="00B26C99" w:rsidRDefault="00B26C99" w:rsidP="00B26C99"/>
    <w:p w14:paraId="23957D2F" w14:textId="69FDFCFA" w:rsidR="00B2195B" w:rsidRDefault="00B2195B" w:rsidP="00B2195B"/>
    <w:p w14:paraId="4FDEF7A2" w14:textId="37CEE283" w:rsidR="00E143D6" w:rsidRDefault="00E143D6" w:rsidP="00B2195B"/>
    <w:p w14:paraId="16D47B35" w14:textId="2C666FDB" w:rsidR="00E143D6" w:rsidRDefault="00E143D6" w:rsidP="00B2195B"/>
    <w:p w14:paraId="70DDFC39" w14:textId="0FB2AD96" w:rsidR="00E143D6" w:rsidRDefault="00E143D6" w:rsidP="00B2195B"/>
    <w:p w14:paraId="54BA0E29" w14:textId="6E4731E8" w:rsidR="00E143D6" w:rsidRDefault="00E143D6" w:rsidP="00B2195B"/>
    <w:p w14:paraId="3C529618" w14:textId="6EE5D653" w:rsidR="00E143D6" w:rsidRDefault="00E143D6" w:rsidP="00B2195B"/>
    <w:p w14:paraId="025C2E6F" w14:textId="627EA295" w:rsidR="00E143D6" w:rsidRDefault="00E143D6" w:rsidP="00B2195B"/>
    <w:p w14:paraId="2F3013A8" w14:textId="7C400312" w:rsidR="00E143D6" w:rsidRDefault="00E143D6" w:rsidP="00B2195B"/>
    <w:p w14:paraId="3EC2D5BB" w14:textId="6B2A26A4" w:rsidR="00E143D6" w:rsidRDefault="00E143D6" w:rsidP="00B2195B"/>
    <w:p w14:paraId="4B19600F" w14:textId="4E0D2FD8" w:rsidR="00E143D6" w:rsidRDefault="00E143D6" w:rsidP="00B2195B"/>
    <w:p w14:paraId="6AF14191" w14:textId="0915B1CA" w:rsidR="00E143D6" w:rsidRDefault="00E143D6" w:rsidP="00B2195B"/>
    <w:p w14:paraId="2052353A" w14:textId="4682EBE2" w:rsidR="00E143D6" w:rsidRDefault="00E143D6" w:rsidP="00B2195B"/>
    <w:p w14:paraId="27A01764" w14:textId="76A6D785" w:rsidR="00E143D6" w:rsidRDefault="00E143D6" w:rsidP="00B2195B"/>
    <w:p w14:paraId="79A70CAA" w14:textId="434DC57A" w:rsidR="00E143D6" w:rsidRDefault="00E143D6" w:rsidP="00B2195B"/>
    <w:p w14:paraId="199DA6E0" w14:textId="04216227" w:rsidR="00E143D6" w:rsidRDefault="00E143D6" w:rsidP="00B2195B"/>
    <w:p w14:paraId="0FBF19A9" w14:textId="2D9EBF62" w:rsidR="00E143D6" w:rsidRDefault="00E143D6" w:rsidP="00B2195B"/>
    <w:p w14:paraId="3E20D25E" w14:textId="76F01B3E" w:rsidR="00E143D6" w:rsidRDefault="00E143D6" w:rsidP="00B2195B"/>
    <w:p w14:paraId="7452098A" w14:textId="5214AA32" w:rsidR="00E143D6" w:rsidRDefault="00E143D6" w:rsidP="00B2195B"/>
    <w:p w14:paraId="7DD227F0" w14:textId="4FDDCB56" w:rsidR="00E143D6" w:rsidRDefault="00E143D6" w:rsidP="00B2195B"/>
    <w:p w14:paraId="0ACE8227" w14:textId="299A7070" w:rsidR="00E143D6" w:rsidRDefault="00E143D6" w:rsidP="00B2195B"/>
    <w:p w14:paraId="24D833BC" w14:textId="1CA08CE7" w:rsidR="00E143D6" w:rsidRDefault="00E143D6" w:rsidP="00B2195B"/>
    <w:p w14:paraId="564A3B41" w14:textId="017BFC3D" w:rsidR="00E143D6" w:rsidRDefault="00E143D6" w:rsidP="00B2195B"/>
    <w:p w14:paraId="0C88642A" w14:textId="7ED6F350" w:rsidR="00E143D6" w:rsidRDefault="00E143D6" w:rsidP="00B2195B"/>
    <w:p w14:paraId="17412DA4" w14:textId="46147D95" w:rsidR="00E143D6" w:rsidRDefault="00E143D6" w:rsidP="00B2195B"/>
    <w:p w14:paraId="1B22A50F" w14:textId="5E3ED490" w:rsidR="00E143D6" w:rsidRDefault="00E143D6" w:rsidP="00B2195B"/>
    <w:p w14:paraId="2B6D808A" w14:textId="13E0154C" w:rsidR="00E143D6" w:rsidRDefault="00E143D6" w:rsidP="00B2195B"/>
    <w:p w14:paraId="169DB863" w14:textId="4E6644D7" w:rsidR="00E143D6" w:rsidRDefault="00E143D6" w:rsidP="00B2195B"/>
    <w:p w14:paraId="4BE00904" w14:textId="4531688F" w:rsidR="00E143D6" w:rsidRPr="00B2195B" w:rsidRDefault="00E143D6" w:rsidP="00B2195B"/>
    <w:p w14:paraId="480D536C" w14:textId="3407FDE4" w:rsidR="00423209" w:rsidRPr="00423209" w:rsidRDefault="0046368F" w:rsidP="00423209">
      <w:pPr>
        <w:pStyle w:val="u1"/>
        <w:numPr>
          <w:ilvl w:val="0"/>
          <w:numId w:val="0"/>
        </w:numPr>
        <w:spacing w:before="0"/>
        <w:ind w:left="432"/>
        <w:jc w:val="center"/>
        <w:rPr>
          <w:rFonts w:cs="Times New Roman"/>
        </w:rPr>
      </w:pPr>
      <w:bookmarkStart w:id="4" w:name="_Toc90372425"/>
      <w:r>
        <w:rPr>
          <w:rFonts w:cs="Times New Roman"/>
        </w:rPr>
        <w:t>CHƯƠNG</w:t>
      </w:r>
      <w:r w:rsidR="00B2195B">
        <w:rPr>
          <w:rFonts w:cs="Times New Roman"/>
        </w:rPr>
        <w:t xml:space="preserve"> II</w:t>
      </w:r>
      <w:r w:rsidR="00576EAE" w:rsidRPr="003F32F5">
        <w:rPr>
          <w:rFonts w:cs="Times New Roman"/>
        </w:rPr>
        <w:t>:</w:t>
      </w:r>
      <w:r w:rsidR="00147D76" w:rsidRPr="003F32F5">
        <w:rPr>
          <w:rFonts w:cs="Times New Roman"/>
        </w:rPr>
        <w:t xml:space="preserve"> </w:t>
      </w:r>
      <w:r w:rsidR="0089529A">
        <w:rPr>
          <w:rFonts w:cs="Times New Roman"/>
        </w:rPr>
        <w:t>TỔNG QUAN</w:t>
      </w:r>
      <w:bookmarkEnd w:id="4"/>
    </w:p>
    <w:p w14:paraId="24837D85" w14:textId="63731714" w:rsidR="00A9143A" w:rsidRDefault="00A9143A" w:rsidP="005911EC">
      <w:pPr>
        <w:rPr>
          <w:rFonts w:ascii="Times New Roman" w:hAnsi="Times New Roman"/>
          <w:sz w:val="28"/>
          <w:szCs w:val="28"/>
        </w:rPr>
      </w:pPr>
    </w:p>
    <w:p w14:paraId="51494A35" w14:textId="2081C3F2" w:rsidR="00A9143A" w:rsidRDefault="00A9143A" w:rsidP="005911EC">
      <w:pPr>
        <w:rPr>
          <w:rFonts w:ascii="Times New Roman" w:hAnsi="Times New Roman"/>
          <w:sz w:val="28"/>
          <w:szCs w:val="28"/>
        </w:rPr>
      </w:pPr>
    </w:p>
    <w:p w14:paraId="2D46E399" w14:textId="77777777" w:rsidR="00A9143A" w:rsidRPr="00A9143A" w:rsidRDefault="00A9143A" w:rsidP="005911EC">
      <w:pPr>
        <w:rPr>
          <w:rFonts w:ascii="Times New Roman" w:hAnsi="Times New Roman"/>
          <w:sz w:val="28"/>
          <w:szCs w:val="28"/>
        </w:rPr>
      </w:pPr>
    </w:p>
    <w:p w14:paraId="7AB9A0A9" w14:textId="4AC28AD1" w:rsidR="0082559A" w:rsidRPr="005D6364" w:rsidRDefault="009F6462" w:rsidP="00AB10F0">
      <w:pPr>
        <w:pStyle w:val="u1"/>
        <w:numPr>
          <w:ilvl w:val="0"/>
          <w:numId w:val="2"/>
        </w:numPr>
        <w:spacing w:before="0"/>
        <w:jc w:val="both"/>
        <w:rPr>
          <w:rFonts w:cs="Times New Roman"/>
          <w:bCs w:val="0"/>
          <w:shd w:val="clear" w:color="auto" w:fill="FFFFFF"/>
        </w:rPr>
      </w:pPr>
      <w:bookmarkStart w:id="5" w:name="_Toc68870094"/>
      <w:bookmarkStart w:id="6" w:name="_Toc86304500"/>
      <w:bookmarkStart w:id="7" w:name="_Toc90372426"/>
      <w:r w:rsidRPr="005D6364">
        <w:rPr>
          <w:rFonts w:cs="Times New Roman"/>
          <w:bCs w:val="0"/>
        </w:rPr>
        <w:t>Lịch</w:t>
      </w:r>
      <w:r w:rsidRPr="005D6364">
        <w:rPr>
          <w:rFonts w:cs="Times New Roman"/>
          <w:bCs w:val="0"/>
          <w:sz w:val="26"/>
          <w:szCs w:val="26"/>
        </w:rPr>
        <w:t xml:space="preserve"> sử hình thành các quan điểm về màu sắc</w:t>
      </w:r>
      <w:bookmarkEnd w:id="5"/>
      <w:bookmarkEnd w:id="6"/>
      <w:r w:rsidR="00B17053" w:rsidRPr="005D6364">
        <w:rPr>
          <w:rFonts w:cs="Times New Roman"/>
          <w:bCs w:val="0"/>
          <w:shd w:val="clear" w:color="auto" w:fill="FFFFFF"/>
        </w:rPr>
        <w:t>:</w:t>
      </w:r>
      <w:bookmarkEnd w:id="7"/>
    </w:p>
    <w:p w14:paraId="4A9C3BFE" w14:textId="492B1523" w:rsidR="004E7A06" w:rsidRDefault="004E7A06" w:rsidP="009F6462">
      <w:pPr>
        <w:ind w:firstLine="432"/>
        <w:jc w:val="both"/>
        <w:rPr>
          <w:rFonts w:ascii="Times New Roman" w:hAnsi="Times New Roman"/>
          <w:sz w:val="28"/>
          <w:szCs w:val="28"/>
        </w:rPr>
      </w:pPr>
      <w:r w:rsidRPr="001A4D7B">
        <w:rPr>
          <w:rFonts w:ascii="Times New Roman" w:hAnsi="Times New Roman"/>
          <w:sz w:val="28"/>
          <w:szCs w:val="28"/>
        </w:rPr>
        <w:t xml:space="preserve"> </w:t>
      </w:r>
      <w:r>
        <w:rPr>
          <w:rFonts w:ascii="Times New Roman" w:hAnsi="Times New Roman"/>
          <w:sz w:val="28"/>
          <w:szCs w:val="28"/>
        </w:rPr>
        <w:t>Lý thuyết</w:t>
      </w:r>
      <w:r w:rsidRPr="001A4D7B">
        <w:rPr>
          <w:rFonts w:ascii="Times New Roman" w:hAnsi="Times New Roman"/>
          <w:sz w:val="28"/>
          <w:szCs w:val="28"/>
        </w:rPr>
        <w:t xml:space="preserve"> màu sắc đã được nghiên cứu từ thời cổ đại</w:t>
      </w:r>
      <w:r>
        <w:rPr>
          <w:rFonts w:ascii="Times New Roman" w:hAnsi="Times New Roman"/>
          <w:sz w:val="28"/>
          <w:szCs w:val="28"/>
        </w:rPr>
        <w:t xml:space="preserve">, </w:t>
      </w:r>
      <w:r w:rsidRPr="001A4D7B">
        <w:rPr>
          <w:rFonts w:ascii="Times New Roman" w:hAnsi="Times New Roman"/>
          <w:sz w:val="28"/>
          <w:szCs w:val="28"/>
        </w:rPr>
        <w:t xml:space="preserve">các học giả từ khắp nơi trên thế giới đã đóng góp vào </w:t>
      </w:r>
      <w:r>
        <w:rPr>
          <w:rFonts w:ascii="Times New Roman" w:hAnsi="Times New Roman"/>
          <w:sz w:val="28"/>
          <w:szCs w:val="28"/>
        </w:rPr>
        <w:t>lý thuyết</w:t>
      </w:r>
      <w:r w:rsidRPr="001A4D7B">
        <w:rPr>
          <w:rFonts w:ascii="Times New Roman" w:hAnsi="Times New Roman"/>
          <w:sz w:val="28"/>
          <w:szCs w:val="28"/>
        </w:rPr>
        <w:t xml:space="preserve"> về sóng điện từ tạo ra bất kỳ màu nào</w:t>
      </w:r>
      <w:r>
        <w:rPr>
          <w:rFonts w:ascii="Times New Roman" w:hAnsi="Times New Roman"/>
          <w:sz w:val="28"/>
          <w:szCs w:val="28"/>
        </w:rPr>
        <w:t xml:space="preserve">. </w:t>
      </w:r>
      <w:r w:rsidRPr="001A4D7B">
        <w:rPr>
          <w:rFonts w:ascii="Times New Roman" w:hAnsi="Times New Roman"/>
          <w:sz w:val="28"/>
          <w:szCs w:val="28"/>
        </w:rPr>
        <w:t xml:space="preserve">Sự phát triển được ghi nhận đầu tiên của lý thuyết màu sắc đến từ thời Hy Lạp cổ đại trong một văn bản có tên là </w:t>
      </w:r>
      <w:r>
        <w:rPr>
          <w:rFonts w:ascii="Times New Roman" w:hAnsi="Times New Roman"/>
          <w:sz w:val="28"/>
          <w:szCs w:val="28"/>
        </w:rPr>
        <w:t>“On colors (màu sắc)”</w:t>
      </w:r>
      <w:r w:rsidRPr="001A4D7B">
        <w:rPr>
          <w:rFonts w:ascii="Times New Roman" w:hAnsi="Times New Roman"/>
          <w:sz w:val="28"/>
          <w:szCs w:val="28"/>
        </w:rPr>
        <w:t xml:space="preserve">. Văn bản này được cho là của </w:t>
      </w:r>
      <w:r>
        <w:rPr>
          <w:rFonts w:ascii="Times New Roman" w:hAnsi="Times New Roman"/>
          <w:sz w:val="28"/>
          <w:szCs w:val="28"/>
        </w:rPr>
        <w:t xml:space="preserve">nhà triết học cổ đại </w:t>
      </w:r>
      <w:r w:rsidRPr="001A4D7B">
        <w:rPr>
          <w:rFonts w:ascii="Times New Roman" w:hAnsi="Times New Roman"/>
          <w:sz w:val="28"/>
          <w:szCs w:val="28"/>
        </w:rPr>
        <w:t>Aristotle</w:t>
      </w:r>
      <w:r>
        <w:rPr>
          <w:rFonts w:ascii="Times New Roman" w:hAnsi="Times New Roman"/>
          <w:sz w:val="28"/>
          <w:szCs w:val="28"/>
        </w:rPr>
        <w:t xml:space="preserve"> (384-322 TCN)</w:t>
      </w:r>
      <w:r w:rsidR="008D1398">
        <w:rPr>
          <w:rFonts w:ascii="Times New Roman" w:hAnsi="Times New Roman"/>
          <w:sz w:val="28"/>
          <w:szCs w:val="28"/>
        </w:rPr>
        <w:t xml:space="preserve">, </w:t>
      </w:r>
      <w:r w:rsidR="008D1398" w:rsidRPr="001A4D7B">
        <w:rPr>
          <w:rFonts w:ascii="Times New Roman" w:hAnsi="Times New Roman"/>
          <w:sz w:val="28"/>
          <w:szCs w:val="28"/>
        </w:rPr>
        <w:t>Aristotle tuyên bố rằng tất cả các màu đều bao gồm đen và trắng.</w:t>
      </w:r>
      <w:r w:rsidR="008D1398">
        <w:rPr>
          <w:rFonts w:ascii="Times New Roman" w:hAnsi="Times New Roman"/>
          <w:sz w:val="28"/>
          <w:szCs w:val="28"/>
        </w:rPr>
        <w:t xml:space="preserve"> </w:t>
      </w:r>
      <w:r w:rsidR="008D1398" w:rsidRPr="001A4D7B">
        <w:rPr>
          <w:rFonts w:ascii="Times New Roman" w:hAnsi="Times New Roman"/>
          <w:sz w:val="28"/>
          <w:szCs w:val="28"/>
        </w:rPr>
        <w:t>Aristotle đã sử dụng thế giới tự nhiên xung quanh mình để soạn các lý thuyết của mình. Ông viết rằng có hai màu tự nhiên hoặc màu cơ bản có nguồn gốc từ bóng tối và ánh sáng và chúng liên quan đến hệ thống nhị phân bình thường của thế giới; ngày và đêm, kích thích và an thần, nam và nữ. Ông đưa ra giả thuyết rằng màu vàng và xanh lam là hai màu cơ bản. Từ những màu cơ bản này, Aristotle đã tạo ra một hệ màu tuyến tính bao gồm bốn màu “tinh khiết” (Loeb).</w:t>
      </w:r>
    </w:p>
    <w:p w14:paraId="14D6CDB6" w14:textId="0E9011EC" w:rsidR="00CD672C" w:rsidRDefault="00CD672C" w:rsidP="009F6462">
      <w:pPr>
        <w:ind w:firstLine="432"/>
        <w:jc w:val="both"/>
        <w:rPr>
          <w:rFonts w:ascii="Times New Roman" w:hAnsi="Times New Roman"/>
          <w:sz w:val="28"/>
          <w:szCs w:val="28"/>
        </w:rPr>
      </w:pPr>
    </w:p>
    <w:p w14:paraId="1862534D" w14:textId="77777777" w:rsidR="00CD672C" w:rsidRPr="001A4D7B" w:rsidRDefault="00CD672C" w:rsidP="00CD672C">
      <w:pPr>
        <w:jc w:val="center"/>
        <w:rPr>
          <w:rFonts w:ascii="Times New Roman" w:hAnsi="Times New Roman"/>
          <w:sz w:val="28"/>
          <w:szCs w:val="28"/>
        </w:rPr>
      </w:pPr>
      <w:r w:rsidRPr="001A4D7B">
        <w:rPr>
          <w:rFonts w:ascii="Times New Roman" w:hAnsi="Times New Roman"/>
          <w:noProof/>
          <w:sz w:val="28"/>
          <w:szCs w:val="28"/>
        </w:rPr>
        <w:drawing>
          <wp:inline distT="0" distB="0" distL="0" distR="0" wp14:anchorId="3748EC5F" wp14:editId="03A0BE59">
            <wp:extent cx="4220591" cy="2308225"/>
            <wp:effectExtent l="0" t="0" r="0" b="0"/>
            <wp:docPr id="715" name="Picture 715"/>
            <wp:cNvGraphicFramePr/>
            <a:graphic xmlns:a="http://schemas.openxmlformats.org/drawingml/2006/main">
              <a:graphicData uri="http://schemas.openxmlformats.org/drawingml/2006/picture">
                <pic:pic xmlns:pic="http://schemas.openxmlformats.org/drawingml/2006/picture">
                  <pic:nvPicPr>
                    <pic:cNvPr id="715" name="Picture 715"/>
                    <pic:cNvPicPr/>
                  </pic:nvPicPr>
                  <pic:blipFill>
                    <a:blip r:embed="rId8"/>
                    <a:stretch>
                      <a:fillRect/>
                    </a:stretch>
                  </pic:blipFill>
                  <pic:spPr>
                    <a:xfrm>
                      <a:off x="0" y="0"/>
                      <a:ext cx="4220591" cy="2308225"/>
                    </a:xfrm>
                    <a:prstGeom prst="rect">
                      <a:avLst/>
                    </a:prstGeom>
                  </pic:spPr>
                </pic:pic>
              </a:graphicData>
            </a:graphic>
          </wp:inline>
        </w:drawing>
      </w:r>
    </w:p>
    <w:p w14:paraId="0F2270AA" w14:textId="77777777" w:rsidR="00CD672C" w:rsidRPr="001A4D7B" w:rsidRDefault="00CD672C" w:rsidP="00CD672C">
      <w:pPr>
        <w:jc w:val="center"/>
        <w:rPr>
          <w:rFonts w:ascii="Times New Roman" w:hAnsi="Times New Roman"/>
          <w:sz w:val="28"/>
          <w:szCs w:val="28"/>
        </w:rPr>
      </w:pPr>
      <w:r w:rsidRPr="001A4D7B">
        <w:rPr>
          <w:rFonts w:ascii="Times New Roman" w:hAnsi="Times New Roman"/>
          <w:sz w:val="28"/>
          <w:szCs w:val="28"/>
        </w:rPr>
        <w:t>Nguồn ảnh: Loeb, James, and Jeffrey Henderson.</w:t>
      </w:r>
    </w:p>
    <w:p w14:paraId="480C3BE3" w14:textId="77777777" w:rsidR="00CD672C" w:rsidRDefault="00CD672C" w:rsidP="009F6462">
      <w:pPr>
        <w:ind w:firstLine="432"/>
        <w:jc w:val="both"/>
        <w:rPr>
          <w:rFonts w:ascii="Times New Roman" w:hAnsi="Times New Roman"/>
          <w:sz w:val="28"/>
          <w:szCs w:val="28"/>
        </w:rPr>
      </w:pPr>
    </w:p>
    <w:p w14:paraId="518F8597" w14:textId="77777777" w:rsidR="00CD672C" w:rsidRDefault="008D1398" w:rsidP="009F6462">
      <w:pPr>
        <w:ind w:firstLine="432"/>
        <w:jc w:val="both"/>
        <w:rPr>
          <w:rFonts w:ascii="Times New Roman" w:hAnsi="Times New Roman"/>
          <w:sz w:val="28"/>
          <w:szCs w:val="28"/>
        </w:rPr>
      </w:pPr>
      <w:r w:rsidRPr="001A4D7B">
        <w:rPr>
          <w:rFonts w:ascii="Times New Roman" w:hAnsi="Times New Roman"/>
          <w:sz w:val="28"/>
          <w:szCs w:val="28"/>
        </w:rPr>
        <w:lastRenderedPageBreak/>
        <w:t>Ông xác định bốn màu là màu thuần</w:t>
      </w:r>
      <w:r w:rsidR="00CD672C">
        <w:rPr>
          <w:rFonts w:ascii="Times New Roman" w:hAnsi="Times New Roman"/>
          <w:sz w:val="28"/>
          <w:szCs w:val="28"/>
        </w:rPr>
        <w:t xml:space="preserve"> </w:t>
      </w:r>
      <w:r w:rsidR="00CD672C" w:rsidRPr="001A4D7B">
        <w:rPr>
          <w:rFonts w:ascii="Times New Roman" w:hAnsi="Times New Roman"/>
          <w:sz w:val="28"/>
          <w:szCs w:val="28"/>
        </w:rPr>
        <w:t>lần lượt là xanh lục, đỏ, vàng và xanh lam</w:t>
      </w:r>
      <w:r w:rsidR="00CD672C">
        <w:rPr>
          <w:rFonts w:ascii="Times New Roman" w:hAnsi="Times New Roman"/>
          <w:sz w:val="28"/>
          <w:szCs w:val="28"/>
        </w:rPr>
        <w:t xml:space="preserve"> tương ứng với 4 nguyên tố </w:t>
      </w:r>
      <w:r w:rsidR="00CD672C" w:rsidRPr="001A4D7B">
        <w:rPr>
          <w:rFonts w:ascii="Times New Roman" w:hAnsi="Times New Roman"/>
          <w:sz w:val="28"/>
          <w:szCs w:val="28"/>
        </w:rPr>
        <w:t>đất, lửa, gió và nước</w:t>
      </w:r>
      <w:r w:rsidR="00CD672C">
        <w:rPr>
          <w:rFonts w:ascii="Times New Roman" w:hAnsi="Times New Roman"/>
          <w:sz w:val="28"/>
          <w:szCs w:val="28"/>
        </w:rPr>
        <w:t xml:space="preserve">. </w:t>
      </w:r>
      <w:r w:rsidR="00CD672C" w:rsidRPr="001A4D7B">
        <w:rPr>
          <w:rFonts w:ascii="Times New Roman" w:hAnsi="Times New Roman"/>
          <w:sz w:val="28"/>
          <w:szCs w:val="28"/>
        </w:rPr>
        <w:t xml:space="preserve">Sơ đồ hệ thống màu hiển thị màu xanh lá cây ở giữa xanh lam và tím sẽ xuất hiện không theo trình tự thông thường khi so sánh với các bánh xe màu hiện đại. Tuy nhiên, rất nhiều cảnh hoàng hôn cho thấy ánh sáng màu xanh lá cây ở giữa xanh lam và tím và Aristotle dựa trên hệ màu của ông không giống với tự nhiên mà ông quan sát được (Loeb). </w:t>
      </w:r>
    </w:p>
    <w:p w14:paraId="603BB551" w14:textId="05668358" w:rsidR="008D1398" w:rsidRDefault="00CD672C" w:rsidP="009F6462">
      <w:pPr>
        <w:ind w:firstLine="432"/>
        <w:jc w:val="both"/>
        <w:rPr>
          <w:rFonts w:ascii="Times New Roman" w:hAnsi="Times New Roman"/>
          <w:color w:val="333333"/>
          <w:sz w:val="28"/>
          <w:szCs w:val="28"/>
        </w:rPr>
      </w:pPr>
      <w:r w:rsidRPr="001A4D7B">
        <w:rPr>
          <w:rFonts w:ascii="Times New Roman" w:hAnsi="Times New Roman"/>
          <w:sz w:val="28"/>
          <w:szCs w:val="28"/>
        </w:rPr>
        <w:t xml:space="preserve">Hệ thống có thứ tự này đã được các nghệ sĩ áp dụng trong gần hai nghìn năm cho đến khi Newton thay thế chúng bằng lý thuyết màu tổng quát trong </w:t>
      </w:r>
      <w:r w:rsidR="00CD44E5">
        <w:rPr>
          <w:rFonts w:ascii="Times New Roman" w:hAnsi="Times New Roman"/>
          <w:sz w:val="28"/>
          <w:szCs w:val="28"/>
        </w:rPr>
        <w:t>n</w:t>
      </w:r>
      <w:r w:rsidRPr="001A4D7B">
        <w:rPr>
          <w:rFonts w:ascii="Times New Roman" w:hAnsi="Times New Roman"/>
          <w:sz w:val="28"/>
          <w:szCs w:val="28"/>
        </w:rPr>
        <w:t>ăm 1672 (Hyman).</w:t>
      </w:r>
    </w:p>
    <w:p w14:paraId="24544F7D" w14:textId="0B953896" w:rsidR="009F6462" w:rsidRDefault="009F6462" w:rsidP="009F6462">
      <w:pPr>
        <w:ind w:firstLine="432"/>
        <w:jc w:val="both"/>
        <w:rPr>
          <w:rFonts w:ascii="Times New Roman" w:hAnsi="Times New Roman"/>
          <w:sz w:val="28"/>
          <w:szCs w:val="28"/>
        </w:rPr>
      </w:pPr>
      <w:r w:rsidRPr="008D1398">
        <w:rPr>
          <w:rFonts w:ascii="Times New Roman" w:hAnsi="Times New Roman"/>
          <w:sz w:val="28"/>
          <w:szCs w:val="28"/>
        </w:rPr>
        <w:t>Lý thuyết về màu sắc thực sự là một lĩnh vực nghiên cứu nghiêm túc từ thế kỷ XV khi các khái niệm cơ bản được các nhà vật lý, hóa học và toán học… xây dựng và diễn giải đầy đủ. Sự phát triển mạnh của khoa học kỹ thuật trong thế kỷ XVII và thời kỳ khai sáng của thế kỷ XVIII đã thúc đẩy các ứng dụng lý thuyết vào thực tiễn. Việc các nhà hóa học cuối thế kỷ XVII tập trung nghiên cứu các chất màu và thuốc nhuộm để ứng dụng trong kỹ nghệ dệt đã khiến khoa học chú ý tới các thực hành của họa sĩ.</w:t>
      </w:r>
    </w:p>
    <w:p w14:paraId="76A8982C" w14:textId="6DBD5FDC" w:rsidR="00B36166" w:rsidRDefault="00B36166" w:rsidP="00B36166">
      <w:pPr>
        <w:pStyle w:val="u2"/>
        <w:rPr>
          <w:rFonts w:cs="Times New Roman"/>
          <w:szCs w:val="28"/>
        </w:rPr>
      </w:pPr>
      <w:bookmarkStart w:id="8" w:name="_Hlk89037077"/>
      <w:bookmarkStart w:id="9" w:name="_Toc90372427"/>
      <w:r w:rsidRPr="00B36166">
        <w:rPr>
          <w:rFonts w:cs="Times New Roman"/>
          <w:szCs w:val="28"/>
        </w:rPr>
        <w:t>Học giả Hasan Ibn al-Haytham (965 - 1040 CN)</w:t>
      </w:r>
      <w:bookmarkEnd w:id="8"/>
      <w:r w:rsidRPr="00B36166">
        <w:rPr>
          <w:rFonts w:cs="Times New Roman"/>
          <w:szCs w:val="28"/>
        </w:rPr>
        <w:t>:</w:t>
      </w:r>
      <w:bookmarkEnd w:id="9"/>
    </w:p>
    <w:p w14:paraId="151364B9" w14:textId="37600A2C" w:rsidR="00B36166" w:rsidRDefault="00CA0610" w:rsidP="00CA0610">
      <w:pPr>
        <w:ind w:firstLine="576"/>
        <w:jc w:val="both"/>
        <w:rPr>
          <w:rFonts w:ascii="Times New Roman" w:hAnsi="Times New Roman"/>
          <w:sz w:val="28"/>
          <w:szCs w:val="28"/>
        </w:rPr>
      </w:pPr>
      <w:r w:rsidRPr="001A4D7B">
        <w:rPr>
          <w:rFonts w:ascii="Times New Roman" w:hAnsi="Times New Roman"/>
          <w:sz w:val="28"/>
          <w:szCs w:val="28"/>
        </w:rPr>
        <w:t>Al-Hasan Ibn al-Haytham thường được biết đến với cái tên Alhazen</w:t>
      </w:r>
      <w:r>
        <w:rPr>
          <w:rFonts w:ascii="Times New Roman" w:hAnsi="Times New Roman"/>
          <w:sz w:val="28"/>
          <w:szCs w:val="28"/>
        </w:rPr>
        <w:t>, ô</w:t>
      </w:r>
      <w:r w:rsidRPr="001A4D7B">
        <w:rPr>
          <w:rFonts w:ascii="Times New Roman" w:hAnsi="Times New Roman"/>
          <w:sz w:val="28"/>
          <w:szCs w:val="28"/>
        </w:rPr>
        <w:t>ng là một học giả Ả Rập về toán học, thiên văn học và vật lý</w:t>
      </w:r>
      <w:r>
        <w:rPr>
          <w:rFonts w:ascii="Times New Roman" w:hAnsi="Times New Roman"/>
          <w:sz w:val="28"/>
          <w:szCs w:val="28"/>
        </w:rPr>
        <w:t xml:space="preserve"> học và đ</w:t>
      </w:r>
      <w:r w:rsidRPr="001A4D7B">
        <w:rPr>
          <w:rFonts w:ascii="Times New Roman" w:hAnsi="Times New Roman"/>
          <w:sz w:val="28"/>
          <w:szCs w:val="28"/>
        </w:rPr>
        <w:t>ược một số người gọi là “cha đẻ của quang học hiện đại”</w:t>
      </w:r>
      <w:r>
        <w:rPr>
          <w:rFonts w:ascii="Times New Roman" w:hAnsi="Times New Roman"/>
          <w:sz w:val="28"/>
          <w:szCs w:val="28"/>
        </w:rPr>
        <w:t>.</w:t>
      </w:r>
    </w:p>
    <w:p w14:paraId="7A72FD7E" w14:textId="37B706E3" w:rsidR="00CA0610" w:rsidRDefault="00CA0610" w:rsidP="00CA0610">
      <w:pPr>
        <w:ind w:firstLine="576"/>
        <w:jc w:val="both"/>
        <w:rPr>
          <w:rFonts w:ascii="Times New Roman" w:hAnsi="Times New Roman"/>
          <w:sz w:val="28"/>
          <w:szCs w:val="28"/>
        </w:rPr>
      </w:pPr>
      <w:r>
        <w:rPr>
          <w:rFonts w:ascii="Times New Roman" w:hAnsi="Times New Roman"/>
          <w:sz w:val="28"/>
          <w:szCs w:val="28"/>
        </w:rPr>
        <w:t>V</w:t>
      </w:r>
      <w:r w:rsidRPr="001A4D7B">
        <w:rPr>
          <w:rFonts w:ascii="Times New Roman" w:hAnsi="Times New Roman"/>
          <w:sz w:val="28"/>
          <w:szCs w:val="28"/>
        </w:rPr>
        <w:t>ào thế kỷ 11, Ibn alHaytham đã đi sâu vào các lý thuyết về thị giác, ánh sáng và màu sắc. Trong “The Book of Optics”, ông là người đầu tiên bác bỏ quan điểm của người Hy Lạp cổ đại rằng ánh sáng đi ra khỏi mắt và phản xạ các vật thể trở lại mắt.</w:t>
      </w:r>
    </w:p>
    <w:p w14:paraId="03901261" w14:textId="4F4FCF83" w:rsidR="00CA0610" w:rsidRDefault="00CA0610" w:rsidP="00CA0610">
      <w:pPr>
        <w:ind w:firstLine="576"/>
        <w:jc w:val="both"/>
        <w:rPr>
          <w:rFonts w:ascii="Times New Roman" w:hAnsi="Times New Roman"/>
          <w:sz w:val="28"/>
          <w:szCs w:val="28"/>
        </w:rPr>
      </w:pPr>
      <w:r w:rsidRPr="001A4D7B">
        <w:rPr>
          <w:rFonts w:ascii="Times New Roman" w:hAnsi="Times New Roman"/>
          <w:sz w:val="28"/>
          <w:szCs w:val="28"/>
        </w:rPr>
        <w:t>Ông đã đưa ra lý thuyết và chứng minh rằng ánh sáng</w:t>
      </w:r>
      <w:r>
        <w:rPr>
          <w:rFonts w:ascii="Times New Roman" w:hAnsi="Times New Roman"/>
          <w:sz w:val="28"/>
          <w:szCs w:val="28"/>
        </w:rPr>
        <w:t xml:space="preserve"> </w:t>
      </w:r>
      <w:r w:rsidRPr="001A4D7B">
        <w:rPr>
          <w:rFonts w:ascii="Times New Roman" w:hAnsi="Times New Roman"/>
          <w:sz w:val="28"/>
          <w:szCs w:val="28"/>
        </w:rPr>
        <w:t>phát ra từ nguồn sáng, thắp sáng mặt trời hoặc ngọn nến, hoặc được phản xạ từ nguồn sáng vào mắt.</w:t>
      </w:r>
    </w:p>
    <w:p w14:paraId="43D8A6A3" w14:textId="4915D13E" w:rsidR="0070730F" w:rsidRDefault="0070730F" w:rsidP="00CA0610">
      <w:pPr>
        <w:ind w:firstLine="576"/>
        <w:jc w:val="both"/>
        <w:rPr>
          <w:rFonts w:ascii="Times New Roman" w:hAnsi="Times New Roman"/>
          <w:sz w:val="28"/>
          <w:szCs w:val="28"/>
        </w:rPr>
      </w:pPr>
      <w:r w:rsidRPr="001A4D7B">
        <w:rPr>
          <w:rFonts w:ascii="Times New Roman" w:hAnsi="Times New Roman"/>
          <w:sz w:val="28"/>
          <w:szCs w:val="28"/>
        </w:rPr>
        <w:t>Idn Al-Haytham đã nghiên cứu cách thức ánh sáng bị ảnh hưởng khi truyền qua các môi trường khác nhau như khí, chất lỏng và thủy tinh. Ông đổ đầy nước vào các quả cầu thủy tinh để điều tra nguồn gốc của cầu vồng. Ông kết luận rằng ánh sáng bị nước khúc xạ ở nhiều góc độ khác nhau để tạo ra một số màu nhất định. Tia có phản xạ ít bị bẻ cong nhất có màu đỏ và tia có phản xạ uốn cong nhiều hơn có màu tím.</w:t>
      </w:r>
    </w:p>
    <w:p w14:paraId="57D64801" w14:textId="1F3CB4E6" w:rsidR="007868EB" w:rsidRPr="001A4D7B" w:rsidRDefault="007868EB" w:rsidP="007868EB">
      <w:pPr>
        <w:ind w:firstLine="576"/>
        <w:jc w:val="both"/>
        <w:rPr>
          <w:rFonts w:ascii="Times New Roman" w:hAnsi="Times New Roman"/>
          <w:sz w:val="28"/>
          <w:szCs w:val="28"/>
        </w:rPr>
      </w:pPr>
      <w:r w:rsidRPr="001A4D7B">
        <w:rPr>
          <w:rFonts w:ascii="Times New Roman" w:hAnsi="Times New Roman"/>
          <w:sz w:val="28"/>
          <w:szCs w:val="28"/>
        </w:rPr>
        <w:t xml:space="preserve">Một quang phổ ánh sáng màu được tạo ra gây ra cầu vồng trên bức tường đối diện. Những phản ứng ánh sáng này cũng giải thích tại sao bầu trời đổi màu, tia nắng mặt trời chiếu vào bầu khí quyển ở nhiều góc độ khác nhau gây ra hiện tượng khúc xạ khác nhau. Bằng phép đo các góc khác nhau bằng cách nghiên cứu bầu trời, Ibn alHaytham đã tính toán được độ sâu của khí quyển, gần một thiên niên kỷ trước khi nó được chứng minh bằng máy bay vũ trụ. Trong khi nghiên cứu bầu trời, ông giải thích lý do tại sao chúng ta không thể nhìn thấy các ngôi sao vào ban ngày do sự </w:t>
      </w:r>
      <w:r w:rsidRPr="001A4D7B">
        <w:rPr>
          <w:rFonts w:ascii="Times New Roman" w:hAnsi="Times New Roman"/>
          <w:sz w:val="28"/>
          <w:szCs w:val="28"/>
        </w:rPr>
        <w:lastRenderedPageBreak/>
        <w:t>tương phản trực quan. Ông đã chứng minh màu sắc và độ sáng của một vật thể phụ thuộc vào màu sắc và mức độ sáng xung quanh (O’Connor).</w:t>
      </w:r>
    </w:p>
    <w:p w14:paraId="52953E15" w14:textId="60892784" w:rsidR="007868EB" w:rsidRPr="001A4D7B" w:rsidRDefault="007868EB" w:rsidP="007868EB">
      <w:pPr>
        <w:jc w:val="both"/>
        <w:rPr>
          <w:rFonts w:ascii="Times New Roman" w:hAnsi="Times New Roman"/>
          <w:sz w:val="28"/>
          <w:szCs w:val="28"/>
        </w:rPr>
      </w:pPr>
      <w:r w:rsidRPr="001A4D7B">
        <w:rPr>
          <w:rFonts w:ascii="Times New Roman" w:hAnsi="Times New Roman"/>
          <w:sz w:val="28"/>
          <w:szCs w:val="28"/>
        </w:rPr>
        <w:t xml:space="preserve"> </w:t>
      </w:r>
      <w:r>
        <w:rPr>
          <w:rFonts w:ascii="Times New Roman" w:hAnsi="Times New Roman"/>
          <w:sz w:val="28"/>
          <w:szCs w:val="28"/>
        </w:rPr>
        <w:tab/>
        <w:t>L</w:t>
      </w:r>
      <w:r w:rsidRPr="001A4D7B">
        <w:rPr>
          <w:rFonts w:ascii="Times New Roman" w:hAnsi="Times New Roman"/>
          <w:sz w:val="28"/>
          <w:szCs w:val="28"/>
        </w:rPr>
        <w:t xml:space="preserve">ý thuyết thị giác này được viết trong “Sách Quang học”. Cuốn sách này đã được dịch sang tiếng Latinh từ tiếng Ả Rập và có tác động rất lớn đối với các học giả châu Âu. </w:t>
      </w:r>
    </w:p>
    <w:p w14:paraId="65091029" w14:textId="77777777" w:rsidR="007868EB" w:rsidRPr="00B36166" w:rsidRDefault="007868EB" w:rsidP="00CA0610">
      <w:pPr>
        <w:ind w:firstLine="576"/>
        <w:jc w:val="both"/>
      </w:pPr>
    </w:p>
    <w:p w14:paraId="66E1999E" w14:textId="27AB8AB9" w:rsidR="00356699" w:rsidRPr="003C4291" w:rsidRDefault="009F6462" w:rsidP="005911EC">
      <w:pPr>
        <w:pStyle w:val="u2"/>
        <w:spacing w:before="0"/>
        <w:jc w:val="both"/>
        <w:rPr>
          <w:rFonts w:cs="Times New Roman"/>
          <w:bCs/>
          <w:szCs w:val="28"/>
          <w:shd w:val="clear" w:color="auto" w:fill="FFFFFF"/>
        </w:rPr>
      </w:pPr>
      <w:bookmarkStart w:id="10" w:name="_Toc68870095"/>
      <w:bookmarkStart w:id="11" w:name="_Toc86304501"/>
      <w:bookmarkStart w:id="12" w:name="_Toc90372428"/>
      <w:r w:rsidRPr="003C4291">
        <w:rPr>
          <w:rFonts w:cs="Times New Roman"/>
          <w:bCs/>
          <w:szCs w:val="28"/>
        </w:rPr>
        <w:t>Quan điểm của nghệ nhân Cennino Cennini (about 1360 – about 1440)</w:t>
      </w:r>
      <w:bookmarkEnd w:id="10"/>
      <w:bookmarkEnd w:id="11"/>
      <w:r w:rsidRPr="003C4291">
        <w:rPr>
          <w:rFonts w:cs="Times New Roman"/>
          <w:bCs/>
          <w:szCs w:val="28"/>
          <w:vertAlign w:val="superscript"/>
        </w:rPr>
        <w:t>[6]</w:t>
      </w:r>
      <w:r w:rsidR="008F785A" w:rsidRPr="003C4291">
        <w:rPr>
          <w:rFonts w:cs="Times New Roman"/>
          <w:bCs/>
          <w:szCs w:val="28"/>
          <w:shd w:val="clear" w:color="auto" w:fill="FFFFFF"/>
        </w:rPr>
        <w:t>:</w:t>
      </w:r>
      <w:bookmarkEnd w:id="12"/>
    </w:p>
    <w:p w14:paraId="75F8859D" w14:textId="77777777" w:rsidR="005D6364" w:rsidRPr="003C4291" w:rsidRDefault="005D6364" w:rsidP="005D6364">
      <w:pPr>
        <w:pStyle w:val="oancuaDanhsach"/>
        <w:spacing w:before="120" w:after="120"/>
        <w:ind w:left="0" w:firstLine="709"/>
        <w:jc w:val="both"/>
        <w:rPr>
          <w:rFonts w:ascii="Times New Roman" w:hAnsi="Times New Roman" w:cs="Times New Roman"/>
          <w:sz w:val="28"/>
          <w:szCs w:val="28"/>
        </w:rPr>
      </w:pPr>
      <w:r w:rsidRPr="003C4291">
        <w:rPr>
          <w:rFonts w:ascii="Times New Roman" w:hAnsi="Times New Roman" w:cs="Times New Roman"/>
          <w:sz w:val="28"/>
          <w:szCs w:val="28"/>
        </w:rPr>
        <w:t>Khoảng năm 1390, Cennini xuất bản mô tả về cách mà các tác phẩm của một họa sỹ được hoàn thành. Những giả định của ông về màu sắc được thể hiện rõ ràng trong kho màu của ông: có 7 màu cơ bản gồm 4 màu tự nhiên là đen – đỏ – vàng – xanh lá và 3 màu phát triển nhân tạo là trắng vôi – xanh lam – vàng (vàng nhân tạo từ thuốc màu). Danh sách tên màu của ông đã đề cập rõ ràng đến sắc tố màu, chia chúng thành màu tự nhiên và nhân tạo tùy vào phương pháp sản xuất. Cennini đưa ra một phương pháp để mô tả mô hình hóa các dạng đường cong từ ánh sáng thành bóng tối. Cách tiếp cận này sử dụng các biến thể màu đen hoặc trắng để mô hình hóa cường độ chiếu sáng trên cùng một màu sắc.</w:t>
      </w:r>
    </w:p>
    <w:p w14:paraId="5A2AE14D" w14:textId="77777777" w:rsidR="005D6364" w:rsidRPr="003C4291" w:rsidRDefault="005D6364" w:rsidP="005D6364">
      <w:pPr>
        <w:pStyle w:val="oancuaDanhsach"/>
        <w:spacing w:before="120" w:after="120"/>
        <w:ind w:left="0" w:firstLine="709"/>
        <w:jc w:val="both"/>
        <w:rPr>
          <w:rFonts w:ascii="Times New Roman" w:hAnsi="Times New Roman" w:cs="Times New Roman"/>
          <w:sz w:val="28"/>
          <w:szCs w:val="28"/>
        </w:rPr>
      </w:pPr>
    </w:p>
    <w:p w14:paraId="145D7CA5" w14:textId="77777777" w:rsidR="00041C71" w:rsidRDefault="005D6364" w:rsidP="00041C71">
      <w:pPr>
        <w:pStyle w:val="oancuaDanhsach"/>
        <w:keepNext/>
        <w:spacing w:before="120" w:after="120"/>
        <w:ind w:left="644"/>
        <w:jc w:val="center"/>
      </w:pPr>
      <w:r w:rsidRPr="003C4291">
        <w:rPr>
          <w:rFonts w:ascii="Times New Roman" w:hAnsi="Times New Roman" w:cs="Times New Roman"/>
          <w:noProof/>
          <w:sz w:val="28"/>
          <w:szCs w:val="28"/>
        </w:rPr>
        <w:drawing>
          <wp:inline distT="0" distB="0" distL="0" distR="0" wp14:anchorId="0D6BA729" wp14:editId="17438215">
            <wp:extent cx="2308860" cy="1638300"/>
            <wp:effectExtent l="0" t="0" r="0" b="0"/>
            <wp:docPr id="6886" name="Hình ảnh 6886" descr="http://www.handprint.com/HP/WCL/IMG/cennin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handprint.com/HP/WCL/IMG/cennini.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8860" cy="1638300"/>
                    </a:xfrm>
                    <a:prstGeom prst="rect">
                      <a:avLst/>
                    </a:prstGeom>
                    <a:noFill/>
                    <a:ln>
                      <a:noFill/>
                    </a:ln>
                  </pic:spPr>
                </pic:pic>
              </a:graphicData>
            </a:graphic>
          </wp:inline>
        </w:drawing>
      </w:r>
    </w:p>
    <w:p w14:paraId="68E86A89" w14:textId="2CF82CD3" w:rsidR="005D6364" w:rsidRPr="003C4291" w:rsidRDefault="00041C71" w:rsidP="00041C71">
      <w:pPr>
        <w:pStyle w:val="Chuthich"/>
        <w:rPr>
          <w:rFonts w:cs="Times New Roman"/>
          <w:sz w:val="28"/>
          <w:szCs w:val="28"/>
        </w:rPr>
      </w:pPr>
      <w:bookmarkStart w:id="13" w:name="_Toc89136854"/>
      <w:r>
        <w:t xml:space="preserve">hình </w:t>
      </w:r>
      <w:fldSimple w:instr=" STYLEREF 1 \s ">
        <w:r w:rsidR="0026211D">
          <w:rPr>
            <w:noProof/>
          </w:rPr>
          <w:t>1</w:t>
        </w:r>
      </w:fldSimple>
      <w:r w:rsidR="0026211D">
        <w:t>.</w:t>
      </w:r>
      <w:fldSimple w:instr=" SEQ hình \* ARABIC \s 1 ">
        <w:r w:rsidR="0026211D">
          <w:rPr>
            <w:noProof/>
          </w:rPr>
          <w:t>1</w:t>
        </w:r>
      </w:fldSimple>
      <w:r>
        <w:t xml:space="preserve"> </w:t>
      </w:r>
      <w:r w:rsidR="005D6364" w:rsidRPr="003C4291">
        <w:rPr>
          <w:rFonts w:cs="Times New Roman"/>
          <w:sz w:val="28"/>
          <w:szCs w:val="28"/>
        </w:rPr>
        <w:t>Bản vẽ của Cinnini về ánh sáng và bóng tối</w:t>
      </w:r>
      <w:bookmarkEnd w:id="13"/>
    </w:p>
    <w:p w14:paraId="67583C36" w14:textId="374C0554" w:rsidR="009048C4" w:rsidRPr="003C4291" w:rsidRDefault="005D6364" w:rsidP="005D6364">
      <w:pPr>
        <w:ind w:firstLine="576"/>
        <w:jc w:val="both"/>
        <w:rPr>
          <w:rFonts w:ascii="Times New Roman" w:hAnsi="Times New Roman"/>
          <w:sz w:val="28"/>
          <w:szCs w:val="28"/>
        </w:rPr>
      </w:pPr>
      <w:r w:rsidRPr="003C4291">
        <w:rPr>
          <w:rFonts w:ascii="Times New Roman" w:eastAsia="Times New Roman" w:hAnsi="Times New Roman"/>
          <w:i/>
          <w:iCs/>
          <w:sz w:val="28"/>
          <w:szCs w:val="28"/>
        </w:rPr>
        <w:t>C = pure color, W = white, Bk = black, U = underpainting; after Kemp (2000)</w:t>
      </w:r>
    </w:p>
    <w:p w14:paraId="3CFC1494" w14:textId="6032D7BB" w:rsidR="00F65065" w:rsidRPr="003C4291" w:rsidRDefault="00F65065" w:rsidP="009E1066">
      <w:pPr>
        <w:pStyle w:val="ThngthngWeb"/>
        <w:spacing w:before="0" w:beforeAutospacing="0" w:after="0" w:afterAutospacing="0" w:line="276" w:lineRule="auto"/>
        <w:ind w:firstLine="576"/>
        <w:contextualSpacing/>
        <w:jc w:val="both"/>
        <w:rPr>
          <w:b/>
          <w:bCs/>
          <w:i/>
          <w:iCs/>
          <w:sz w:val="28"/>
          <w:szCs w:val="28"/>
        </w:rPr>
      </w:pPr>
    </w:p>
    <w:p w14:paraId="38033A36" w14:textId="1CDC8A99" w:rsidR="00B05221" w:rsidRPr="003C4291" w:rsidRDefault="005D6364" w:rsidP="005911EC">
      <w:pPr>
        <w:pStyle w:val="u2"/>
        <w:spacing w:before="0"/>
        <w:jc w:val="both"/>
        <w:rPr>
          <w:rFonts w:cs="Times New Roman"/>
          <w:b w:val="0"/>
          <w:bCs/>
          <w:szCs w:val="28"/>
        </w:rPr>
      </w:pPr>
      <w:bookmarkStart w:id="14" w:name="_Toc68870096"/>
      <w:bookmarkStart w:id="15" w:name="_Toc86304502"/>
      <w:bookmarkStart w:id="16" w:name="_Toc90372429"/>
      <w:r w:rsidRPr="00DE1F42">
        <w:rPr>
          <w:rFonts w:cs="Times New Roman"/>
          <w:bCs/>
          <w:szCs w:val="28"/>
        </w:rPr>
        <w:t>Quan điểm của nhà toán học Francois d’Aguilon (1567 – 1617)</w:t>
      </w:r>
      <w:bookmarkEnd w:id="14"/>
      <w:bookmarkEnd w:id="15"/>
      <w:r w:rsidRPr="00DE1F42">
        <w:rPr>
          <w:rFonts w:cs="Times New Roman"/>
          <w:b w:val="0"/>
          <w:szCs w:val="28"/>
          <w:vertAlign w:val="superscript"/>
        </w:rPr>
        <w:t>[4]</w:t>
      </w:r>
      <w:r w:rsidR="008F785A" w:rsidRPr="00DE1F42">
        <w:rPr>
          <w:rFonts w:cs="Times New Roman"/>
          <w:b w:val="0"/>
          <w:szCs w:val="28"/>
        </w:rPr>
        <w:t>:</w:t>
      </w:r>
      <w:bookmarkEnd w:id="16"/>
    </w:p>
    <w:p w14:paraId="522147C3" w14:textId="77777777" w:rsidR="005D6364" w:rsidRPr="003C4291" w:rsidRDefault="005D6364" w:rsidP="005D6364">
      <w:pPr>
        <w:pStyle w:val="oancuaDanhsach"/>
        <w:spacing w:before="120" w:after="120"/>
        <w:ind w:left="0" w:firstLine="709"/>
        <w:jc w:val="both"/>
        <w:rPr>
          <w:rFonts w:ascii="Times New Roman" w:hAnsi="Times New Roman" w:cs="Times New Roman"/>
          <w:sz w:val="28"/>
          <w:szCs w:val="28"/>
        </w:rPr>
      </w:pPr>
      <w:r w:rsidRPr="003C4291">
        <w:rPr>
          <w:rFonts w:ascii="Times New Roman" w:hAnsi="Times New Roman" w:cs="Times New Roman"/>
          <w:sz w:val="28"/>
          <w:szCs w:val="28"/>
        </w:rPr>
        <w:t>Vào năm 1613, khi nhà toán học Francois d’Aguilon ở Brussels xuất bản cuốn “Opticorum libri six” (quang học trong 6 chương) được minh họa bằng bảy bản khắc đẹp của họa sỹ Peter Paul Rubens người Flemish (1577 – 1640). D’Aguilon đã thảo luận về quang học của mắt, phối cảnh tuyến tính, các dụng cụ khảo sát, hành vi của ánh sáng và màu sắc, sử dụng các minh chứng thực tế mà các họa sĩ quan tâm. Ví dụ, ông mô tả sự pha trộn màu sắc từng phần, một kỹ thuật mà Rubens đã sử dụng một cách điêu luyện. Khi ông đề cập đến nguồn gốc của màu sắc và các quy tắc pha trộn màu sắc, d'Aguilon đã tán thành quan điểm thời Trung cổ rằng màu vàng, đỏ và xanh lam là màu cơ bản mà tất cả các màu khác bắt nguồn từ đó.</w:t>
      </w:r>
    </w:p>
    <w:p w14:paraId="3655815C" w14:textId="77777777" w:rsidR="00041C71" w:rsidRDefault="005D6364" w:rsidP="00041C71">
      <w:pPr>
        <w:keepNext/>
        <w:spacing w:before="120" w:after="120"/>
        <w:jc w:val="center"/>
      </w:pPr>
      <w:r>
        <w:rPr>
          <w:rFonts w:ascii="Times New Roman" w:hAnsi="Times New Roman"/>
          <w:noProof/>
          <w:sz w:val="26"/>
          <w:szCs w:val="26"/>
        </w:rPr>
        <w:lastRenderedPageBreak/>
        <w:drawing>
          <wp:inline distT="0" distB="0" distL="0" distR="0" wp14:anchorId="3076A193" wp14:editId="0F6E5E5F">
            <wp:extent cx="2827020" cy="1592580"/>
            <wp:effectExtent l="0" t="0" r="0" b="7620"/>
            <wp:docPr id="6887" name="Hình ảnh 6887" descr="http://www.handprint.com/HP/WCL/IMG/aguil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www.handprint.com/HP/WCL/IMG/aguilon.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27020" cy="1592580"/>
                    </a:xfrm>
                    <a:prstGeom prst="rect">
                      <a:avLst/>
                    </a:prstGeom>
                    <a:noFill/>
                    <a:ln>
                      <a:noFill/>
                    </a:ln>
                  </pic:spPr>
                </pic:pic>
              </a:graphicData>
            </a:graphic>
          </wp:inline>
        </w:drawing>
      </w:r>
    </w:p>
    <w:p w14:paraId="40593A5B" w14:textId="224572AE" w:rsidR="005D6364" w:rsidRDefault="00041C71" w:rsidP="00041C71">
      <w:pPr>
        <w:pStyle w:val="Chuthich"/>
      </w:pPr>
      <w:bookmarkStart w:id="17" w:name="_Toc89136855"/>
      <w:r>
        <w:t xml:space="preserve">hình </w:t>
      </w:r>
      <w:fldSimple w:instr=" STYLEREF 1 \s ">
        <w:r w:rsidR="0026211D">
          <w:rPr>
            <w:noProof/>
          </w:rPr>
          <w:t>1</w:t>
        </w:r>
      </w:fldSimple>
      <w:r w:rsidR="0026211D">
        <w:t>.</w:t>
      </w:r>
      <w:fldSimple w:instr=" SEQ hình \* ARABIC \s 1 ">
        <w:r w:rsidR="0026211D">
          <w:rPr>
            <w:noProof/>
          </w:rPr>
          <w:t>2</w:t>
        </w:r>
      </w:fldSimple>
      <w:r>
        <w:t xml:space="preserve"> </w:t>
      </w:r>
      <w:r w:rsidR="005D6364">
        <w:rPr>
          <w:rFonts w:cs="Times New Roman"/>
          <w:szCs w:val="26"/>
        </w:rPr>
        <w:t>Lý thuyết pha trộn màu sắc của Francois d’Aguilon</w:t>
      </w:r>
      <w:bookmarkEnd w:id="17"/>
    </w:p>
    <w:p w14:paraId="3A2085FB" w14:textId="77777777" w:rsidR="005D6364" w:rsidRPr="003C4291" w:rsidRDefault="005D6364" w:rsidP="005D6364">
      <w:pPr>
        <w:spacing w:before="120" w:after="120"/>
        <w:jc w:val="center"/>
        <w:rPr>
          <w:rFonts w:ascii="Times New Roman" w:hAnsi="Times New Roman"/>
          <w:i/>
          <w:sz w:val="28"/>
          <w:szCs w:val="28"/>
        </w:rPr>
      </w:pPr>
      <w:r w:rsidRPr="003C4291">
        <w:rPr>
          <w:rFonts w:ascii="Times New Roman" w:hAnsi="Times New Roman"/>
          <w:i/>
          <w:sz w:val="28"/>
          <w:szCs w:val="28"/>
        </w:rPr>
        <w:t>(giai đoạn đầu tiên bắt nguồn từ trắng và đen (sáng và tối))</w:t>
      </w:r>
    </w:p>
    <w:p w14:paraId="7ADAE800" w14:textId="0CC0CE9F" w:rsidR="008F785A" w:rsidRPr="003C4291" w:rsidRDefault="005D6364" w:rsidP="005D6364">
      <w:pPr>
        <w:ind w:right="15" w:firstLine="567"/>
        <w:jc w:val="both"/>
        <w:rPr>
          <w:rFonts w:ascii="Times New Roman" w:hAnsi="Times New Roman"/>
          <w:sz w:val="28"/>
          <w:szCs w:val="28"/>
        </w:rPr>
      </w:pPr>
      <w:r w:rsidRPr="003C4291">
        <w:rPr>
          <w:rFonts w:ascii="Times New Roman" w:hAnsi="Times New Roman"/>
          <w:sz w:val="28"/>
          <w:szCs w:val="28"/>
        </w:rPr>
        <w:t>Từ quan điểm hiện đại, điểm đặc biệt nhất trong lý thuyết của d'Aguilon là ba màu cơ bản này được tạo ra từ sự pha trộn bí ẩn của trắng và đen hoặc sáng và tối (các đường cong trên trong hình vẽ), sao cho sáng và tối là hai màu cơ bản hay còn gọi là màu chính. Các màu tổng hợp: xanh lục, cam (vàng) và tím (các đường cong dưới) được trộn từ các màu bộ ba màu cơ bản. Sơ đồ của D'Aguilon đã được học giả Athanasius Kircher in lại trong chuyên luận quang học “Ars magna lucis et umbrae” (Nghệ thuật vĩ đại của ánh sáng và bóng tối, 1646). Cả hai giả thuyết đều được nghiên cứu rộng rãi vào thế kỷ 17 và định hình cách giải thích về sự pha trộn màu sắc chiếm ưu thế trong thời kỳ Baroque.</w:t>
      </w:r>
      <w:r w:rsidR="008F785A" w:rsidRPr="003C4291">
        <w:rPr>
          <w:sz w:val="28"/>
          <w:szCs w:val="28"/>
        </w:rPr>
        <w:t xml:space="preserve"> </w:t>
      </w:r>
    </w:p>
    <w:p w14:paraId="3DED3AB2" w14:textId="06F9A455" w:rsidR="009B4348" w:rsidRPr="003C4291" w:rsidRDefault="005D6364" w:rsidP="006616F1">
      <w:pPr>
        <w:pStyle w:val="u2"/>
        <w:spacing w:before="0"/>
        <w:ind w:left="709" w:hanging="709"/>
        <w:jc w:val="both"/>
        <w:rPr>
          <w:szCs w:val="28"/>
        </w:rPr>
      </w:pPr>
      <w:bookmarkStart w:id="18" w:name="_Toc68870097"/>
      <w:bookmarkStart w:id="19" w:name="_Toc86304503"/>
      <w:bookmarkStart w:id="20" w:name="_Toc90372430"/>
      <w:r w:rsidRPr="003C4291">
        <w:rPr>
          <w:rFonts w:cs="Times New Roman"/>
          <w:szCs w:val="28"/>
        </w:rPr>
        <w:t>Quan điểm của Isaac Newton (1642-172</w:t>
      </w:r>
      <w:r w:rsidR="00A13D15">
        <w:rPr>
          <w:rFonts w:cs="Times New Roman"/>
          <w:szCs w:val="28"/>
        </w:rPr>
        <w:t>7</w:t>
      </w:r>
      <w:r w:rsidRPr="003C4291">
        <w:rPr>
          <w:rFonts w:cs="Times New Roman"/>
          <w:szCs w:val="28"/>
        </w:rPr>
        <w:t>)</w:t>
      </w:r>
      <w:bookmarkEnd w:id="18"/>
      <w:bookmarkEnd w:id="19"/>
      <w:r w:rsidRPr="003C4291">
        <w:rPr>
          <w:rFonts w:cs="Times New Roman"/>
          <w:szCs w:val="28"/>
          <w:vertAlign w:val="superscript"/>
        </w:rPr>
        <w:t>[4]</w:t>
      </w:r>
      <w:r w:rsidR="008F785A" w:rsidRPr="003C4291">
        <w:rPr>
          <w:rFonts w:cs="Times New Roman"/>
          <w:bCs/>
          <w:szCs w:val="28"/>
        </w:rPr>
        <w:t>:</w:t>
      </w:r>
      <w:bookmarkEnd w:id="20"/>
    </w:p>
    <w:p w14:paraId="3E456A4A" w14:textId="77777777" w:rsidR="005D6364" w:rsidRPr="003C4291" w:rsidRDefault="005D6364" w:rsidP="005D6364">
      <w:pPr>
        <w:pStyle w:val="oancuaDanhsach"/>
        <w:spacing w:before="120" w:after="120"/>
        <w:ind w:left="0" w:firstLine="709"/>
        <w:jc w:val="both"/>
        <w:rPr>
          <w:rFonts w:ascii="Times New Roman" w:hAnsi="Times New Roman" w:cs="Times New Roman"/>
          <w:color w:val="000000" w:themeColor="text1"/>
          <w:sz w:val="28"/>
          <w:szCs w:val="28"/>
        </w:rPr>
      </w:pPr>
      <w:r w:rsidRPr="003C4291">
        <w:rPr>
          <w:rFonts w:ascii="Times New Roman" w:hAnsi="Times New Roman" w:cs="Times New Roman"/>
          <w:color w:val="000000" w:themeColor="text1"/>
          <w:sz w:val="28"/>
          <w:szCs w:val="28"/>
        </w:rPr>
        <w:t xml:space="preserve">Toàn bộ lý thuyết trừu tượng và rắc rối về màu sắc của thời Baroque đã bị Isaac Newton (Nhà vật lý, thiên văn học, triết học, toán học, thần học và nhà giả kim thuật người Anh – nhà khoa học vĩ đại và có tầm ảnh hưởng lớn nhất, 1642-1721) lật nhào bằng thí nghiệm tán sắc ánh sáng vào năm 1671. Newton phát hiện ra rằng chùm ánh sáng trắng khi đi qua một lăng kính thì bị tách ra thành bảy chùm ánh sáng có màu đỏ, cam, vàng, lục, làm, chàm và tím. Bảy chùm ánh sáng đơn sắc này sau khi đi qua một lăng kính lộn ngược thì lại hợp nhất thành chùm ánh sáng </w:t>
      </w:r>
      <w:r w:rsidRPr="003C4291">
        <w:rPr>
          <w:rFonts w:ascii="Times New Roman" w:hAnsi="Times New Roman" w:cs="Times New Roman"/>
          <w:sz w:val="28"/>
          <w:szCs w:val="28"/>
        </w:rPr>
        <w:t>trắng</w:t>
      </w:r>
      <w:r w:rsidRPr="003C4291">
        <w:rPr>
          <w:rFonts w:ascii="Times New Roman" w:hAnsi="Times New Roman" w:cs="Times New Roman"/>
          <w:color w:val="000000" w:themeColor="text1"/>
          <w:sz w:val="28"/>
          <w:szCs w:val="28"/>
        </w:rPr>
        <w:t>. Để xây dựng lý thuyết chống lại trực giác và có tính cách mạng này là một việc không dễ dàng. Ngay cả những trí tuệ vĩ đại nhất lúc bấy giờ cũng khó chấp nhận lý thuyết này. Ý tưởng cho rằng màu trắng chứa tất cả các màu sắc đã khiến Goethe bối rối, do vậy ông đã chống lại và vận động những người khác từ bỏ ý tưởng này bất kể kết quả thí nghiệm của Newton.</w:t>
      </w:r>
    </w:p>
    <w:p w14:paraId="080B5E45" w14:textId="77777777" w:rsidR="005D6364" w:rsidRPr="003C4291" w:rsidRDefault="005D6364" w:rsidP="005D6364">
      <w:pPr>
        <w:pStyle w:val="oancuaDanhsach"/>
        <w:spacing w:before="120" w:after="120"/>
        <w:ind w:left="0" w:firstLine="709"/>
        <w:jc w:val="both"/>
        <w:rPr>
          <w:rFonts w:ascii="Times New Roman" w:hAnsi="Times New Roman" w:cs="Times New Roman"/>
          <w:color w:val="000000" w:themeColor="text1"/>
          <w:sz w:val="28"/>
          <w:szCs w:val="28"/>
        </w:rPr>
      </w:pPr>
      <w:r w:rsidRPr="003C4291">
        <w:rPr>
          <w:rFonts w:ascii="Times New Roman" w:hAnsi="Times New Roman" w:cs="Times New Roman"/>
          <w:color w:val="000000" w:themeColor="text1"/>
          <w:sz w:val="28"/>
          <w:szCs w:val="28"/>
        </w:rPr>
        <w:t xml:space="preserve">Newton cũng chứng minh được rằng các chùm ánh sáng có màu khác nhau trong quang phổ khi chiếu qua vật chất thì bị khúc xạ theo một góc khác nhau. Ông phát hiện ra rằng khi đi qua lăng kính, ánh sáng màu đỏ sẽ bị lệch ít hơn trong khi ánh sáng màu tím bị lệch nhiều hơn. Kết quả quan sát này đã khiến Newton tin rằng mỗi màu được tạo ra từ các thành phần thiết yếu duy nhất. Thành phần tạo nên sắc đỏ của màu đỏ khác với thành phần tạo nên sắc tím của màu tím. Mặc dù Newton đã </w:t>
      </w:r>
      <w:r w:rsidRPr="003C4291">
        <w:rPr>
          <w:rFonts w:ascii="Times New Roman" w:hAnsi="Times New Roman" w:cs="Times New Roman"/>
          <w:color w:val="000000" w:themeColor="text1"/>
          <w:sz w:val="28"/>
          <w:szCs w:val="28"/>
        </w:rPr>
        <w:lastRenderedPageBreak/>
        <w:t>chọn hướng đi đúng nhưng ông đã đưa ra giả thuyết sai rằng những ánh sáng gồm những hạt nhỏ di chuyển trên một đường thẳng xuyên qua một loại ether và hình thành nên “lý thuyết hạt”. Tuy nhiên cuối cùng, cái mà ông gọi là “lý thuyết hạt” sau đó được chấp nhận rộng rãi.</w:t>
      </w:r>
    </w:p>
    <w:p w14:paraId="372C3830" w14:textId="77777777" w:rsidR="005D6364" w:rsidRPr="003C4291" w:rsidRDefault="005D6364" w:rsidP="005D6364">
      <w:pPr>
        <w:pStyle w:val="oancuaDanhsach"/>
        <w:spacing w:before="120" w:after="120"/>
        <w:ind w:left="0" w:firstLine="709"/>
        <w:jc w:val="both"/>
        <w:rPr>
          <w:rFonts w:ascii="Times New Roman" w:hAnsi="Times New Roman" w:cs="Times New Roman"/>
          <w:color w:val="000000" w:themeColor="text1"/>
          <w:sz w:val="28"/>
          <w:szCs w:val="28"/>
        </w:rPr>
      </w:pPr>
      <w:r w:rsidRPr="003C4291">
        <w:rPr>
          <w:rFonts w:ascii="Times New Roman" w:hAnsi="Times New Roman" w:cs="Times New Roman"/>
          <w:color w:val="000000" w:themeColor="text1"/>
          <w:sz w:val="28"/>
          <w:szCs w:val="28"/>
        </w:rPr>
        <w:t>Mô tả thí nghiệm tán sắc ánh sáng:</w:t>
      </w:r>
    </w:p>
    <w:p w14:paraId="367448FA" w14:textId="044C8556" w:rsidR="005D6364" w:rsidRDefault="005D6364" w:rsidP="005D6364">
      <w:pPr>
        <w:pStyle w:val="ThngthngWeb"/>
        <w:keepNext/>
        <w:shd w:val="clear" w:color="auto" w:fill="FFFFFF"/>
        <w:spacing w:before="120" w:beforeAutospacing="0" w:after="120" w:afterAutospacing="0"/>
        <w:jc w:val="center"/>
      </w:pPr>
      <w:r>
        <w:rPr>
          <w:rFonts w:ascii="Helvetica" w:hAnsi="Helvetica"/>
          <w:noProof/>
          <w:color w:val="333333"/>
          <w:sz w:val="26"/>
          <w:szCs w:val="26"/>
        </w:rPr>
        <w:drawing>
          <wp:inline distT="0" distB="0" distL="0" distR="0" wp14:anchorId="29BB37C4" wp14:editId="41D43044">
            <wp:extent cx="4381500" cy="2194560"/>
            <wp:effectExtent l="0" t="0" r="0" b="0"/>
            <wp:docPr id="6890" name="Hình ảnh 6890" descr="mau sa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u sac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81500" cy="2194560"/>
                    </a:xfrm>
                    <a:prstGeom prst="rect">
                      <a:avLst/>
                    </a:prstGeom>
                    <a:noFill/>
                    <a:ln>
                      <a:noFill/>
                    </a:ln>
                  </pic:spPr>
                </pic:pic>
              </a:graphicData>
            </a:graphic>
          </wp:inline>
        </w:drawing>
      </w:r>
    </w:p>
    <w:p w14:paraId="262079DC" w14:textId="743F9E9E" w:rsidR="005D6364" w:rsidRPr="00804034" w:rsidRDefault="00041C71" w:rsidP="00041C71">
      <w:pPr>
        <w:pStyle w:val="Chuthich"/>
        <w:rPr>
          <w:rFonts w:ascii="Helvetica" w:hAnsi="Helvetica"/>
          <w:b/>
          <w:bCs/>
          <w:color w:val="333333"/>
          <w:szCs w:val="26"/>
        </w:rPr>
      </w:pPr>
      <w:bookmarkStart w:id="21" w:name="_Toc89136856"/>
      <w:r>
        <w:t xml:space="preserve">hình </w:t>
      </w:r>
      <w:fldSimple w:instr=" STYLEREF 1 \s ">
        <w:r w:rsidR="0026211D">
          <w:rPr>
            <w:noProof/>
          </w:rPr>
          <w:t>1</w:t>
        </w:r>
      </w:fldSimple>
      <w:r w:rsidR="0026211D">
        <w:t>.</w:t>
      </w:r>
      <w:fldSimple w:instr=" SEQ hình \* ARABIC \s 1 ">
        <w:r w:rsidR="0026211D">
          <w:rPr>
            <w:noProof/>
          </w:rPr>
          <w:t>3</w:t>
        </w:r>
      </w:fldSimple>
      <w:r w:rsidR="005D6364" w:rsidRPr="00804034">
        <w:rPr>
          <w:rStyle w:val="Manh"/>
          <w:rFonts w:eastAsiaTheme="majorEastAsia"/>
          <w:b w:val="0"/>
          <w:bCs w:val="0"/>
          <w:color w:val="333333"/>
          <w:szCs w:val="26"/>
        </w:rPr>
        <w:t>Thí nghiệm với ánh sáng trắng</w:t>
      </w:r>
      <w:bookmarkEnd w:id="21"/>
    </w:p>
    <w:p w14:paraId="46EFBAFF" w14:textId="77777777" w:rsidR="005D6364" w:rsidRDefault="005D6364" w:rsidP="005D6364">
      <w:pPr>
        <w:pStyle w:val="ThngthngWeb"/>
        <w:shd w:val="clear" w:color="auto" w:fill="FFFFFF"/>
        <w:spacing w:before="120" w:beforeAutospacing="0" w:after="120" w:afterAutospacing="0"/>
        <w:jc w:val="center"/>
        <w:rPr>
          <w:color w:val="333333"/>
          <w:sz w:val="26"/>
          <w:szCs w:val="26"/>
        </w:rPr>
      </w:pPr>
      <w:r>
        <w:rPr>
          <w:rStyle w:val="Nhnmanh"/>
          <w:color w:val="333333"/>
          <w:sz w:val="26"/>
          <w:szCs w:val="26"/>
        </w:rPr>
        <w:t>Chiếu ánh sáng Mặt trời qua một lăng kính thủy tinh P thấy vệt sáng F’ trên màn M bị dịch xuống phía đáy lăng kính đồng thời bị trải dài thành một dải màu biến thiên, dải màu trên được gọi là quang phổ.</w:t>
      </w:r>
    </w:p>
    <w:p w14:paraId="13CAE723" w14:textId="77777777" w:rsidR="00041C71" w:rsidRDefault="005D6364" w:rsidP="00041C71">
      <w:pPr>
        <w:pStyle w:val="ThngthngWeb"/>
        <w:keepNext/>
        <w:shd w:val="clear" w:color="auto" w:fill="FFFFFF"/>
        <w:spacing w:before="120" w:beforeAutospacing="0" w:after="120" w:afterAutospacing="0"/>
        <w:jc w:val="center"/>
      </w:pPr>
      <w:r>
        <w:rPr>
          <w:rFonts w:ascii="Helvetica" w:hAnsi="Helvetica"/>
          <w:noProof/>
          <w:color w:val="333333"/>
          <w:sz w:val="26"/>
          <w:szCs w:val="26"/>
        </w:rPr>
        <w:drawing>
          <wp:inline distT="0" distB="0" distL="0" distR="0" wp14:anchorId="0E572A9B" wp14:editId="09E67D42">
            <wp:extent cx="4396740" cy="2133600"/>
            <wp:effectExtent l="0" t="0" r="3810" b="0"/>
            <wp:docPr id="6889" name="Hình ảnh 6889" descr="mau sa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u sac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96740" cy="2133600"/>
                    </a:xfrm>
                    <a:prstGeom prst="rect">
                      <a:avLst/>
                    </a:prstGeom>
                    <a:noFill/>
                    <a:ln>
                      <a:noFill/>
                    </a:ln>
                  </pic:spPr>
                </pic:pic>
              </a:graphicData>
            </a:graphic>
          </wp:inline>
        </w:drawing>
      </w:r>
    </w:p>
    <w:p w14:paraId="0723A226" w14:textId="5A5E57E5" w:rsidR="005D6364" w:rsidRDefault="00041C71" w:rsidP="00041C71">
      <w:pPr>
        <w:pStyle w:val="Chuthich"/>
        <w:rPr>
          <w:rFonts w:ascii="Helvetica" w:hAnsi="Helvetica"/>
          <w:color w:val="333333"/>
          <w:szCs w:val="26"/>
        </w:rPr>
      </w:pPr>
      <w:bookmarkStart w:id="22" w:name="_Toc89136857"/>
      <w:r>
        <w:t xml:space="preserve">hình </w:t>
      </w:r>
      <w:fldSimple w:instr=" STYLEREF 1 \s ">
        <w:r w:rsidR="0026211D">
          <w:rPr>
            <w:noProof/>
          </w:rPr>
          <w:t>1</w:t>
        </w:r>
      </w:fldSimple>
      <w:r w:rsidR="0026211D">
        <w:t>.</w:t>
      </w:r>
      <w:fldSimple w:instr=" SEQ hình \* ARABIC \s 1 ">
        <w:r w:rsidR="0026211D">
          <w:rPr>
            <w:noProof/>
          </w:rPr>
          <w:t>4</w:t>
        </w:r>
      </w:fldSimple>
      <w:r>
        <w:t xml:space="preserve"> </w:t>
      </w:r>
      <w:r w:rsidR="005D6364" w:rsidRPr="00041C71">
        <w:rPr>
          <w:rStyle w:val="Manh"/>
          <w:rFonts w:eastAsiaTheme="majorEastAsia"/>
          <w:color w:val="333333"/>
          <w:szCs w:val="26"/>
        </w:rPr>
        <w:t>Thí nghiệm với ánh sáng đơn sắc</w:t>
      </w:r>
      <w:bookmarkEnd w:id="22"/>
    </w:p>
    <w:p w14:paraId="7D104592" w14:textId="77777777" w:rsidR="005D6364" w:rsidRDefault="005D6364" w:rsidP="005D6364">
      <w:pPr>
        <w:pStyle w:val="ThngthngWeb"/>
        <w:shd w:val="clear" w:color="auto" w:fill="FFFFFF"/>
        <w:spacing w:before="120" w:beforeAutospacing="0" w:after="120" w:afterAutospacing="0"/>
        <w:jc w:val="center"/>
        <w:rPr>
          <w:color w:val="333333"/>
          <w:sz w:val="26"/>
          <w:szCs w:val="26"/>
        </w:rPr>
      </w:pPr>
      <w:r>
        <w:rPr>
          <w:rStyle w:val="Nhnmanh"/>
          <w:color w:val="333333"/>
          <w:sz w:val="26"/>
          <w:szCs w:val="26"/>
        </w:rPr>
        <w:t>Vẫn làm thí nghiệm tương tự như thí nghiệm với ánh sáng trắng ở trên. Tuy nhiên chùm sáng đơn sắc sau khi qua lăng kính P tách lấy một ánh sáng đơn sắc (ví dụ như ánh sáng vàng) và tiếp tục cho qua một lăng kính tiếp theo. Khi đó trên màn quan sát M’ nhận thấy chỉ thu được một điểm sáng vàng.</w:t>
      </w:r>
    </w:p>
    <w:p w14:paraId="7449F3F6" w14:textId="77777777" w:rsidR="005D6364" w:rsidRDefault="005D6364" w:rsidP="005D6364">
      <w:pPr>
        <w:pStyle w:val="oancuaDanhsach"/>
        <w:spacing w:before="120" w:after="120"/>
        <w:ind w:left="0" w:firstLine="709"/>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Newton coi cả bảy màu đỏ, cam, vàng, lục, lam, chàm và tím là bảy màu sơ cấp bởi không có màu nào có thể bị đổi sang màu khác bằng khúc xạ và chúng có thể hòa trộn với </w:t>
      </w:r>
      <w:r>
        <w:rPr>
          <w:rFonts w:ascii="Times New Roman" w:hAnsi="Times New Roman" w:cs="Times New Roman"/>
          <w:color w:val="000000" w:themeColor="text1"/>
          <w:sz w:val="26"/>
          <w:szCs w:val="26"/>
        </w:rPr>
        <w:lastRenderedPageBreak/>
        <w:t>nhau. Bên cạnh đó, Newton nhận thấy rằng một màu có thể là màu thuần túy hoặc do sự kết hợp của các tia sáng. Bạn có thể khẳng định một màu là hỗn hợp của ánh sáng hay là màu của quang phổ bằng cách truyền ánh sáng đó qua lăng kính. Ví dụ, ánh sáng màu cam tạo nên do sự phối trộn sau khi qua lăng kính sẽ bị tách thành các màu thành phần, nhưng điều này không xảy ra với ánh sáng màu cam thuần túy. Newton cũng phát hiện ra rằng khi chiếu ba hoặc bốn chùm ánh sáng đơn sắc chồng lên nhau, chúng có thể hòa thành màu trắng.</w:t>
      </w:r>
    </w:p>
    <w:p w14:paraId="5421235F" w14:textId="0D5AEA37" w:rsidR="005D6364" w:rsidRDefault="005D6364" w:rsidP="005D6364">
      <w:pPr>
        <w:pStyle w:val="ThngthngWeb"/>
        <w:keepNext/>
        <w:shd w:val="clear" w:color="auto" w:fill="FFFFFF"/>
        <w:spacing w:before="120" w:beforeAutospacing="0" w:after="120" w:afterAutospacing="0"/>
        <w:jc w:val="center"/>
      </w:pPr>
      <w:r>
        <w:rPr>
          <w:rFonts w:ascii="Helvetica" w:hAnsi="Helvetica"/>
          <w:noProof/>
          <w:color w:val="333333"/>
          <w:sz w:val="26"/>
          <w:szCs w:val="26"/>
        </w:rPr>
        <w:drawing>
          <wp:inline distT="0" distB="0" distL="0" distR="0" wp14:anchorId="410A2BF7" wp14:editId="7E93F640">
            <wp:extent cx="4587240" cy="2385060"/>
            <wp:effectExtent l="0" t="0" r="3810" b="0"/>
            <wp:docPr id="6888" name="Hình ảnh 6888" descr="mau sa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u sac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7240" cy="2385060"/>
                    </a:xfrm>
                    <a:prstGeom prst="rect">
                      <a:avLst/>
                    </a:prstGeom>
                    <a:noFill/>
                    <a:ln>
                      <a:noFill/>
                    </a:ln>
                  </pic:spPr>
                </pic:pic>
              </a:graphicData>
            </a:graphic>
          </wp:inline>
        </w:drawing>
      </w:r>
    </w:p>
    <w:p w14:paraId="1656C8DC" w14:textId="02661D01" w:rsidR="005D6364" w:rsidRDefault="00041C71" w:rsidP="00041C71">
      <w:pPr>
        <w:pStyle w:val="Chuthich"/>
      </w:pPr>
      <w:bookmarkStart w:id="23" w:name="_Toc89136858"/>
      <w:r>
        <w:t xml:space="preserve">hình </w:t>
      </w:r>
      <w:fldSimple w:instr=" STYLEREF 1 \s ">
        <w:r w:rsidR="0026211D">
          <w:rPr>
            <w:noProof/>
          </w:rPr>
          <w:t>1</w:t>
        </w:r>
      </w:fldSimple>
      <w:r w:rsidR="0026211D">
        <w:t>.</w:t>
      </w:r>
      <w:fldSimple w:instr=" SEQ hình \* ARABIC \s 1 ">
        <w:r w:rsidR="0026211D">
          <w:rPr>
            <w:noProof/>
          </w:rPr>
          <w:t>5</w:t>
        </w:r>
      </w:fldSimple>
      <w:r>
        <w:t xml:space="preserve"> </w:t>
      </w:r>
      <w:r w:rsidR="005D6364">
        <w:rPr>
          <w:rStyle w:val="Nhnmanh"/>
          <w:color w:val="333333"/>
          <w:szCs w:val="26"/>
        </w:rPr>
        <w:t>Vòng tròn màu sắc của Newton</w:t>
      </w:r>
      <w:bookmarkEnd w:id="23"/>
    </w:p>
    <w:p w14:paraId="1A644F21" w14:textId="77777777" w:rsidR="005D6364" w:rsidRDefault="005D6364" w:rsidP="005D6364">
      <w:pPr>
        <w:pStyle w:val="oancuaDanhsach"/>
        <w:spacing w:before="120" w:after="120"/>
        <w:ind w:left="0" w:firstLine="709"/>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gay khi Newton khẳng định rằng các màu quang phổ của ông không biến đổi, ông bắt đầu đặt tên cho chúng. Vào lúc khởi đầu các thí nghiệm, phổ màu theo ông gồm 11 màu sắc, tuy nhiên sau đó khi tạo ra bánh xa màu cùng với ý tưởng cầu vồng phản ánh thang âm, ông đã quyết định đặt tên cho các màu sắc của ông tương ứng với bảy cung trong âm nhạc như sau:</w:t>
      </w:r>
    </w:p>
    <w:p w14:paraId="153C691A" w14:textId="77777777" w:rsidR="005D6364" w:rsidRDefault="005D6364" w:rsidP="005D6364">
      <w:pPr>
        <w:pStyle w:val="oancuaDanhsach"/>
        <w:spacing w:before="120" w:after="120"/>
        <w:ind w:left="0" w:firstLine="709"/>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Đỏ tương ứng với 1 cung giữa Re (D) và Mi (E).</w:t>
      </w:r>
    </w:p>
    <w:p w14:paraId="4998C231" w14:textId="77777777" w:rsidR="005D6364" w:rsidRDefault="005D6364" w:rsidP="005D6364">
      <w:pPr>
        <w:pStyle w:val="oancuaDanhsach"/>
        <w:spacing w:before="120" w:after="120"/>
        <w:ind w:left="0" w:firstLine="709"/>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am tương ứng với ½ cung giữa Mi (E) và Fa (F).</w:t>
      </w:r>
    </w:p>
    <w:p w14:paraId="35C3F2B2" w14:textId="045EB10A" w:rsidR="00EE5C30" w:rsidRPr="00EE5C30" w:rsidRDefault="005D6364" w:rsidP="005D6364">
      <w:pPr>
        <w:ind w:firstLine="709"/>
        <w:jc w:val="both"/>
        <w:rPr>
          <w:rFonts w:ascii="Times New Roman" w:hAnsi="Times New Roman"/>
          <w:sz w:val="28"/>
          <w:szCs w:val="28"/>
        </w:rPr>
      </w:pPr>
      <w:r>
        <w:rPr>
          <w:rFonts w:ascii="Times New Roman" w:hAnsi="Times New Roman"/>
          <w:color w:val="000000" w:themeColor="text1"/>
          <w:sz w:val="26"/>
          <w:szCs w:val="26"/>
        </w:rPr>
        <w:t>Tuy vậy Newton đã nhầm lẫn khi đồng nhất cách hòa sắc của màu vẽ (theo luật trừ màu) với cách hòa sắc của ánh sáng (theo luật cộng màu). Mặc dù khi trộn các chất màu đỏ, vàng và lam với nhau thu được màu xám trong khi ba chùm ánh sáng đỏ, lục, lam hòa trộn với nhau thu được ánh sáng trắng, nhưng Newton đã đồng nhất các kết quả đó và cho rằng màu vẽ cũng có bảy màu sơ cấp: đỏ, cam, vàng, lục, lam, chàm, tím, và những màu này cũng hòa với nhau theo quy luật tương tự như bảy màu quang phổ của ông. Kết luận của Newton mâu thuẫn rõ ràng với thực tế bởi người ta nhanh chóng nhận thấy rằng khi trộn màu vẽ đỏ và lục với nhau không thu được màu vàng như Newton nói, mà chỉ thu được màu xám. Cuộc tranh cãi giữa những người ủng hộ lý thuyết hòa sắc của Newton và những người chống đối đã kéo dài hơn một thế kỷ.</w:t>
      </w:r>
    </w:p>
    <w:p w14:paraId="1A7333B6" w14:textId="754F27C4" w:rsidR="00973228" w:rsidRPr="003C4291" w:rsidRDefault="009B4348" w:rsidP="00973228">
      <w:pPr>
        <w:pStyle w:val="u2"/>
        <w:ind w:left="0" w:firstLine="0"/>
        <w:rPr>
          <w:rFonts w:cs="Times New Roman"/>
          <w:bCs/>
          <w:vertAlign w:val="superscript"/>
        </w:rPr>
      </w:pPr>
      <w:bookmarkStart w:id="24" w:name="_Toc68870098"/>
      <w:bookmarkStart w:id="25" w:name="_Toc86304504"/>
      <w:bookmarkStart w:id="26" w:name="_Toc90372431"/>
      <w:r w:rsidRPr="003C4291">
        <w:rPr>
          <w:rFonts w:cs="Times New Roman"/>
          <w:bCs/>
          <w:sz w:val="26"/>
        </w:rPr>
        <w:lastRenderedPageBreak/>
        <w:t>Quan điểm của nhà toán học và thiên văn học Göttingen Tobias Mayer (1723-1762)</w:t>
      </w:r>
      <w:bookmarkEnd w:id="24"/>
      <w:bookmarkEnd w:id="25"/>
      <w:r w:rsidRPr="003C4291">
        <w:rPr>
          <w:rFonts w:cs="Times New Roman"/>
          <w:bCs/>
          <w:sz w:val="26"/>
          <w:vertAlign w:val="superscript"/>
        </w:rPr>
        <w:t>[4]</w:t>
      </w:r>
      <w:bookmarkEnd w:id="26"/>
      <w:r w:rsidR="00973228" w:rsidRPr="003C4291">
        <w:rPr>
          <w:rFonts w:cs="Times New Roman"/>
          <w:bCs/>
          <w:vertAlign w:val="superscript"/>
        </w:rPr>
        <w:t xml:space="preserve"> </w:t>
      </w:r>
    </w:p>
    <w:p w14:paraId="4C168EF2" w14:textId="77777777" w:rsidR="005F0B38" w:rsidRDefault="005F0B38" w:rsidP="005F0B38">
      <w:pPr>
        <w:pStyle w:val="oancuaDanhsach"/>
        <w:spacing w:before="120" w:after="120"/>
        <w:ind w:left="0" w:firstLine="709"/>
        <w:jc w:val="both"/>
        <w:rPr>
          <w:rFonts w:ascii="Times New Roman" w:hAnsi="Times New Roman" w:cs="Times New Roman"/>
          <w:sz w:val="26"/>
          <w:szCs w:val="26"/>
        </w:rPr>
      </w:pPr>
      <w:r>
        <w:rPr>
          <w:rFonts w:ascii="Times New Roman" w:hAnsi="Times New Roman" w:cs="Times New Roman"/>
          <w:sz w:val="26"/>
          <w:szCs w:val="26"/>
        </w:rPr>
        <w:t xml:space="preserve">Vòng màu của Newton chỉ cho thấy sự thay đổi của sắc và độ bão hòa của từng màu chứ không cho </w:t>
      </w:r>
      <w:r>
        <w:rPr>
          <w:rFonts w:ascii="Times New Roman" w:hAnsi="Times New Roman" w:cs="Times New Roman"/>
          <w:color w:val="000000" w:themeColor="text1"/>
          <w:sz w:val="26"/>
          <w:szCs w:val="26"/>
        </w:rPr>
        <w:t>thấy</w:t>
      </w:r>
      <w:r>
        <w:rPr>
          <w:rFonts w:ascii="Times New Roman" w:hAnsi="Times New Roman" w:cs="Times New Roman"/>
          <w:sz w:val="26"/>
          <w:szCs w:val="26"/>
        </w:rPr>
        <w:t xml:space="preserve"> độ sáng tối của các màu thay đổi như thế nào. Các lý thuyết gia thế kỷ XVII mong muốn xây dựng mô hình màu sắc đảm bảo bốn tiêu chuẩn:</w:t>
      </w:r>
    </w:p>
    <w:p w14:paraId="1876B81A" w14:textId="77777777" w:rsidR="005F0B38" w:rsidRDefault="005F0B38" w:rsidP="00AB10F0">
      <w:pPr>
        <w:pStyle w:val="oancuaDanhsach"/>
        <w:numPr>
          <w:ilvl w:val="1"/>
          <w:numId w:val="3"/>
        </w:numPr>
        <w:spacing w:before="120" w:after="120" w:line="276" w:lineRule="auto"/>
        <w:ind w:left="0" w:firstLine="851"/>
        <w:jc w:val="both"/>
        <w:rPr>
          <w:rFonts w:ascii="Times New Roman" w:hAnsi="Times New Roman" w:cs="Times New Roman"/>
          <w:sz w:val="26"/>
          <w:szCs w:val="26"/>
        </w:rPr>
      </w:pPr>
      <w:r>
        <w:rPr>
          <w:rFonts w:ascii="Times New Roman" w:hAnsi="Times New Roman" w:cs="Times New Roman"/>
          <w:sz w:val="26"/>
          <w:szCs w:val="26"/>
        </w:rPr>
        <w:t>Mô hình phải phân loại tất cả các màu sắc có thể được tạo bởi tổ hợp của các màu cơ bản, được gọi là các màu sơ cấp.</w:t>
      </w:r>
    </w:p>
    <w:p w14:paraId="1D817D49" w14:textId="77777777" w:rsidR="005F0B38" w:rsidRDefault="005F0B38" w:rsidP="00AB10F0">
      <w:pPr>
        <w:pStyle w:val="oancuaDanhsach"/>
        <w:numPr>
          <w:ilvl w:val="1"/>
          <w:numId w:val="3"/>
        </w:numPr>
        <w:spacing w:before="120" w:after="120" w:line="276" w:lineRule="auto"/>
        <w:ind w:left="0" w:firstLine="851"/>
        <w:jc w:val="both"/>
        <w:rPr>
          <w:rFonts w:ascii="Times New Roman" w:hAnsi="Times New Roman" w:cs="Times New Roman"/>
          <w:sz w:val="26"/>
          <w:szCs w:val="26"/>
        </w:rPr>
      </w:pPr>
      <w:r>
        <w:rPr>
          <w:rFonts w:ascii="Times New Roman" w:hAnsi="Times New Roman" w:cs="Times New Roman"/>
          <w:sz w:val="26"/>
          <w:szCs w:val="26"/>
        </w:rPr>
        <w:t>Mô hình phải có một cấu trúc hình học chỉ rõ vị trí của các màu, mối tuonwg quan giữa chúng với nhau và với các màu sơ cấp.</w:t>
      </w:r>
    </w:p>
    <w:p w14:paraId="0BB02A12" w14:textId="77777777" w:rsidR="005F0B38" w:rsidRDefault="005F0B38" w:rsidP="00AB10F0">
      <w:pPr>
        <w:pStyle w:val="oancuaDanhsach"/>
        <w:numPr>
          <w:ilvl w:val="1"/>
          <w:numId w:val="3"/>
        </w:numPr>
        <w:spacing w:before="120" w:after="120" w:line="276" w:lineRule="auto"/>
        <w:ind w:left="0" w:firstLine="851"/>
        <w:jc w:val="both"/>
        <w:rPr>
          <w:rFonts w:ascii="Times New Roman" w:hAnsi="Times New Roman" w:cs="Times New Roman"/>
          <w:sz w:val="26"/>
          <w:szCs w:val="26"/>
        </w:rPr>
      </w:pPr>
      <w:r>
        <w:rPr>
          <w:rFonts w:ascii="Times New Roman" w:hAnsi="Times New Roman" w:cs="Times New Roman"/>
          <w:sz w:val="26"/>
          <w:szCs w:val="26"/>
        </w:rPr>
        <w:t>Chuẩn hóa tên các màu.</w:t>
      </w:r>
    </w:p>
    <w:p w14:paraId="004AB222" w14:textId="77777777" w:rsidR="005F0B38" w:rsidRDefault="005F0B38" w:rsidP="00AB10F0">
      <w:pPr>
        <w:pStyle w:val="oancuaDanhsach"/>
        <w:numPr>
          <w:ilvl w:val="1"/>
          <w:numId w:val="3"/>
        </w:numPr>
        <w:spacing w:before="120" w:after="120" w:line="276" w:lineRule="auto"/>
        <w:ind w:left="0" w:firstLine="851"/>
        <w:jc w:val="both"/>
        <w:rPr>
          <w:rFonts w:ascii="Times New Roman" w:hAnsi="Times New Roman" w:cs="Times New Roman"/>
          <w:sz w:val="26"/>
          <w:szCs w:val="26"/>
        </w:rPr>
      </w:pPr>
      <w:r>
        <w:rPr>
          <w:rFonts w:ascii="Times New Roman" w:hAnsi="Times New Roman" w:cs="Times New Roman"/>
          <w:sz w:val="26"/>
          <w:szCs w:val="26"/>
        </w:rPr>
        <w:t>Công thức pha trộn màu để có thể tạo ra các màu giống màu của vật tự nhiên hoặc nhân tạo.</w:t>
      </w:r>
    </w:p>
    <w:p w14:paraId="4CA081AA" w14:textId="77777777" w:rsidR="005F0B38" w:rsidRDefault="005F0B38" w:rsidP="005F0B38">
      <w:pPr>
        <w:spacing w:before="120" w:after="120"/>
        <w:ind w:firstLine="567"/>
        <w:jc w:val="both"/>
        <w:rPr>
          <w:rFonts w:ascii="Times New Roman" w:hAnsi="Times New Roman"/>
          <w:sz w:val="26"/>
          <w:szCs w:val="26"/>
        </w:rPr>
      </w:pPr>
      <w:r>
        <w:rPr>
          <w:rFonts w:ascii="Times New Roman" w:hAnsi="Times New Roman"/>
          <w:sz w:val="26"/>
          <w:szCs w:val="26"/>
        </w:rPr>
        <w:t>Hệ thống trật tự màu sắc toàn diện đầu tiên đã được nhà toán học và thiên văn học người Đức Toblas Mayer (1723-1762) đề xuất vào năm 1758. Tam giác màu sắc này dựa trên ba màu tinh khiết của họa sĩ là đỏ thần sa (cinnabar), vàng Cao Miên (gamboge) và lam azurite (khoáng vật đồng), nằm tại ba đỉnh, và được lấp đầy bởi các chuyển sắc giữa ba màu này. Mỗi cạnh tam giác có 12 chuyển sắc – con số chuyển sắc lớn nhất mà Mayer cho rằng mắt người có thể phân biệt được. Dùng tam giác màu sắc của Mayer người ta có thể đi từ các màu sơ cấp tại ba đỉnh sang các ô màu khác nhau và biết chính xác tỉ lệ đỏ, vàng và lam để pha được màu của mỗi ô. Ô ở tâm tam giác có tỉ lệ đỏ (D), vàng (Y), lam (B) bằng nhau, được Mayer ký hiệu là r4y4b4.</w:t>
      </w:r>
    </w:p>
    <w:p w14:paraId="449B4341" w14:textId="0F0E627A" w:rsidR="005F0B38" w:rsidRDefault="005F0B38" w:rsidP="005F0B38">
      <w:pPr>
        <w:pStyle w:val="ThngthngWeb"/>
        <w:keepNext/>
        <w:shd w:val="clear" w:color="auto" w:fill="FFFFFF"/>
        <w:spacing w:before="120" w:beforeAutospacing="0" w:after="120" w:afterAutospacing="0"/>
        <w:jc w:val="center"/>
      </w:pPr>
      <w:r>
        <w:rPr>
          <w:rFonts w:ascii="Helvetica" w:hAnsi="Helvetica"/>
          <w:noProof/>
          <w:color w:val="333333"/>
          <w:sz w:val="26"/>
          <w:szCs w:val="26"/>
        </w:rPr>
        <w:drawing>
          <wp:inline distT="0" distB="0" distL="0" distR="0" wp14:anchorId="2DB9CDBD" wp14:editId="138922F2">
            <wp:extent cx="2621280" cy="2545080"/>
            <wp:effectExtent l="0" t="0" r="7620" b="7620"/>
            <wp:docPr id="6891" name="Hình ảnh 6891" descr="mau sa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u sac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21280" cy="2545080"/>
                    </a:xfrm>
                    <a:prstGeom prst="rect">
                      <a:avLst/>
                    </a:prstGeom>
                    <a:noFill/>
                    <a:ln>
                      <a:noFill/>
                    </a:ln>
                  </pic:spPr>
                </pic:pic>
              </a:graphicData>
            </a:graphic>
          </wp:inline>
        </w:drawing>
      </w:r>
    </w:p>
    <w:p w14:paraId="136FFD71" w14:textId="1773AC40" w:rsidR="005F0B38" w:rsidRDefault="00041C71" w:rsidP="00041C71">
      <w:pPr>
        <w:pStyle w:val="Chuthich"/>
      </w:pPr>
      <w:bookmarkStart w:id="27" w:name="_Toc89136859"/>
      <w:r>
        <w:t xml:space="preserve">hình </w:t>
      </w:r>
      <w:fldSimple w:instr=" STYLEREF 1 \s ">
        <w:r w:rsidR="0026211D">
          <w:rPr>
            <w:noProof/>
          </w:rPr>
          <w:t>1</w:t>
        </w:r>
      </w:fldSimple>
      <w:r w:rsidR="0026211D">
        <w:t>.</w:t>
      </w:r>
      <w:fldSimple w:instr=" SEQ hình \* ARABIC \s 1 ">
        <w:r w:rsidR="0026211D">
          <w:rPr>
            <w:noProof/>
          </w:rPr>
          <w:t>6</w:t>
        </w:r>
      </w:fldSimple>
      <w:r>
        <w:t xml:space="preserve"> </w:t>
      </w:r>
      <w:r w:rsidR="005F0B38">
        <w:rPr>
          <w:rStyle w:val="Nhnmanh"/>
          <w:color w:val="333333"/>
          <w:szCs w:val="26"/>
        </w:rPr>
        <w:t>Tháp hòa sắc của Tobias Mayer</w:t>
      </w:r>
      <w:bookmarkEnd w:id="27"/>
    </w:p>
    <w:p w14:paraId="4A5A8FF2" w14:textId="77777777" w:rsidR="005F0B38" w:rsidRDefault="005F0B38" w:rsidP="005F0B38">
      <w:pPr>
        <w:spacing w:before="120" w:after="120"/>
        <w:ind w:firstLine="567"/>
        <w:jc w:val="both"/>
        <w:rPr>
          <w:rFonts w:ascii="Times New Roman" w:hAnsi="Times New Roman"/>
          <w:sz w:val="26"/>
          <w:szCs w:val="26"/>
        </w:rPr>
      </w:pPr>
      <w:r>
        <w:rPr>
          <w:rFonts w:ascii="Times New Roman" w:hAnsi="Times New Roman"/>
          <w:sz w:val="26"/>
          <w:szCs w:val="26"/>
        </w:rPr>
        <w:t xml:space="preserve">Mayer còn mở rộng tam giác cho không gian 3 chiều bằng cách thêm trục đen trắng vuông góc với mặt phẳng tam giác. Theo trục này các màu sáng hơn do thêm trắng được xếp tại các tam giác nằm ở tầng trên so với tam giác màu cơ sở, tầng càng cao có màu càng sáng, còn các màu tối hơn do thêm đen được xếp tại các tam giác nằm ở tầng “dưới đất” so </w:t>
      </w:r>
      <w:r>
        <w:rPr>
          <w:rFonts w:ascii="Times New Roman" w:hAnsi="Times New Roman"/>
          <w:sz w:val="26"/>
          <w:szCs w:val="26"/>
        </w:rPr>
        <w:lastRenderedPageBreak/>
        <w:t>với tam giác màu cơ sở, tầng càng sâu có màu càng tối. Toàn bộ không gian màu sắc của Mayer có 819 màu.</w:t>
      </w:r>
    </w:p>
    <w:p w14:paraId="27254BE4" w14:textId="2FD4824F" w:rsidR="005F0B38" w:rsidRDefault="005F0B38" w:rsidP="005F0B38">
      <w:pPr>
        <w:ind w:firstLine="567"/>
        <w:jc w:val="both"/>
        <w:rPr>
          <w:rFonts w:ascii="Times New Roman" w:hAnsi="Times New Roman"/>
          <w:sz w:val="26"/>
          <w:szCs w:val="26"/>
        </w:rPr>
      </w:pPr>
      <w:r>
        <w:rPr>
          <w:rFonts w:ascii="Times New Roman" w:hAnsi="Times New Roman"/>
          <w:sz w:val="26"/>
          <w:szCs w:val="26"/>
        </w:rPr>
        <w:t>Tuy là một bước tiến vượt bậc so với mô hình của Le Blon, song hệ thống màu sắc của Mayer có các nhược điểm sau: Các tổ hợp bất kỳ của ba màu sơ cấp trong hệ thống của Mayer không thể tạo ra tất cả các màu sắc. Hệ thống hòa sắc của Mayer không thể áp dụng được cho cả chất màu và ánh sáng bất chấp khẳng định của ông. Không có một thang chuyển sắc độ liên tục từ đen sang trắng hoặc thiếu trục bão hòa do đó khó diễn giải chuyển đổi màu. Mô hình khó áp dụng trong thực tiễn vì các chất màu thực tế có độ nhuộm khác nhau nên tỉ lệ trên tam giác của Mayer có khi cho màu xám bẩn.</w:t>
      </w:r>
    </w:p>
    <w:p w14:paraId="4A014142" w14:textId="77777777" w:rsidR="008227FC" w:rsidRPr="00804034" w:rsidRDefault="008227FC" w:rsidP="008227FC">
      <w:pPr>
        <w:pStyle w:val="u2"/>
        <w:rPr>
          <w:rFonts w:cs="Times New Roman"/>
          <w:szCs w:val="28"/>
        </w:rPr>
      </w:pPr>
      <w:bookmarkStart w:id="28" w:name="_Toc68870099"/>
      <w:bookmarkStart w:id="29" w:name="_Toc86304505"/>
      <w:bookmarkStart w:id="30" w:name="_Toc90372432"/>
      <w:r w:rsidRPr="00804034">
        <w:rPr>
          <w:rFonts w:cs="Times New Roman"/>
          <w:szCs w:val="28"/>
        </w:rPr>
        <w:t>Quan điểm của nhà côn trùng học Moses Harris (1731-1785)</w:t>
      </w:r>
      <w:bookmarkEnd w:id="28"/>
      <w:bookmarkEnd w:id="29"/>
      <w:r w:rsidRPr="00804034">
        <w:rPr>
          <w:rFonts w:cs="Times New Roman"/>
          <w:szCs w:val="28"/>
          <w:vertAlign w:val="superscript"/>
        </w:rPr>
        <w:t>[4]</w:t>
      </w:r>
      <w:bookmarkEnd w:id="30"/>
    </w:p>
    <w:p w14:paraId="265B499F" w14:textId="77777777" w:rsidR="008227FC" w:rsidRPr="008227FC" w:rsidRDefault="008227FC" w:rsidP="008227FC">
      <w:pPr>
        <w:pStyle w:val="oancuaDanhsach"/>
        <w:spacing w:before="120" w:after="120"/>
        <w:ind w:left="0" w:firstLine="709"/>
        <w:jc w:val="both"/>
        <w:rPr>
          <w:rFonts w:ascii="Times New Roman" w:hAnsi="Times New Roman" w:cs="Times New Roman"/>
          <w:sz w:val="28"/>
          <w:szCs w:val="28"/>
        </w:rPr>
      </w:pPr>
      <w:r w:rsidRPr="008227FC">
        <w:rPr>
          <w:rFonts w:ascii="Times New Roman" w:hAnsi="Times New Roman" w:cs="Times New Roman"/>
          <w:sz w:val="28"/>
          <w:szCs w:val="28"/>
        </w:rPr>
        <w:t xml:space="preserve">Năm 1766 nhà nghiên cứu côn trùng và họa sĩ đồ họa người Anh Moses Harris (1730-1788) xuất bản cuốn sách nhan đề “Hệ thống tự nhiên của màu sắc”, trong đó ông xây dựng một bánh xe hòa sắc dựa trên ba màu sơ cấp đỏ, vàng và lam. Ông là người đầu tiên đề xuất ý tưởng về sự tương phản giữa các màu bù nhau, và đưa ý tưởng đó vào bánh xe hòa sắc của mình. Ông viết: “Nếu muốn một màu hay sắc độ tương phản trong bánh xe màu sắc, hãy nhìn vào màu đối diện. Chẳng hạn nếu muốn tìm màu nào là màu tương phản nhất với màu đỏ, hãy nhìn vào màu đối diện với nó trên bánh xe – đó là màu lục. Màu ngược nhất với lam là màu cam, và ngược nhất với vàng là tím”. </w:t>
      </w:r>
    </w:p>
    <w:p w14:paraId="172418D4" w14:textId="3399B655" w:rsidR="008227FC" w:rsidRDefault="008227FC" w:rsidP="008227FC">
      <w:pPr>
        <w:keepNext/>
        <w:spacing w:before="120" w:after="120" w:line="284" w:lineRule="atLeast"/>
        <w:jc w:val="center"/>
        <w:rPr>
          <w:rFonts w:asciiTheme="minorHAnsi" w:hAnsiTheme="minorHAnsi" w:cstheme="minorBidi"/>
          <w:sz w:val="22"/>
          <w:szCs w:val="22"/>
        </w:rPr>
      </w:pPr>
      <w:r>
        <w:rPr>
          <w:rFonts w:ascii="Times New Roman" w:eastAsia="Times New Roman" w:hAnsi="Times New Roman"/>
          <w:noProof/>
          <w:sz w:val="26"/>
          <w:szCs w:val="26"/>
        </w:rPr>
        <w:drawing>
          <wp:inline distT="0" distB="0" distL="0" distR="0" wp14:anchorId="57D87708" wp14:editId="0735BCD4">
            <wp:extent cx="3619500" cy="1798320"/>
            <wp:effectExtent l="0" t="0" r="0" b="0"/>
            <wp:docPr id="6892" name="Hình ảnh 6892" descr="http://www.handprint.com/HP/WCL/IMG/harr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www.handprint.com/HP/WCL/IMG/harris.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500" cy="1798320"/>
                    </a:xfrm>
                    <a:prstGeom prst="rect">
                      <a:avLst/>
                    </a:prstGeom>
                    <a:noFill/>
                    <a:ln>
                      <a:noFill/>
                    </a:ln>
                  </pic:spPr>
                </pic:pic>
              </a:graphicData>
            </a:graphic>
          </wp:inline>
        </w:drawing>
      </w:r>
    </w:p>
    <w:p w14:paraId="5ED93C1B" w14:textId="50C03D6C" w:rsidR="008227FC" w:rsidRDefault="00041C71" w:rsidP="00041C71">
      <w:pPr>
        <w:pStyle w:val="Chuthich"/>
        <w:rPr>
          <w:rFonts w:eastAsia="Times New Roman" w:cs="Times New Roman"/>
          <w:szCs w:val="26"/>
        </w:rPr>
      </w:pPr>
      <w:bookmarkStart w:id="31" w:name="_Toc89136860"/>
      <w:r>
        <w:t xml:space="preserve">hình </w:t>
      </w:r>
      <w:fldSimple w:instr=" STYLEREF 1 \s ">
        <w:r w:rsidR="0026211D">
          <w:rPr>
            <w:noProof/>
          </w:rPr>
          <w:t>1</w:t>
        </w:r>
      </w:fldSimple>
      <w:r w:rsidR="0026211D">
        <w:t>.</w:t>
      </w:r>
      <w:fldSimple w:instr=" SEQ hình \* ARABIC \s 1 ">
        <w:r w:rsidR="0026211D">
          <w:rPr>
            <w:noProof/>
          </w:rPr>
          <w:t>7</w:t>
        </w:r>
      </w:fldSimple>
      <w:r>
        <w:t xml:space="preserve"> </w:t>
      </w:r>
      <w:r w:rsidR="008227FC">
        <w:t>T</w:t>
      </w:r>
      <w:r w:rsidR="008227FC">
        <w:rPr>
          <w:rFonts w:eastAsia="Times New Roman" w:cs="Times New Roman"/>
          <w:bCs/>
          <w:szCs w:val="26"/>
        </w:rPr>
        <w:t>he color wheels of moses harris (1766)</w:t>
      </w:r>
      <w:bookmarkEnd w:id="31"/>
    </w:p>
    <w:p w14:paraId="0697EB11" w14:textId="1D43C0FF" w:rsidR="008227FC" w:rsidRDefault="008227FC" w:rsidP="008227FC">
      <w:pPr>
        <w:ind w:firstLine="720"/>
        <w:jc w:val="both"/>
        <w:rPr>
          <w:rFonts w:ascii="Times New Roman" w:hAnsi="Times New Roman"/>
          <w:sz w:val="28"/>
          <w:szCs w:val="28"/>
        </w:rPr>
      </w:pPr>
      <w:r w:rsidRPr="008227FC">
        <w:rPr>
          <w:rFonts w:ascii="Times New Roman" w:hAnsi="Times New Roman"/>
          <w:sz w:val="28"/>
          <w:szCs w:val="28"/>
        </w:rPr>
        <w:t>Bánh xe hòa sắc của Harris đã gây ảnh hưởng rất lớn tới các họa sĩ, trong đó có Joseph Turner (1775-1851) – danh họa Anh với các bức họa dự báo sự ra đời của hội họa Ấn tượng Pháp vào thế kỷ XIX. Bánh xe hòa sắc của Harris cũng đã khởi xướng cho sự ra đời của một loạt các bánh xe hòa sắc của các tác giả khác như của James Sowerby năm 1809, George Field năm 1817 và Charles Hayter năm 1826. Những người chống đối lý thuyết hòa sắc của Newton dùng bánh xe hòa sắc của Harris như một bằng chứng rằng trên thực tế màu sắc hòa với nhau không tuân theo quy luật hòa sắc của ánh sáng.</w:t>
      </w:r>
    </w:p>
    <w:p w14:paraId="0E0A6060" w14:textId="77777777" w:rsidR="008227FC" w:rsidRPr="00804034" w:rsidRDefault="008227FC" w:rsidP="008227FC">
      <w:pPr>
        <w:pStyle w:val="u2"/>
        <w:rPr>
          <w:rFonts w:cs="Times New Roman"/>
          <w:szCs w:val="28"/>
        </w:rPr>
      </w:pPr>
      <w:bookmarkStart w:id="32" w:name="_Toc68870100"/>
      <w:bookmarkStart w:id="33" w:name="_Toc86304506"/>
      <w:bookmarkStart w:id="34" w:name="_Toc90372433"/>
      <w:r w:rsidRPr="00804034">
        <w:rPr>
          <w:rFonts w:cs="Times New Roman"/>
          <w:szCs w:val="28"/>
        </w:rPr>
        <w:lastRenderedPageBreak/>
        <w:t>Quan điểm của nhà vật lý James Clerk Maxwell (1831-1879)</w:t>
      </w:r>
      <w:bookmarkEnd w:id="32"/>
      <w:bookmarkEnd w:id="33"/>
      <w:r w:rsidRPr="00804034">
        <w:rPr>
          <w:rFonts w:cs="Times New Roman"/>
          <w:szCs w:val="28"/>
          <w:vertAlign w:val="superscript"/>
        </w:rPr>
        <w:t>[4]</w:t>
      </w:r>
      <w:bookmarkEnd w:id="34"/>
    </w:p>
    <w:p w14:paraId="34C320CC"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Nhà vật lý Scotland tên là </w:t>
      </w:r>
      <w:r w:rsidRPr="002E76D2">
        <w:rPr>
          <w:rFonts w:ascii="Times New Roman" w:hAnsi="Times New Roman" w:cs="Times New Roman"/>
          <w:i/>
          <w:iCs/>
          <w:sz w:val="28"/>
          <w:szCs w:val="28"/>
        </w:rPr>
        <w:t xml:space="preserve">James Clerk Maxwell </w:t>
      </w:r>
      <w:r w:rsidRPr="002E76D2">
        <w:rPr>
          <w:rFonts w:ascii="Times New Roman" w:hAnsi="Times New Roman" w:cs="Times New Roman"/>
          <w:sz w:val="28"/>
          <w:szCs w:val="28"/>
        </w:rPr>
        <w:t>đã bị lôi cuốn bởi những nghiên cứu về lĩnh vực quang phổ của các sóng điện từ. Ở đó ông đưa ra những phân tích khá tỉ mỉ về mặt toán học. Chính từ những nghiên cứu của mình về lý thuyết các sóng điện từ, mà năm 1872, Maxwell đã trình bày và phát triển lý thuyết về màu sắc của mình trên nền tảng hai sơ đồ tam giác: sơ đồ hình tam giác cân và sơ đồ hình tam giác vuông góc.</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4670"/>
      </w:tblGrid>
      <w:tr w:rsidR="002E76D2" w:rsidRPr="002E76D2" w14:paraId="780BB86B" w14:textId="77777777" w:rsidTr="002E76D2">
        <w:trPr>
          <w:trHeight w:val="4243"/>
        </w:trPr>
        <w:tc>
          <w:tcPr>
            <w:tcW w:w="4669" w:type="dxa"/>
            <w:hideMark/>
          </w:tcPr>
          <w:p w14:paraId="3CCE07C1" w14:textId="2583F9DD" w:rsidR="002E76D2" w:rsidRPr="002E76D2" w:rsidRDefault="002E76D2">
            <w:pPr>
              <w:pStyle w:val="ThngthngWeb"/>
              <w:keepNext/>
              <w:shd w:val="clear" w:color="auto" w:fill="FFFFFF"/>
              <w:spacing w:before="120" w:beforeAutospacing="0" w:after="120" w:afterAutospacing="0"/>
              <w:jc w:val="both"/>
              <w:rPr>
                <w:sz w:val="28"/>
                <w:szCs w:val="28"/>
              </w:rPr>
            </w:pPr>
            <w:r w:rsidRPr="002E76D2">
              <w:rPr>
                <w:rFonts w:ascii="Helvetica" w:hAnsi="Helvetica"/>
                <w:noProof/>
                <w:color w:val="333333"/>
                <w:sz w:val="28"/>
                <w:szCs w:val="28"/>
              </w:rPr>
              <w:drawing>
                <wp:inline distT="0" distB="0" distL="0" distR="0" wp14:anchorId="37992F45" wp14:editId="6ADFC48B">
                  <wp:extent cx="2491740" cy="2087880"/>
                  <wp:effectExtent l="0" t="0" r="3810" b="7620"/>
                  <wp:docPr id="6896" name="Hình ảnh 6896" descr="mau sa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u sac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2087880"/>
                          </a:xfrm>
                          <a:prstGeom prst="rect">
                            <a:avLst/>
                          </a:prstGeom>
                          <a:noFill/>
                          <a:ln>
                            <a:noFill/>
                          </a:ln>
                        </pic:spPr>
                      </pic:pic>
                    </a:graphicData>
                  </a:graphic>
                </wp:inline>
              </w:drawing>
            </w:r>
          </w:p>
          <w:p w14:paraId="470C4231" w14:textId="21CB95DC" w:rsidR="002E76D2" w:rsidRPr="002E76D2" w:rsidRDefault="002E76D2">
            <w:pPr>
              <w:pStyle w:val="Chuthich"/>
              <w:rPr>
                <w:sz w:val="28"/>
                <w:szCs w:val="28"/>
              </w:rPr>
            </w:pPr>
            <w:r w:rsidRPr="002E76D2">
              <w:rPr>
                <w:rStyle w:val="Nhnmanh"/>
                <w:bCs/>
                <w:color w:val="333333"/>
                <w:sz w:val="28"/>
                <w:szCs w:val="28"/>
              </w:rPr>
              <w:t>Sơ đồ bố trí màu hình tam giác vuông góc của Maxwell</w:t>
            </w:r>
          </w:p>
        </w:tc>
        <w:tc>
          <w:tcPr>
            <w:tcW w:w="4670" w:type="dxa"/>
            <w:hideMark/>
          </w:tcPr>
          <w:p w14:paraId="3C542BCA" w14:textId="1CFFA1FA" w:rsidR="002E76D2" w:rsidRPr="002E76D2" w:rsidRDefault="002E76D2">
            <w:pPr>
              <w:pStyle w:val="ThngthngWeb"/>
              <w:keepNext/>
              <w:shd w:val="clear" w:color="auto" w:fill="FFFFFF"/>
              <w:spacing w:before="120" w:beforeAutospacing="0" w:after="120" w:afterAutospacing="0"/>
              <w:jc w:val="both"/>
              <w:rPr>
                <w:sz w:val="28"/>
                <w:szCs w:val="28"/>
              </w:rPr>
            </w:pPr>
            <w:r w:rsidRPr="002E76D2">
              <w:rPr>
                <w:rFonts w:ascii="Helvetica" w:hAnsi="Helvetica"/>
                <w:noProof/>
                <w:color w:val="333333"/>
                <w:sz w:val="28"/>
                <w:szCs w:val="28"/>
              </w:rPr>
              <w:drawing>
                <wp:inline distT="0" distB="0" distL="0" distR="0" wp14:anchorId="0AB74AF4" wp14:editId="5E772CD4">
                  <wp:extent cx="2506980" cy="1996440"/>
                  <wp:effectExtent l="0" t="0" r="7620" b="3810"/>
                  <wp:docPr id="6895" name="Hình ảnh 6895" descr="mau sa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u sac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06980" cy="1996440"/>
                          </a:xfrm>
                          <a:prstGeom prst="rect">
                            <a:avLst/>
                          </a:prstGeom>
                          <a:noFill/>
                          <a:ln>
                            <a:noFill/>
                          </a:ln>
                        </pic:spPr>
                      </pic:pic>
                    </a:graphicData>
                  </a:graphic>
                </wp:inline>
              </w:drawing>
            </w:r>
          </w:p>
          <w:p w14:paraId="0420C3FF" w14:textId="0D8D9BFA" w:rsidR="002E76D2" w:rsidRPr="002E76D2" w:rsidRDefault="002E76D2" w:rsidP="004042E5">
            <w:pPr>
              <w:pStyle w:val="Chuthich"/>
              <w:keepNext/>
              <w:rPr>
                <w:sz w:val="28"/>
                <w:szCs w:val="28"/>
              </w:rPr>
            </w:pPr>
            <w:r w:rsidRPr="002E76D2">
              <w:rPr>
                <w:rStyle w:val="Nhnmanh"/>
                <w:bCs/>
                <w:color w:val="333333"/>
                <w:sz w:val="28"/>
                <w:szCs w:val="28"/>
              </w:rPr>
              <w:t>Sơ đồ bố trí màu hình tam giác cân của Maxwell</w:t>
            </w:r>
          </w:p>
        </w:tc>
      </w:tr>
    </w:tbl>
    <w:p w14:paraId="74AED635" w14:textId="2A5F1393" w:rsidR="002E76D2" w:rsidRPr="004042E5" w:rsidRDefault="004042E5" w:rsidP="004042E5">
      <w:pPr>
        <w:pStyle w:val="Chuthich"/>
      </w:pPr>
      <w:bookmarkStart w:id="35" w:name="_Toc89136861"/>
      <w:r>
        <w:t xml:space="preserve">hình </w:t>
      </w:r>
      <w:fldSimple w:instr=" STYLEREF 1 \s ">
        <w:r w:rsidR="0026211D">
          <w:rPr>
            <w:noProof/>
          </w:rPr>
          <w:t>1</w:t>
        </w:r>
      </w:fldSimple>
      <w:r w:rsidR="0026211D">
        <w:t>.</w:t>
      </w:r>
      <w:fldSimple w:instr=" SEQ hình \* ARABIC \s 1 ">
        <w:r w:rsidR="0026211D">
          <w:rPr>
            <w:noProof/>
          </w:rPr>
          <w:t>8</w:t>
        </w:r>
        <w:bookmarkEnd w:id="35"/>
      </w:fldSimple>
    </w:p>
    <w:p w14:paraId="725C9A79"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Trên hai sơ đồ tam giác sơ đồ hình tam giác cân, ông bố trí Màu Xanh Lam (Blue) thì trên đỉnh. Trên hệ thống ô lưới này, ông nghiên cứu và trên sơ đồ hình tam giác vuông góc thì vị trí, tọa độ của Màu Cam là: 5R/7G.</w:t>
      </w:r>
    </w:p>
    <w:p w14:paraId="659F1176"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Trên sơ đồ hình tam giác của mình, Maxwell đã lý luận và bố trí ba màu ở ba góc: Màu Đỏ, Màu Xanh Lá Cây và Màu Xanh Lam.</w:t>
      </w:r>
    </w:p>
    <w:p w14:paraId="226DBF4D"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Còn ngay trung tâm hình tam giác là Màu Trắng. Màu Trắng được coi như là hiệu quả của sự pha trộn của tất cả các thành tố trong quang phổ.</w:t>
      </w:r>
    </w:p>
    <w:p w14:paraId="6750A1DF"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Theo ông thì ba màu: Đỏ, Xanh Lá Cây và Xanh Lam này được coi là những thành tố của ánh sáng. Ba màu nói trên giống như ba màu nguyên thủy làm nền tảng cho hệ màu sắc của vô tuyến truyền hình ngày nay.</w:t>
      </w:r>
    </w:p>
    <w:p w14:paraId="1B5ECAFF"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Với quan niệm này thì ba màu: Đỏ, Xanh Lá Cây và Xanh Lam thay cho quan niệm ba màu: Đỏ, Vàng và Xanh Lam như những nhà nghiên cứu màu sắc trước đó đã đề nghị.</w:t>
      </w:r>
    </w:p>
    <w:p w14:paraId="1E9E4A17"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Maxwell là người đầu tiên đưa ra một biểu đồ mới về lý luận nguồn gốc màu sắc.</w:t>
      </w:r>
    </w:p>
    <w:p w14:paraId="398D29B3"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 xml:space="preserve">Đây là bước ngoặt trong lý thuyết về màu sắc. Ba màu được bố trí thứ tự từ trên đỉnh hình tam giác đều theo chiều từ trên xuốn phải, sang trái như sau: Xanh Lá </w:t>
      </w:r>
      <w:r w:rsidRPr="002E76D2">
        <w:rPr>
          <w:rFonts w:ascii="Times New Roman" w:hAnsi="Times New Roman" w:cs="Times New Roman"/>
          <w:sz w:val="28"/>
          <w:szCs w:val="28"/>
        </w:rPr>
        <w:lastRenderedPageBreak/>
        <w:t>(Green) trên đỉnh, góc phải là Màu Đỏ (Red), góc trái là Xanh Lam (Blue) </w:t>
      </w:r>
      <w:r w:rsidRPr="002E76D2">
        <w:rPr>
          <w:rFonts w:ascii="Times New Roman" w:hAnsi="Times New Roman" w:cs="Times New Roman"/>
          <w:iCs/>
          <w:sz w:val="28"/>
          <w:szCs w:val="28"/>
        </w:rPr>
        <w:t>mở đầu cho hệ</w:t>
      </w:r>
      <w:r w:rsidRPr="002E76D2">
        <w:rPr>
          <w:rFonts w:ascii="Times New Roman" w:hAnsi="Times New Roman" w:cs="Times New Roman"/>
          <w:i/>
          <w:iCs/>
          <w:sz w:val="28"/>
          <w:szCs w:val="28"/>
        </w:rPr>
        <w:t xml:space="preserve"> RGB </w:t>
      </w:r>
      <w:r w:rsidRPr="002E76D2">
        <w:rPr>
          <w:rFonts w:ascii="Times New Roman" w:hAnsi="Times New Roman" w:cs="Times New Roman"/>
          <w:sz w:val="28"/>
          <w:szCs w:val="28"/>
        </w:rPr>
        <w:t>(Red, Green, Blue).</w:t>
      </w:r>
    </w:p>
    <w:p w14:paraId="77858D98"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Lý thuyết về pha trộn của hệ RGB được minh họa thông qua sự sắp đặt vị trí của các màu gốc và các màu tiếp theo được phân bố như sau:</w:t>
      </w:r>
    </w:p>
    <w:p w14:paraId="5995EAB1"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 Giữa Lam và Xanh Lá là Màu Lục Lam (Green Blue)</w:t>
      </w:r>
    </w:p>
    <w:p w14:paraId="6759667C"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 Giữa Màu Xanh Lá và Màu Đỏ là Màu Vàng (Yellow)</w:t>
      </w:r>
    </w:p>
    <w:p w14:paraId="6BBD893F" w14:textId="77777777" w:rsidR="002E76D2" w:rsidRPr="002E76D2" w:rsidRDefault="002E76D2" w:rsidP="002E76D2">
      <w:pPr>
        <w:pStyle w:val="oancuaDanhsach"/>
        <w:spacing w:before="120" w:after="120"/>
        <w:ind w:left="0" w:firstLine="709"/>
        <w:jc w:val="both"/>
        <w:rPr>
          <w:rFonts w:ascii="Times New Roman" w:hAnsi="Times New Roman" w:cs="Times New Roman"/>
          <w:sz w:val="28"/>
          <w:szCs w:val="28"/>
        </w:rPr>
      </w:pPr>
      <w:r w:rsidRPr="002E76D2">
        <w:rPr>
          <w:rFonts w:ascii="Times New Roman" w:hAnsi="Times New Roman" w:cs="Times New Roman"/>
          <w:sz w:val="28"/>
          <w:szCs w:val="28"/>
        </w:rPr>
        <w:t>- Giữa Màu Đỏ và Xanh Lam là Màu Tím Đỏ (Purple)</w:t>
      </w:r>
    </w:p>
    <w:p w14:paraId="4B4FC84F" w14:textId="253C5691" w:rsidR="008227FC" w:rsidRDefault="002E76D2" w:rsidP="002E76D2">
      <w:pPr>
        <w:rPr>
          <w:rFonts w:ascii="Times New Roman" w:hAnsi="Times New Roman"/>
          <w:sz w:val="28"/>
          <w:szCs w:val="28"/>
        </w:rPr>
      </w:pPr>
      <w:r w:rsidRPr="002E76D2">
        <w:rPr>
          <w:rFonts w:ascii="Times New Roman" w:hAnsi="Times New Roman"/>
          <w:sz w:val="28"/>
          <w:szCs w:val="28"/>
        </w:rPr>
        <w:t>Từ sơ đồ này, Maxwell đưa ra lý thuyết về nguồn gốc của ánh sáng như là màu trong lĩnh vực truyền hình, gọi là đĩa màu Maxwell (Maxwell Disk).</w:t>
      </w:r>
    </w:p>
    <w:p w14:paraId="16D1AFFA" w14:textId="106F9C78" w:rsidR="002E76D2" w:rsidRPr="00804034" w:rsidRDefault="002E76D2" w:rsidP="002E76D2">
      <w:pPr>
        <w:pStyle w:val="u2"/>
      </w:pPr>
      <w:bookmarkStart w:id="36" w:name="_Toc68870101"/>
      <w:bookmarkStart w:id="37" w:name="_Toc86304507"/>
      <w:bookmarkStart w:id="38" w:name="_Toc90372434"/>
      <w:r w:rsidRPr="00804034">
        <w:t xml:space="preserve">Quan </w:t>
      </w:r>
      <w:r w:rsidRPr="00804034">
        <w:rPr>
          <w:rFonts w:cs="Times New Roman"/>
          <w:szCs w:val="28"/>
        </w:rPr>
        <w:t>điểm</w:t>
      </w:r>
      <w:r w:rsidRPr="00804034">
        <w:t xml:space="preserve"> màu sắc hiện đại</w:t>
      </w:r>
      <w:bookmarkEnd w:id="36"/>
      <w:bookmarkEnd w:id="37"/>
      <w:r w:rsidRPr="00804034">
        <w:rPr>
          <w:vertAlign w:val="superscript"/>
        </w:rPr>
        <w:t>[5]</w:t>
      </w:r>
      <w:bookmarkEnd w:id="38"/>
    </w:p>
    <w:p w14:paraId="2D22DB40" w14:textId="7B166017" w:rsidR="00427A74" w:rsidRDefault="002E76D2" w:rsidP="002E76D2">
      <w:pPr>
        <w:ind w:firstLine="576"/>
        <w:jc w:val="both"/>
        <w:rPr>
          <w:rFonts w:ascii="Times New Roman" w:eastAsia="Times New Roman" w:hAnsi="Times New Roman"/>
          <w:color w:val="000000" w:themeColor="text1"/>
          <w:sz w:val="28"/>
          <w:szCs w:val="28"/>
          <w:lang w:val="vi-VN"/>
        </w:rPr>
      </w:pPr>
      <w:r w:rsidRPr="002E76D2">
        <w:rPr>
          <w:rFonts w:ascii="Times New Roman" w:eastAsia="Times New Roman" w:hAnsi="Times New Roman"/>
          <w:bCs/>
          <w:color w:val="000000" w:themeColor="text1"/>
          <w:sz w:val="28"/>
          <w:szCs w:val="28"/>
          <w:lang w:val="vi-VN"/>
        </w:rPr>
        <w:t>Màu sắc</w:t>
      </w:r>
      <w:r w:rsidRPr="002E76D2">
        <w:rPr>
          <w:rFonts w:ascii="Times New Roman" w:eastAsia="Times New Roman" w:hAnsi="Times New Roman"/>
          <w:color w:val="000000" w:themeColor="text1"/>
          <w:sz w:val="28"/>
          <w:szCs w:val="28"/>
          <w:lang w:val="vi-VN"/>
        </w:rPr>
        <w:t> là đặc trưng của nhận thức thị giác được mô tả thông qua </w:t>
      </w:r>
      <w:r w:rsidRPr="002E76D2">
        <w:rPr>
          <w:rFonts w:ascii="Times New Roman" w:eastAsia="Times New Roman" w:hAnsi="Times New Roman"/>
          <w:iCs/>
          <w:color w:val="000000" w:themeColor="text1"/>
          <w:sz w:val="28"/>
          <w:szCs w:val="28"/>
          <w:lang w:val="vi-VN"/>
        </w:rPr>
        <w:t>các loại</w:t>
      </w:r>
      <w:r w:rsidRPr="002E76D2">
        <w:rPr>
          <w:rFonts w:ascii="Times New Roman" w:eastAsia="Times New Roman" w:hAnsi="Times New Roman"/>
          <w:color w:val="000000" w:themeColor="text1"/>
          <w:sz w:val="28"/>
          <w:szCs w:val="28"/>
          <w:lang w:val="vi-VN"/>
        </w:rPr>
        <w:t> màu, với cá</w:t>
      </w:r>
      <w:r w:rsidRPr="0089529A">
        <w:rPr>
          <w:rFonts w:ascii="Times New Roman" w:eastAsia="Times New Roman" w:hAnsi="Times New Roman"/>
          <w:color w:val="000000" w:themeColor="text1"/>
          <w:sz w:val="28"/>
          <w:szCs w:val="28"/>
          <w:lang w:val="vi-VN"/>
        </w:rPr>
        <w:t>c tên như </w:t>
      </w:r>
      <w:hyperlink r:id="rId18" w:tooltip="Đỏ" w:history="1">
        <w:r w:rsidRPr="0089529A">
          <w:rPr>
            <w:rStyle w:val="Siuktni"/>
            <w:rFonts w:ascii="Times New Roman" w:eastAsia="Times New Roman" w:hAnsi="Times New Roman"/>
            <w:color w:val="000000" w:themeColor="text1"/>
            <w:sz w:val="28"/>
            <w:szCs w:val="28"/>
            <w:u w:val="none"/>
            <w:lang w:val="vi-VN"/>
          </w:rPr>
          <w:t>đỏ</w:t>
        </w:r>
      </w:hyperlink>
      <w:r w:rsidRPr="0089529A">
        <w:rPr>
          <w:rFonts w:ascii="Times New Roman" w:eastAsia="Times New Roman" w:hAnsi="Times New Roman"/>
          <w:color w:val="000000" w:themeColor="text1"/>
          <w:sz w:val="28"/>
          <w:szCs w:val="28"/>
          <w:lang w:val="vi-VN"/>
        </w:rPr>
        <w:t>, </w:t>
      </w:r>
      <w:hyperlink r:id="rId19" w:tooltip="Da cam" w:history="1">
        <w:r w:rsidRPr="0089529A">
          <w:rPr>
            <w:rStyle w:val="Siuktni"/>
            <w:rFonts w:ascii="Times New Roman" w:eastAsia="Times New Roman" w:hAnsi="Times New Roman"/>
            <w:color w:val="000000" w:themeColor="text1"/>
            <w:sz w:val="28"/>
            <w:szCs w:val="28"/>
            <w:u w:val="none"/>
            <w:lang w:val="vi-VN"/>
          </w:rPr>
          <w:t>cam</w:t>
        </w:r>
      </w:hyperlink>
      <w:r w:rsidRPr="0089529A">
        <w:rPr>
          <w:rFonts w:ascii="Times New Roman" w:eastAsia="Times New Roman" w:hAnsi="Times New Roman"/>
          <w:color w:val="000000" w:themeColor="text1"/>
          <w:sz w:val="28"/>
          <w:szCs w:val="28"/>
          <w:lang w:val="vi-VN"/>
        </w:rPr>
        <w:t>, </w:t>
      </w:r>
      <w:hyperlink r:id="rId20" w:tooltip="Vàng (màu)" w:history="1">
        <w:r w:rsidRPr="0089529A">
          <w:rPr>
            <w:rStyle w:val="Siuktni"/>
            <w:rFonts w:ascii="Times New Roman" w:eastAsia="Times New Roman" w:hAnsi="Times New Roman"/>
            <w:color w:val="000000" w:themeColor="text1"/>
            <w:sz w:val="28"/>
            <w:szCs w:val="28"/>
            <w:u w:val="none"/>
            <w:lang w:val="vi-VN"/>
          </w:rPr>
          <w:t>vàng</w:t>
        </w:r>
      </w:hyperlink>
      <w:r w:rsidRPr="0089529A">
        <w:rPr>
          <w:rFonts w:ascii="Times New Roman" w:eastAsia="Times New Roman" w:hAnsi="Times New Roman"/>
          <w:color w:val="000000" w:themeColor="text1"/>
          <w:sz w:val="28"/>
          <w:szCs w:val="28"/>
          <w:lang w:val="vi-VN"/>
        </w:rPr>
        <w:t>, </w:t>
      </w:r>
      <w:hyperlink r:id="rId21" w:tooltip="Xanh lá cây" w:history="1">
        <w:r w:rsidRPr="0089529A">
          <w:rPr>
            <w:rStyle w:val="Siuktni"/>
            <w:rFonts w:ascii="Times New Roman" w:eastAsia="Times New Roman" w:hAnsi="Times New Roman"/>
            <w:color w:val="000000" w:themeColor="text1"/>
            <w:sz w:val="28"/>
            <w:szCs w:val="28"/>
            <w:u w:val="none"/>
            <w:lang w:val="vi-VN"/>
          </w:rPr>
          <w:t>xanh lá cây</w:t>
        </w:r>
      </w:hyperlink>
      <w:r w:rsidRPr="0089529A">
        <w:rPr>
          <w:rFonts w:ascii="Times New Roman" w:eastAsia="Times New Roman" w:hAnsi="Times New Roman"/>
          <w:color w:val="000000" w:themeColor="text1"/>
          <w:sz w:val="28"/>
          <w:szCs w:val="28"/>
          <w:lang w:val="vi-VN"/>
        </w:rPr>
        <w:t>, </w:t>
      </w:r>
      <w:hyperlink r:id="rId22" w:tooltip="Xanh dương" w:history="1">
        <w:r w:rsidRPr="0089529A">
          <w:rPr>
            <w:rStyle w:val="Siuktni"/>
            <w:rFonts w:ascii="Times New Roman" w:eastAsia="Times New Roman" w:hAnsi="Times New Roman"/>
            <w:color w:val="000000" w:themeColor="text1"/>
            <w:sz w:val="28"/>
            <w:szCs w:val="28"/>
            <w:u w:val="none"/>
            <w:lang w:val="vi-VN"/>
          </w:rPr>
          <w:t>xanh dương</w:t>
        </w:r>
      </w:hyperlink>
      <w:r w:rsidRPr="0089529A">
        <w:rPr>
          <w:rFonts w:ascii="Times New Roman" w:eastAsia="Times New Roman" w:hAnsi="Times New Roman"/>
          <w:color w:val="000000" w:themeColor="text1"/>
          <w:sz w:val="28"/>
          <w:szCs w:val="28"/>
          <w:lang w:val="vi-VN"/>
        </w:rPr>
        <w:t> hoặc </w:t>
      </w:r>
      <w:hyperlink r:id="rId23" w:tooltip="Tía" w:history="1">
        <w:r w:rsidRPr="0089529A">
          <w:rPr>
            <w:rStyle w:val="Siuktni"/>
            <w:rFonts w:ascii="Times New Roman" w:eastAsia="Times New Roman" w:hAnsi="Times New Roman"/>
            <w:color w:val="000000" w:themeColor="text1"/>
            <w:sz w:val="28"/>
            <w:szCs w:val="28"/>
            <w:u w:val="none"/>
            <w:lang w:val="vi-VN"/>
          </w:rPr>
          <w:t>tím</w:t>
        </w:r>
      </w:hyperlink>
      <w:r w:rsidRPr="0089529A">
        <w:rPr>
          <w:rFonts w:ascii="Times New Roman" w:eastAsia="Times New Roman" w:hAnsi="Times New Roman"/>
          <w:color w:val="000000" w:themeColor="text1"/>
          <w:sz w:val="28"/>
          <w:szCs w:val="28"/>
          <w:lang w:val="vi-VN"/>
        </w:rPr>
        <w:t>. Nhận thức về màu sắc này xuất phát từ sự kích thích của </w:t>
      </w:r>
      <w:hyperlink r:id="rId24" w:tooltip="Tế bào cảm quang (trang chưa được viết)" w:history="1">
        <w:r w:rsidRPr="0089529A">
          <w:rPr>
            <w:rStyle w:val="Siuktni"/>
            <w:rFonts w:ascii="Times New Roman" w:eastAsia="Times New Roman" w:hAnsi="Times New Roman"/>
            <w:color w:val="000000" w:themeColor="text1"/>
            <w:sz w:val="28"/>
            <w:szCs w:val="28"/>
            <w:u w:val="none"/>
            <w:lang w:val="vi-VN"/>
          </w:rPr>
          <w:t>các tế bào cảm quang</w:t>
        </w:r>
      </w:hyperlink>
      <w:r w:rsidRPr="0089529A">
        <w:rPr>
          <w:rFonts w:ascii="Times New Roman" w:eastAsia="Times New Roman" w:hAnsi="Times New Roman"/>
          <w:color w:val="000000" w:themeColor="text1"/>
          <w:sz w:val="28"/>
          <w:szCs w:val="28"/>
          <w:lang w:val="vi-VN"/>
        </w:rPr>
        <w:t> (đặc biệt là </w:t>
      </w:r>
      <w:hyperlink r:id="rId25" w:tooltip="Tế bào hình nón (trang chưa được viết)" w:history="1">
        <w:r w:rsidRPr="0089529A">
          <w:rPr>
            <w:rStyle w:val="Siuktni"/>
            <w:rFonts w:ascii="Times New Roman" w:eastAsia="Times New Roman" w:hAnsi="Times New Roman"/>
            <w:color w:val="000000" w:themeColor="text1"/>
            <w:sz w:val="28"/>
            <w:szCs w:val="28"/>
            <w:u w:val="none"/>
            <w:lang w:val="vi-VN"/>
          </w:rPr>
          <w:t>tế bào hình nón</w:t>
        </w:r>
      </w:hyperlink>
      <w:r w:rsidRPr="0089529A">
        <w:rPr>
          <w:rFonts w:ascii="Times New Roman" w:eastAsia="Times New Roman" w:hAnsi="Times New Roman"/>
          <w:color w:val="000000" w:themeColor="text1"/>
          <w:sz w:val="28"/>
          <w:szCs w:val="28"/>
          <w:lang w:val="vi-VN"/>
        </w:rPr>
        <w:t> trong </w:t>
      </w:r>
      <w:hyperlink r:id="rId26" w:tooltip="Mắt người" w:history="1">
        <w:r w:rsidRPr="0089529A">
          <w:rPr>
            <w:rStyle w:val="Siuktni"/>
            <w:rFonts w:ascii="Times New Roman" w:eastAsia="Times New Roman" w:hAnsi="Times New Roman"/>
            <w:color w:val="000000" w:themeColor="text1"/>
            <w:sz w:val="28"/>
            <w:szCs w:val="28"/>
            <w:u w:val="none"/>
            <w:lang w:val="vi-VN"/>
          </w:rPr>
          <w:t>mắt người</w:t>
        </w:r>
      </w:hyperlink>
      <w:r w:rsidRPr="0089529A">
        <w:rPr>
          <w:rFonts w:ascii="Times New Roman" w:eastAsia="Times New Roman" w:hAnsi="Times New Roman"/>
          <w:color w:val="000000" w:themeColor="text1"/>
          <w:sz w:val="28"/>
          <w:szCs w:val="28"/>
          <w:lang w:val="vi-VN"/>
        </w:rPr>
        <w:t> và </w:t>
      </w:r>
      <w:hyperlink r:id="rId27" w:tooltip="Mắt người" w:history="1">
        <w:r w:rsidRPr="0089529A">
          <w:rPr>
            <w:rStyle w:val="Siuktni"/>
            <w:rFonts w:ascii="Times New Roman" w:eastAsia="Times New Roman" w:hAnsi="Times New Roman"/>
            <w:color w:val="000000" w:themeColor="text1"/>
            <w:sz w:val="28"/>
            <w:szCs w:val="28"/>
            <w:u w:val="none"/>
            <w:lang w:val="vi-VN"/>
          </w:rPr>
          <w:t>mắt</w:t>
        </w:r>
      </w:hyperlink>
      <w:r w:rsidRPr="0089529A">
        <w:rPr>
          <w:rFonts w:ascii="Times New Roman" w:eastAsia="Times New Roman" w:hAnsi="Times New Roman"/>
          <w:color w:val="000000" w:themeColor="text1"/>
          <w:sz w:val="28"/>
          <w:szCs w:val="28"/>
          <w:lang w:val="vi-VN"/>
        </w:rPr>
        <w:t> động vật có xương sống khác) bằng </w:t>
      </w:r>
      <w:hyperlink r:id="rId28" w:tooltip="Bức xạ điện từ" w:history="1">
        <w:r w:rsidRPr="0089529A">
          <w:rPr>
            <w:rStyle w:val="Siuktni"/>
            <w:rFonts w:ascii="Times New Roman" w:eastAsia="Times New Roman" w:hAnsi="Times New Roman"/>
            <w:color w:val="000000" w:themeColor="text1"/>
            <w:sz w:val="28"/>
            <w:szCs w:val="28"/>
            <w:u w:val="none"/>
            <w:lang w:val="vi-VN"/>
          </w:rPr>
          <w:t>bức xạ điện từ</w:t>
        </w:r>
      </w:hyperlink>
      <w:r w:rsidRPr="0089529A">
        <w:rPr>
          <w:rFonts w:ascii="Times New Roman" w:eastAsia="Times New Roman" w:hAnsi="Times New Roman"/>
          <w:color w:val="000000" w:themeColor="text1"/>
          <w:sz w:val="28"/>
          <w:szCs w:val="28"/>
          <w:lang w:val="vi-VN"/>
        </w:rPr>
        <w:t> (trong </w:t>
      </w:r>
      <w:hyperlink r:id="rId29" w:tooltip="Phổ nhìn thấy được" w:history="1">
        <w:r w:rsidRPr="0089529A">
          <w:rPr>
            <w:rStyle w:val="Siuktni"/>
            <w:rFonts w:ascii="Times New Roman" w:eastAsia="Times New Roman" w:hAnsi="Times New Roman"/>
            <w:color w:val="000000" w:themeColor="text1"/>
            <w:sz w:val="28"/>
            <w:szCs w:val="28"/>
            <w:u w:val="none"/>
            <w:lang w:val="vi-VN"/>
          </w:rPr>
          <w:t>phổ nhìn thấy</w:t>
        </w:r>
      </w:hyperlink>
      <w:r w:rsidRPr="0089529A">
        <w:rPr>
          <w:rFonts w:ascii="Times New Roman" w:eastAsia="Times New Roman" w:hAnsi="Times New Roman"/>
          <w:color w:val="000000" w:themeColor="text1"/>
          <w:sz w:val="28"/>
          <w:szCs w:val="28"/>
          <w:lang w:val="vi-VN"/>
        </w:rPr>
        <w:t> trong trường hợp của con người).Các loại màu và thông số kỹ thuật vật lý của màu được liên kết với các vật thể thông qua các </w:t>
      </w:r>
      <w:hyperlink r:id="rId30" w:tooltip="Bước sóng" w:history="1">
        <w:r w:rsidRPr="0089529A">
          <w:rPr>
            <w:rStyle w:val="Siuktni"/>
            <w:rFonts w:ascii="Times New Roman" w:eastAsia="Times New Roman" w:hAnsi="Times New Roman"/>
            <w:color w:val="000000" w:themeColor="text1"/>
            <w:sz w:val="28"/>
            <w:szCs w:val="28"/>
            <w:u w:val="none"/>
            <w:lang w:val="vi-VN"/>
          </w:rPr>
          <w:t>bước sóng</w:t>
        </w:r>
      </w:hyperlink>
      <w:r w:rsidRPr="0089529A">
        <w:rPr>
          <w:rFonts w:ascii="Times New Roman" w:eastAsia="Times New Roman" w:hAnsi="Times New Roman"/>
          <w:color w:val="000000" w:themeColor="text1"/>
          <w:sz w:val="28"/>
          <w:szCs w:val="28"/>
          <w:lang w:val="vi-VN"/>
        </w:rPr>
        <w:t> của ánh sáng được </w:t>
      </w:r>
      <w:hyperlink r:id="rId31" w:tooltip="Phản xạ" w:history="1">
        <w:r w:rsidRPr="0089529A">
          <w:rPr>
            <w:rStyle w:val="Siuktni"/>
            <w:rFonts w:ascii="Times New Roman" w:eastAsia="Times New Roman" w:hAnsi="Times New Roman"/>
            <w:color w:val="000000" w:themeColor="text1"/>
            <w:sz w:val="28"/>
            <w:szCs w:val="28"/>
            <w:u w:val="none"/>
            <w:lang w:val="vi-VN"/>
          </w:rPr>
          <w:t>phản xạ</w:t>
        </w:r>
      </w:hyperlink>
      <w:r w:rsidRPr="0089529A">
        <w:rPr>
          <w:rFonts w:ascii="Times New Roman" w:eastAsia="Times New Roman" w:hAnsi="Times New Roman"/>
          <w:color w:val="000000" w:themeColor="text1"/>
          <w:sz w:val="28"/>
          <w:szCs w:val="28"/>
          <w:lang w:val="vi-VN"/>
        </w:rPr>
        <w:t> từ chúng và cường độ của chúng. Sự phản xạ này bị chi phối bởi các tính chất vật lý của vật thể như </w:t>
      </w:r>
      <w:hyperlink r:id="rId32" w:tooltip="Hấp thụ (bức xạ điện từ) (trang chưa được viết)" w:history="1">
        <w:r w:rsidRPr="0089529A">
          <w:rPr>
            <w:rStyle w:val="Siuktni"/>
            <w:rFonts w:ascii="Times New Roman" w:eastAsia="Times New Roman" w:hAnsi="Times New Roman"/>
            <w:color w:val="000000" w:themeColor="text1"/>
            <w:sz w:val="28"/>
            <w:szCs w:val="28"/>
            <w:u w:val="none"/>
            <w:lang w:val="vi-VN"/>
          </w:rPr>
          <w:t>sự hấp thụ ánh sáng</w:t>
        </w:r>
      </w:hyperlink>
      <w:r w:rsidRPr="0089529A">
        <w:rPr>
          <w:rFonts w:ascii="Times New Roman" w:eastAsia="Times New Roman" w:hAnsi="Times New Roman"/>
          <w:color w:val="000000" w:themeColor="text1"/>
          <w:sz w:val="28"/>
          <w:szCs w:val="28"/>
          <w:lang w:val="vi-VN"/>
        </w:rPr>
        <w:t>, </w:t>
      </w:r>
      <w:hyperlink r:id="rId33" w:tooltip="Quang phổ phát xạ" w:history="1">
        <w:r w:rsidRPr="0089529A">
          <w:rPr>
            <w:rStyle w:val="Siuktni"/>
            <w:rFonts w:ascii="Times New Roman" w:eastAsia="Times New Roman" w:hAnsi="Times New Roman"/>
            <w:color w:val="000000" w:themeColor="text1"/>
            <w:sz w:val="28"/>
            <w:szCs w:val="28"/>
            <w:u w:val="none"/>
            <w:lang w:val="vi-VN"/>
          </w:rPr>
          <w:t>quang phổ phát xạ</w:t>
        </w:r>
      </w:hyperlink>
      <w:r w:rsidRPr="0089529A">
        <w:rPr>
          <w:rFonts w:ascii="Times New Roman" w:eastAsia="Times New Roman" w:hAnsi="Times New Roman"/>
          <w:color w:val="000000" w:themeColor="text1"/>
          <w:sz w:val="28"/>
          <w:szCs w:val="28"/>
          <w:lang w:val="vi-VN"/>
        </w:rPr>
        <w:t>, .v.v.</w:t>
      </w:r>
    </w:p>
    <w:p w14:paraId="504FAC0E" w14:textId="77777777" w:rsidR="00A156F8" w:rsidRDefault="00A156F8" w:rsidP="00AB10F0">
      <w:pPr>
        <w:pStyle w:val="u1"/>
        <w:numPr>
          <w:ilvl w:val="0"/>
          <w:numId w:val="14"/>
        </w:numPr>
        <w:ind w:left="0" w:firstLine="0"/>
      </w:pPr>
      <w:bookmarkStart w:id="39" w:name="_Toc90372435"/>
      <w:r>
        <w:t>Hệ thống chuẩn màu:</w:t>
      </w:r>
      <w:bookmarkEnd w:id="39"/>
    </w:p>
    <w:p w14:paraId="1B88845C" w14:textId="77777777" w:rsidR="00A156F8" w:rsidRPr="003149ED" w:rsidRDefault="00A156F8" w:rsidP="00A156F8">
      <w:pPr>
        <w:ind w:firstLine="432"/>
        <w:jc w:val="both"/>
        <w:rPr>
          <w:sz w:val="28"/>
          <w:szCs w:val="28"/>
        </w:rPr>
      </w:pPr>
      <w:r w:rsidRPr="003149ED">
        <w:rPr>
          <w:rFonts w:ascii="Times New Roman" w:hAnsi="Times New Roman"/>
          <w:color w:val="000000" w:themeColor="text1"/>
          <w:sz w:val="28"/>
          <w:szCs w:val="28"/>
        </w:rPr>
        <w:t>Chuẩn màu là các hệ màu tham chiếu được chế sẵn và sắp xếp theo qui luật dùng để so sánh mẫu với màu tham chiếu. Có 2 hệ tham chiếu: hệ tham chiếu tuyệt đối và tương đối.</w:t>
      </w:r>
    </w:p>
    <w:p w14:paraId="5F4A723F" w14:textId="77777777" w:rsidR="00A156F8" w:rsidRPr="003149ED" w:rsidRDefault="00A156F8" w:rsidP="00AB10F0">
      <w:pPr>
        <w:pStyle w:val="u2"/>
        <w:numPr>
          <w:ilvl w:val="1"/>
          <w:numId w:val="14"/>
        </w:numPr>
        <w:ind w:left="0" w:firstLine="0"/>
        <w:rPr>
          <w:szCs w:val="28"/>
        </w:rPr>
      </w:pPr>
      <w:bookmarkStart w:id="40" w:name="_Toc90372436"/>
      <w:r w:rsidRPr="003149ED">
        <w:rPr>
          <w:szCs w:val="28"/>
        </w:rPr>
        <w:t>Hệ thống chuẩn màu Munsell:</w:t>
      </w:r>
      <w:bookmarkEnd w:id="40"/>
    </w:p>
    <w:p w14:paraId="460DB6E6" w14:textId="77777777" w:rsidR="00A156F8" w:rsidRPr="003149ED" w:rsidRDefault="00A156F8" w:rsidP="00A156F8">
      <w:pPr>
        <w:spacing w:before="120" w:after="120"/>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Tầm nhìn màu Munsell xây dựng phù hợp với đặc điểm của phân loại màu sắc và hiệu chuẩn hệ thống. Nó tương tự như một quả cầu với một mô hình của ba màu cơ bản của tính chất bề mặt khác nhau: màu sắc, độ sáng, độ bão hòa của tất cả các hiển thị. Mỗi một phần của mô hình ba chiều đại diện cho một màu sắc đặc biệt và có một nhãn.</w:t>
      </w:r>
    </w:p>
    <w:tbl>
      <w:tblPr>
        <w:tblStyle w:val="LiBang"/>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4"/>
        <w:gridCol w:w="3846"/>
      </w:tblGrid>
      <w:tr w:rsidR="00A156F8" w:rsidRPr="003149ED" w14:paraId="7696291C" w14:textId="77777777" w:rsidTr="006616F1">
        <w:trPr>
          <w:trHeight w:val="4554"/>
          <w:jc w:val="center"/>
        </w:trPr>
        <w:tc>
          <w:tcPr>
            <w:tcW w:w="3548" w:type="dxa"/>
            <w:hideMark/>
          </w:tcPr>
          <w:p w14:paraId="172E717F" w14:textId="77777777" w:rsidR="00A156F8" w:rsidRPr="003149ED" w:rsidRDefault="00A156F8" w:rsidP="006616F1">
            <w:pPr>
              <w:spacing w:before="120"/>
              <w:ind w:left="-142"/>
              <w:jc w:val="both"/>
              <w:rPr>
                <w:rFonts w:ascii="Times New Roman" w:hAnsi="Times New Roman"/>
                <w:color w:val="000000" w:themeColor="text1"/>
                <w:sz w:val="28"/>
                <w:szCs w:val="28"/>
              </w:rPr>
            </w:pPr>
            <w:r w:rsidRPr="003149ED">
              <w:rPr>
                <w:rFonts w:ascii="Times New Roman" w:hAnsi="Times New Roman"/>
                <w:noProof/>
                <w:color w:val="000000" w:themeColor="text1"/>
                <w:sz w:val="28"/>
                <w:szCs w:val="28"/>
              </w:rPr>
              <w:lastRenderedPageBreak/>
              <w:drawing>
                <wp:inline distT="0" distB="0" distL="0" distR="0" wp14:anchorId="76535822" wp14:editId="76691652">
                  <wp:extent cx="2209800" cy="2941320"/>
                  <wp:effectExtent l="0" t="0" r="0" b="0"/>
                  <wp:docPr id="92275" name="Hình ảnh 92275" descr="http://vi.swewe.net/upimage/d8/6b/d86bd31c043d583fd05898e5f8305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vi.swewe.net/upimage/d8/6b/d86bd31c043d583fd05898e5f8305633.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09800" cy="2941320"/>
                          </a:xfrm>
                          <a:prstGeom prst="rect">
                            <a:avLst/>
                          </a:prstGeom>
                          <a:noFill/>
                          <a:ln>
                            <a:noFill/>
                          </a:ln>
                        </pic:spPr>
                      </pic:pic>
                    </a:graphicData>
                  </a:graphic>
                </wp:inline>
              </w:drawing>
            </w:r>
          </w:p>
        </w:tc>
        <w:tc>
          <w:tcPr>
            <w:tcW w:w="3846" w:type="dxa"/>
            <w:hideMark/>
          </w:tcPr>
          <w:p w14:paraId="6BC4C3BD" w14:textId="77777777" w:rsidR="00A156F8" w:rsidRPr="003149ED" w:rsidRDefault="00A156F8" w:rsidP="006616F1">
            <w:pPr>
              <w:spacing w:before="120"/>
              <w:ind w:left="-58"/>
              <w:jc w:val="both"/>
              <w:rPr>
                <w:rFonts w:ascii="Times New Roman" w:hAnsi="Times New Roman"/>
                <w:color w:val="000000" w:themeColor="text1"/>
                <w:sz w:val="28"/>
                <w:szCs w:val="28"/>
              </w:rPr>
            </w:pPr>
            <w:r w:rsidRPr="003149ED">
              <w:rPr>
                <w:rFonts w:ascii="Times New Roman" w:hAnsi="Times New Roman"/>
                <w:noProof/>
                <w:color w:val="000000" w:themeColor="text1"/>
                <w:sz w:val="28"/>
                <w:szCs w:val="28"/>
              </w:rPr>
              <w:drawing>
                <wp:inline distT="0" distB="0" distL="0" distR="0" wp14:anchorId="388A3F4D" wp14:editId="2AAB3C06">
                  <wp:extent cx="2301240" cy="2880360"/>
                  <wp:effectExtent l="0" t="0" r="3810" b="0"/>
                  <wp:docPr id="92274" name="Hình ảnh 92274" descr="2834-004-FF107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834-004-FF1073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1240" cy="2880360"/>
                          </a:xfrm>
                          <a:prstGeom prst="rect">
                            <a:avLst/>
                          </a:prstGeom>
                          <a:noFill/>
                          <a:ln>
                            <a:noFill/>
                          </a:ln>
                        </pic:spPr>
                      </pic:pic>
                    </a:graphicData>
                  </a:graphic>
                </wp:inline>
              </w:drawing>
            </w:r>
          </w:p>
        </w:tc>
      </w:tr>
    </w:tbl>
    <w:p w14:paraId="79B41652" w14:textId="18BB7D5E" w:rsidR="00A156F8" w:rsidRPr="003149ED" w:rsidRDefault="00A156F8" w:rsidP="00A156F8">
      <w:pPr>
        <w:pStyle w:val="Chuthich"/>
        <w:rPr>
          <w:rFonts w:eastAsia="Times New Roman"/>
          <w:i w:val="0"/>
          <w:color w:val="000000" w:themeColor="text1"/>
          <w:sz w:val="28"/>
          <w:szCs w:val="28"/>
        </w:rPr>
      </w:pPr>
      <w:bookmarkStart w:id="41" w:name="_Toc89136862"/>
      <w:r>
        <w:t xml:space="preserve">hình </w:t>
      </w:r>
      <w:fldSimple w:instr=" STYLEREF 1 \s ">
        <w:r w:rsidR="0026211D">
          <w:rPr>
            <w:noProof/>
          </w:rPr>
          <w:t>2</w:t>
        </w:r>
      </w:fldSimple>
      <w:r w:rsidR="0026211D">
        <w:t>.</w:t>
      </w:r>
      <w:fldSimple w:instr=" SEQ hình \* ARABIC \s 1 ">
        <w:r w:rsidR="0026211D">
          <w:rPr>
            <w:noProof/>
          </w:rPr>
          <w:t>1</w:t>
        </w:r>
      </w:fldSimple>
      <w:r>
        <w:t xml:space="preserve"> </w:t>
      </w:r>
      <w:r w:rsidRPr="003149ED">
        <w:rPr>
          <w:rFonts w:eastAsia="Times New Roman"/>
          <w:color w:val="000000" w:themeColor="text1"/>
          <w:sz w:val="28"/>
          <w:szCs w:val="28"/>
        </w:rPr>
        <w:t>Hệ thống chuẩn màu Munsell</w:t>
      </w:r>
      <w:bookmarkEnd w:id="41"/>
    </w:p>
    <w:p w14:paraId="0CC95170" w14:textId="77777777" w:rsidR="00A156F8" w:rsidRPr="003149ED" w:rsidRDefault="00A156F8" w:rsidP="00A156F8">
      <w:pPr>
        <w:spacing w:before="120" w:after="120"/>
        <w:ind w:firstLine="709"/>
        <w:jc w:val="both"/>
        <w:rPr>
          <w:rFonts w:ascii="Times New Roman" w:eastAsia="Times New Roman" w:hAnsi="Times New Roman"/>
          <w:i/>
          <w:color w:val="000000" w:themeColor="text1"/>
          <w:sz w:val="28"/>
          <w:szCs w:val="28"/>
        </w:rPr>
      </w:pPr>
      <w:r w:rsidRPr="003149ED">
        <w:rPr>
          <w:rFonts w:ascii="Times New Roman" w:hAnsi="Times New Roman"/>
          <w:color w:val="000000" w:themeColor="text1"/>
          <w:sz w:val="28"/>
          <w:szCs w:val="28"/>
        </w:rPr>
        <w:t>Munsell màu giống như một mô hình ba chiều của hình nón đôi, trục trung tâm của nó đại diện cho không có màu sắc, đó là một mức độ sáng màu sắc trung tính. Việc chuyển đổi từ màu đen ở dưới lên trên của màu trắng được chia thành 11 khoảng cách bằng nhau trong phân cấp ý nghĩa, được gọi là Erming giá trị. Một mức độ nhất định của màu sắc và các đại diện từ trục trung tâm của bão hòa. Được gọi là màu Munsell, màu sắc trong đó có các giá trị độ sáng cùng đại diện cho mức độ đi của một màu trung tính. Trục trung tâm của độ bão hòa màu trung lập là 0, xa trục trung tâm, lớn hơn giá trị bão hòa. Chiều ngang từ đại diện góc chiếu trục trung tâm hue. Munsell màu mô hình ba chiều của hình bên trái là một phần ngang cắt ngang Munsell màu mô hình ba chiều, đó là đại diện của các góc trung tâm khác nhau của 10 loại màu sắc. Trong đó có năm màu chính của màu đỏ (R), màu vàng (Y), màu xanh lá cây (G), Blue (B), tím (P) và 5 midtone màu vàng và màu đỏ (YR), xanh - vàng (GY), màu xanh - màu xanh lá cây (BG), màu xanh tím (PB), tím (RP).</w:t>
      </w:r>
    </w:p>
    <w:p w14:paraId="2245DCBA" w14:textId="77777777" w:rsidR="00A156F8" w:rsidRDefault="00A156F8" w:rsidP="00A156F8">
      <w:pPr>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Mỗi giai điệu có thể được chia thành 10 cấp độ, mỗi cấp độ âm lớn và midtones được thiết lập ở mức 5.</w:t>
      </w:r>
    </w:p>
    <w:p w14:paraId="6D319765" w14:textId="77777777" w:rsidR="00A156F8" w:rsidRDefault="00A156F8" w:rsidP="00AB10F0">
      <w:pPr>
        <w:pStyle w:val="u2"/>
        <w:numPr>
          <w:ilvl w:val="1"/>
          <w:numId w:val="14"/>
        </w:numPr>
        <w:ind w:left="0" w:firstLine="0"/>
      </w:pPr>
      <w:bookmarkStart w:id="42" w:name="_Toc90372437"/>
      <w:r>
        <w:t>Hệ thống chuẩn màu Pantone:</w:t>
      </w:r>
      <w:bookmarkEnd w:id="42"/>
    </w:p>
    <w:p w14:paraId="2289F701" w14:textId="77777777" w:rsidR="00A156F8" w:rsidRPr="003149ED" w:rsidRDefault="00A156F8" w:rsidP="00A156F8">
      <w:pPr>
        <w:spacing w:before="120" w:after="120"/>
        <w:ind w:firstLine="709"/>
        <w:jc w:val="both"/>
        <w:rPr>
          <w:rFonts w:ascii="Times New Roman" w:hAnsi="Times New Roman"/>
          <w:color w:val="000000" w:themeColor="text1"/>
          <w:sz w:val="28"/>
          <w:szCs w:val="28"/>
          <w:lang w:val="fr-FR"/>
        </w:rPr>
      </w:pPr>
      <w:r w:rsidRPr="003149ED">
        <w:rPr>
          <w:rFonts w:ascii="Times New Roman" w:hAnsi="Times New Roman"/>
          <w:color w:val="000000" w:themeColor="text1"/>
          <w:sz w:val="28"/>
          <w:szCs w:val="28"/>
          <w:lang w:val="fr-FR"/>
        </w:rPr>
        <w:t>Hệ thống chuẩn màu Pantone là một hệ thống tái tạo màu theo tiêu chuẩn. Bằng cách tiêu chuẩn hoá các màu sắc, nhà sản xuất ở những địa điểm khác nhau có thể thông qua hệ thống của Pantone để bảo đảm các màu trùng khớp mà không cần liên hệ với nhà sản xuất khác.</w:t>
      </w:r>
    </w:p>
    <w:p w14:paraId="21D597D7" w14:textId="77777777" w:rsidR="00A156F8" w:rsidRPr="003149ED" w:rsidRDefault="00A156F8" w:rsidP="00A156F8">
      <w:pPr>
        <w:spacing w:before="120" w:after="120"/>
        <w:ind w:firstLine="709"/>
        <w:jc w:val="both"/>
        <w:rPr>
          <w:rFonts w:ascii="Times New Roman" w:hAnsi="Times New Roman"/>
          <w:color w:val="000000" w:themeColor="text1"/>
          <w:sz w:val="28"/>
          <w:szCs w:val="28"/>
          <w:lang w:val="fr-FR"/>
        </w:rPr>
      </w:pPr>
      <w:r w:rsidRPr="003149ED">
        <w:rPr>
          <w:rFonts w:ascii="Times New Roman" w:hAnsi="Times New Roman"/>
          <w:color w:val="000000" w:themeColor="text1"/>
          <w:sz w:val="28"/>
          <w:szCs w:val="28"/>
          <w:lang w:val="fr-FR"/>
        </w:rPr>
        <w:t>Các màu đã được nghiên cứu, tiêu chuẩn hóa với các thông số kỹ thuật trong pha chế, được đánh mã số cụ thể và đưa vào hệ thống PMS, là màu Pantone.</w:t>
      </w:r>
    </w:p>
    <w:p w14:paraId="1A2EC89B" w14:textId="77777777" w:rsidR="00A156F8" w:rsidRPr="003149ED" w:rsidRDefault="00A156F8" w:rsidP="00A156F8">
      <w:pPr>
        <w:keepNext/>
        <w:spacing w:before="120" w:after="120"/>
        <w:ind w:firstLine="709"/>
        <w:jc w:val="both"/>
        <w:rPr>
          <w:rFonts w:ascii="Times New Roman" w:hAnsi="Times New Roman"/>
          <w:sz w:val="28"/>
          <w:szCs w:val="28"/>
        </w:rPr>
      </w:pPr>
      <w:r w:rsidRPr="003149ED">
        <w:rPr>
          <w:rFonts w:ascii="Times New Roman" w:hAnsi="Times New Roman"/>
          <w:noProof/>
          <w:color w:val="000000" w:themeColor="text1"/>
          <w:sz w:val="28"/>
          <w:szCs w:val="28"/>
        </w:rPr>
        <w:lastRenderedPageBreak/>
        <w:drawing>
          <wp:inline distT="0" distB="0" distL="0" distR="0" wp14:anchorId="062A7DDC" wp14:editId="272B25EF">
            <wp:extent cx="4137660" cy="3139440"/>
            <wp:effectExtent l="0" t="0" r="0" b="3810"/>
            <wp:docPr id="92276" name="Hình ảnh 92276" descr="1920px-Nuancier_Panton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63" descr="1920px-Nuancier_Pantone_2.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37660" cy="3139440"/>
                    </a:xfrm>
                    <a:prstGeom prst="rect">
                      <a:avLst/>
                    </a:prstGeom>
                    <a:noFill/>
                    <a:ln>
                      <a:noFill/>
                    </a:ln>
                  </pic:spPr>
                </pic:pic>
              </a:graphicData>
            </a:graphic>
          </wp:inline>
        </w:drawing>
      </w:r>
    </w:p>
    <w:p w14:paraId="0FD2B050" w14:textId="3725D6E6" w:rsidR="00A156F8" w:rsidRPr="003149ED" w:rsidRDefault="00A156F8" w:rsidP="00A156F8">
      <w:pPr>
        <w:pStyle w:val="Chuthich"/>
        <w:rPr>
          <w:rFonts w:cs="Times New Roman"/>
          <w:color w:val="000000" w:themeColor="text1"/>
          <w:sz w:val="28"/>
          <w:szCs w:val="28"/>
        </w:rPr>
      </w:pPr>
      <w:bookmarkStart w:id="43" w:name="_Toc89136863"/>
      <w:r>
        <w:t xml:space="preserve">hình </w:t>
      </w:r>
      <w:fldSimple w:instr=" STYLEREF 1 \s ">
        <w:r w:rsidR="0026211D">
          <w:rPr>
            <w:noProof/>
          </w:rPr>
          <w:t>2</w:t>
        </w:r>
      </w:fldSimple>
      <w:r w:rsidR="0026211D">
        <w:t>.</w:t>
      </w:r>
      <w:fldSimple w:instr=" SEQ hình \* ARABIC \s 1 ">
        <w:r w:rsidR="0026211D">
          <w:rPr>
            <w:noProof/>
          </w:rPr>
          <w:t>2</w:t>
        </w:r>
      </w:fldSimple>
      <w:r>
        <w:t xml:space="preserve"> </w:t>
      </w:r>
      <w:r w:rsidRPr="003149ED">
        <w:rPr>
          <w:rFonts w:cs="Times New Roman"/>
          <w:color w:val="000000" w:themeColor="text1"/>
          <w:sz w:val="28"/>
          <w:szCs w:val="28"/>
        </w:rPr>
        <w:t>Hệ thống màu pantone</w:t>
      </w:r>
      <w:bookmarkEnd w:id="43"/>
    </w:p>
    <w:p w14:paraId="20C2A3EA" w14:textId="77777777" w:rsidR="00A156F8" w:rsidRPr="003149ED" w:rsidRDefault="00A156F8" w:rsidP="00A156F8">
      <w:pPr>
        <w:spacing w:before="120" w:after="120"/>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Màu Pantone thường định nghĩa là màu pha, hay màu thứ 5. Bởi lẽ, màu Pantone được chuẩn hóa với đặc điểm kỹ thuật rõ ràng, có thể coi như màu pha sẵn, khác hoàn toàn với màu thường (các màu tạo ra từ việc nhà in pha trộn từ các màu CMYK - 4 màu cơ bản trong in ấn).</w:t>
      </w:r>
    </w:p>
    <w:p w14:paraId="6616F9FC" w14:textId="77777777" w:rsidR="00A156F8" w:rsidRPr="003149ED" w:rsidRDefault="00A156F8" w:rsidP="00A156F8">
      <w:pPr>
        <w:spacing w:before="120" w:after="120"/>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Một ví dụ về việc sử dụng trên chính là sự chuẩn hoá các màu trong </w:t>
      </w:r>
      <w:hyperlink r:id="rId37" w:tooltip="Mô hình màu CMYK" w:history="1">
        <w:r w:rsidRPr="003149ED">
          <w:rPr>
            <w:rStyle w:val="Siuktni"/>
            <w:rFonts w:ascii="Times New Roman" w:hAnsi="Times New Roman"/>
            <w:color w:val="000000" w:themeColor="text1"/>
            <w:sz w:val="28"/>
            <w:szCs w:val="28"/>
            <w:u w:val="none"/>
          </w:rPr>
          <w:t>mô hình màu CMYK</w:t>
        </w:r>
      </w:hyperlink>
      <w:r w:rsidRPr="003149ED">
        <w:rPr>
          <w:rFonts w:ascii="Times New Roman" w:hAnsi="Times New Roman"/>
          <w:color w:val="000000" w:themeColor="text1"/>
          <w:sz w:val="28"/>
          <w:szCs w:val="28"/>
        </w:rPr>
        <w:t>. Quá trình CMYK là một phương pháp in màu chỉ sử dụng bốn loại mực là: Cyan (màu xanh lơ hoặc cánh chả), Magenta (màu cánh sen hoặc hồng sẫm), Yellow (màu vàng), Key (trong tiếng Anh là "then chốt" hay "chủ yếu" để ám chỉ màu đen mặc dù màu này có tên tiếng Anh là black do chữ B đã được sử dụng để chỉ màu xanh lam (blue) trong </w:t>
      </w:r>
      <w:hyperlink r:id="rId38" w:tooltip="Mô hình màu RGB" w:history="1">
        <w:r w:rsidRPr="003149ED">
          <w:rPr>
            <w:rStyle w:val="Siuktni"/>
            <w:rFonts w:ascii="Times New Roman" w:hAnsi="Times New Roman"/>
            <w:color w:val="000000" w:themeColor="text1"/>
            <w:sz w:val="28"/>
            <w:szCs w:val="28"/>
            <w:u w:val="none"/>
          </w:rPr>
          <w:t>mô hình màu RGB</w:t>
        </w:r>
      </w:hyperlink>
      <w:r w:rsidRPr="003149ED">
        <w:rPr>
          <w:rFonts w:ascii="Times New Roman" w:hAnsi="Times New Roman"/>
          <w:color w:val="000000" w:themeColor="text1"/>
          <w:sz w:val="28"/>
          <w:szCs w:val="28"/>
        </w:rPr>
        <w:t>). Phần lớn những sản phẩm in ấn trên thế giới đều sử dụng quá trình CMYK, và có một lượng ít những màu đặc biệt của Pantone có thể được tái tạo nhờ bốn loại mực của CMYK.</w:t>
      </w:r>
    </w:p>
    <w:p w14:paraId="1A81184F" w14:textId="77777777" w:rsidR="00A156F8" w:rsidRPr="003149ED" w:rsidRDefault="00A156F8" w:rsidP="00A156F8">
      <w:pPr>
        <w:spacing w:before="120" w:after="120"/>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Tuy nhiên, phần lớn trong số 1,114 mẫu màu của hệ thống Pantone không thể được mô phỏng bằng công nghệ của CMYK mà phải sử dụng 13 sắc tố màu cơ sở (14 nếu tính cả màu đen) pha trộn theo tỉ lệ nhất định.</w:t>
      </w:r>
    </w:p>
    <w:p w14:paraId="658E476B" w14:textId="77777777" w:rsidR="00A156F8" w:rsidRPr="003149ED" w:rsidRDefault="00A156F8" w:rsidP="00A156F8">
      <w:pPr>
        <w:spacing w:before="120" w:after="120"/>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Hệ thống của Pantone còn cho phép tạo ra nhiều loại màu đặc biệt như màu ánh kim (metallics) hay màu huỳnh quang (fluorescents). Tuy hầu hết các màu trong hệ thống của Pantone vượt quá khả năng tái tạo của CMYK và gây khó khăn trong quá trình in ấn, nhưng mãi đến năm 2001 công ty này mới bắt đầu cung cấp sự chuyển đổi từ màu Pantone hiện hũu sang màu trên mành hình. Trên máy tính, người ta sử dụng </w:t>
      </w:r>
      <w:hyperlink r:id="rId39" w:tooltip="Mô hình màu RGB" w:history="1">
        <w:r w:rsidRPr="003149ED">
          <w:rPr>
            <w:rStyle w:val="Siuktni"/>
            <w:rFonts w:ascii="Times New Roman" w:hAnsi="Times New Roman"/>
            <w:color w:val="000000" w:themeColor="text1"/>
            <w:sz w:val="28"/>
            <w:szCs w:val="28"/>
            <w:u w:val="none"/>
          </w:rPr>
          <w:t>mô hình màu RGB</w:t>
        </w:r>
      </w:hyperlink>
      <w:r w:rsidRPr="003149ED">
        <w:rPr>
          <w:rFonts w:ascii="Times New Roman" w:hAnsi="Times New Roman"/>
          <w:color w:val="000000" w:themeColor="text1"/>
          <w:sz w:val="28"/>
          <w:szCs w:val="28"/>
        </w:rPr>
        <w:t xml:space="preserve"> - Red (đỏ), Green (xanh lá), Blue (xanh dương) - để tạo ra </w:t>
      </w:r>
      <w:r w:rsidRPr="003149ED">
        <w:rPr>
          <w:rFonts w:ascii="Times New Roman" w:hAnsi="Times New Roman"/>
          <w:color w:val="000000" w:themeColor="text1"/>
          <w:sz w:val="28"/>
          <w:szCs w:val="28"/>
        </w:rPr>
        <w:lastRenderedPageBreak/>
        <w:t>nhiều màu sắc khác nhau. Hệ thống Pantone (nay đã ngưng hoạt động) bao gồm những màu có sự tương thích với </w:t>
      </w:r>
      <w:hyperlink r:id="rId40" w:tooltip="Mô hình màu RGB" w:history="1">
        <w:r w:rsidRPr="003149ED">
          <w:rPr>
            <w:rStyle w:val="Siuktni"/>
            <w:rFonts w:ascii="Times New Roman" w:hAnsi="Times New Roman"/>
            <w:color w:val="000000" w:themeColor="text1"/>
            <w:sz w:val="28"/>
            <w:szCs w:val="28"/>
            <w:u w:val="none"/>
          </w:rPr>
          <w:t>mô hình màu RGB</w:t>
        </w:r>
      </w:hyperlink>
      <w:r w:rsidRPr="003149ED">
        <w:rPr>
          <w:rFonts w:ascii="Times New Roman" w:hAnsi="Times New Roman"/>
          <w:color w:val="000000" w:themeColor="text1"/>
          <w:sz w:val="28"/>
          <w:szCs w:val="28"/>
        </w:rPr>
        <w:t> và </w:t>
      </w:r>
      <w:hyperlink r:id="rId41" w:anchor="Hệ_màu_Lab_(hệ_tổng_hợp)" w:tooltip="Đồ hoạ máy tính" w:history="1">
        <w:r w:rsidRPr="003149ED">
          <w:rPr>
            <w:rStyle w:val="Siuktni"/>
            <w:rFonts w:ascii="Times New Roman" w:hAnsi="Times New Roman"/>
            <w:color w:val="000000" w:themeColor="text1"/>
            <w:sz w:val="28"/>
            <w:szCs w:val="28"/>
            <w:u w:val="none"/>
          </w:rPr>
          <w:t>hệ màu LAB</w:t>
        </w:r>
      </w:hyperlink>
      <w:r w:rsidRPr="003149ED">
        <w:rPr>
          <w:rFonts w:ascii="Times New Roman" w:hAnsi="Times New Roman"/>
          <w:color w:val="000000" w:themeColor="text1"/>
          <w:sz w:val="28"/>
          <w:szCs w:val="28"/>
        </w:rPr>
        <w:t>.</w:t>
      </w:r>
    </w:p>
    <w:p w14:paraId="1E56C0F8" w14:textId="77777777" w:rsidR="00A156F8" w:rsidRDefault="00A156F8" w:rsidP="00A156F8">
      <w:pPr>
        <w:ind w:firstLine="709"/>
        <w:jc w:val="both"/>
        <w:rPr>
          <w:rFonts w:ascii="Times New Roman" w:hAnsi="Times New Roman"/>
          <w:color w:val="000000" w:themeColor="text1"/>
          <w:sz w:val="28"/>
          <w:szCs w:val="28"/>
        </w:rPr>
      </w:pPr>
      <w:r w:rsidRPr="003149ED">
        <w:rPr>
          <w:rFonts w:ascii="Times New Roman" w:hAnsi="Times New Roman"/>
          <w:color w:val="000000" w:themeColor="text1"/>
          <w:sz w:val="28"/>
          <w:szCs w:val="28"/>
        </w:rPr>
        <w:t>Màu Pantone được biểu diễn bằng những con số được chỉ định (ví dụ, thường có dạng "PMS 130"). Màu PMS thường luôn được sử dụng trong nhãn hiệu và thậm chí đã được sử dụng trong luật pháp của chính phủ và các tiêu chuẩn của quân đội (để diễn tả màu </w:t>
      </w:r>
      <w:hyperlink r:id="rId42" w:tooltip="Lá cờ" w:history="1">
        <w:r w:rsidRPr="003149ED">
          <w:rPr>
            <w:rStyle w:val="Siuktni"/>
            <w:rFonts w:ascii="Times New Roman" w:hAnsi="Times New Roman"/>
            <w:color w:val="000000" w:themeColor="text1"/>
            <w:sz w:val="28"/>
            <w:szCs w:val="28"/>
            <w:u w:val="none"/>
          </w:rPr>
          <w:t>cờ</w:t>
        </w:r>
      </w:hyperlink>
      <w:r w:rsidRPr="003149ED">
        <w:rPr>
          <w:rFonts w:ascii="Times New Roman" w:hAnsi="Times New Roman"/>
          <w:color w:val="000000" w:themeColor="text1"/>
          <w:sz w:val="28"/>
          <w:szCs w:val="28"/>
        </w:rPr>
        <w:t> hoặc màu niêm phong). Vào tháng 1 năm 2003, Chính phủ Scotland đã thảo luận kiến nghị gọi tên màu xanh trong quốc kì </w:t>
      </w:r>
      <w:hyperlink r:id="rId43" w:tooltip="Scotland" w:history="1">
        <w:r w:rsidRPr="003149ED">
          <w:rPr>
            <w:rStyle w:val="Siuktni"/>
            <w:rFonts w:ascii="Times New Roman" w:hAnsi="Times New Roman"/>
            <w:color w:val="000000" w:themeColor="text1"/>
            <w:sz w:val="28"/>
            <w:szCs w:val="28"/>
            <w:u w:val="none"/>
          </w:rPr>
          <w:t>Scotland</w:t>
        </w:r>
      </w:hyperlink>
      <w:r w:rsidRPr="003149ED">
        <w:rPr>
          <w:rFonts w:ascii="Times New Roman" w:hAnsi="Times New Roman"/>
          <w:color w:val="000000" w:themeColor="text1"/>
          <w:sz w:val="28"/>
          <w:szCs w:val="28"/>
        </w:rPr>
        <w:t> là màu "Pantone 300". </w:t>
      </w:r>
      <w:hyperlink r:id="rId44" w:tooltip="Quốc kỳ Canada" w:history="1">
        <w:r w:rsidRPr="003149ED">
          <w:rPr>
            <w:rStyle w:val="Siuktni"/>
            <w:rFonts w:ascii="Times New Roman" w:hAnsi="Times New Roman"/>
            <w:color w:val="000000" w:themeColor="text1"/>
            <w:sz w:val="28"/>
            <w:szCs w:val="28"/>
            <w:u w:val="none"/>
          </w:rPr>
          <w:t>Canada</w:t>
        </w:r>
      </w:hyperlink>
      <w:r w:rsidRPr="003149ED">
        <w:rPr>
          <w:rFonts w:ascii="Times New Roman" w:hAnsi="Times New Roman"/>
          <w:color w:val="000000" w:themeColor="text1"/>
          <w:sz w:val="28"/>
          <w:szCs w:val="28"/>
        </w:rPr>
        <w:t>, </w:t>
      </w:r>
      <w:hyperlink r:id="rId45" w:tooltip="Quốc kỳ Hàn Quốc" w:history="1">
        <w:r w:rsidRPr="003149ED">
          <w:rPr>
            <w:rStyle w:val="Siuktni"/>
            <w:rFonts w:ascii="Times New Roman" w:hAnsi="Times New Roman"/>
            <w:color w:val="000000" w:themeColor="text1"/>
            <w:sz w:val="28"/>
            <w:szCs w:val="28"/>
            <w:u w:val="none"/>
          </w:rPr>
          <w:t>Hàn Quốc</w:t>
        </w:r>
      </w:hyperlink>
      <w:r w:rsidRPr="003149ED">
        <w:rPr>
          <w:rFonts w:ascii="Times New Roman" w:hAnsi="Times New Roman"/>
          <w:color w:val="000000" w:themeColor="text1"/>
          <w:sz w:val="28"/>
          <w:szCs w:val="28"/>
        </w:rPr>
        <w:t> và </w:t>
      </w:r>
      <w:hyperlink r:id="rId46" w:tooltip="Liên đoàn Ô tô Quốc tế" w:history="1">
        <w:r w:rsidRPr="003149ED">
          <w:rPr>
            <w:rStyle w:val="Siuktni"/>
            <w:rFonts w:ascii="Times New Roman" w:hAnsi="Times New Roman"/>
            <w:color w:val="000000" w:themeColor="text1"/>
            <w:sz w:val="28"/>
            <w:szCs w:val="28"/>
            <w:u w:val="none"/>
          </w:rPr>
          <w:t>Liên đoàn Ô tô Quốc tế</w:t>
        </w:r>
      </w:hyperlink>
      <w:r w:rsidRPr="003149ED">
        <w:rPr>
          <w:rFonts w:ascii="Times New Roman" w:hAnsi="Times New Roman"/>
          <w:color w:val="000000" w:themeColor="text1"/>
          <w:sz w:val="28"/>
          <w:szCs w:val="28"/>
        </w:rPr>
        <w:t> cũng đã sử dụng màu trong hệ thống của Pantone khi sản xuất cờ. Một số bang của </w:t>
      </w:r>
      <w:hyperlink r:id="rId47" w:tooltip="Hoa Kỳ" w:history="1">
        <w:r w:rsidRPr="003149ED">
          <w:rPr>
            <w:rStyle w:val="Siuktni"/>
            <w:rFonts w:ascii="Times New Roman" w:hAnsi="Times New Roman"/>
            <w:color w:val="000000" w:themeColor="text1"/>
            <w:sz w:val="28"/>
            <w:szCs w:val="28"/>
            <w:u w:val="none"/>
          </w:rPr>
          <w:t>Hoa Kỳ</w:t>
        </w:r>
      </w:hyperlink>
      <w:r w:rsidRPr="003149ED">
        <w:rPr>
          <w:rFonts w:ascii="Times New Roman" w:hAnsi="Times New Roman"/>
          <w:color w:val="000000" w:themeColor="text1"/>
          <w:sz w:val="28"/>
          <w:szCs w:val="28"/>
        </w:rPr>
        <w:t> bao gồm </w:t>
      </w:r>
      <w:hyperlink r:id="rId48" w:tooltip="Texas" w:history="1">
        <w:r w:rsidRPr="003149ED">
          <w:rPr>
            <w:rStyle w:val="Siuktni"/>
            <w:rFonts w:ascii="Times New Roman" w:hAnsi="Times New Roman"/>
            <w:color w:val="000000" w:themeColor="text1"/>
            <w:sz w:val="28"/>
            <w:szCs w:val="28"/>
            <w:u w:val="none"/>
          </w:rPr>
          <w:t>Texas</w:t>
        </w:r>
      </w:hyperlink>
      <w:r w:rsidRPr="003149ED">
        <w:rPr>
          <w:rFonts w:ascii="Times New Roman" w:hAnsi="Times New Roman"/>
          <w:color w:val="000000" w:themeColor="text1"/>
          <w:sz w:val="28"/>
          <w:szCs w:val="28"/>
        </w:rPr>
        <w:t> cũng đã cấp phép cho màu của PMS lên lá cờ. Màu của Pantone còn được sử dụng trong các dự án nghệ thuật của nhiếp ảnh gia Angelica Dass khi miêu tả quang phổ của </w:t>
      </w:r>
      <w:hyperlink r:id="rId49" w:tooltip="Màu da" w:history="1">
        <w:r w:rsidRPr="003149ED">
          <w:rPr>
            <w:rStyle w:val="Siuktni"/>
            <w:rFonts w:ascii="Times New Roman" w:hAnsi="Times New Roman"/>
            <w:color w:val="000000" w:themeColor="text1"/>
            <w:sz w:val="28"/>
            <w:szCs w:val="28"/>
            <w:u w:val="none"/>
          </w:rPr>
          <w:t>màu da con người</w:t>
        </w:r>
      </w:hyperlink>
      <w:r w:rsidRPr="003149ED">
        <w:rPr>
          <w:rFonts w:ascii="Times New Roman" w:hAnsi="Times New Roman"/>
          <w:color w:val="000000" w:themeColor="text1"/>
          <w:sz w:val="28"/>
          <w:szCs w:val="28"/>
        </w:rPr>
        <w:t>.</w:t>
      </w:r>
    </w:p>
    <w:p w14:paraId="0135AF8E" w14:textId="77777777" w:rsidR="00A156F8" w:rsidRDefault="00A156F8" w:rsidP="00AB10F0">
      <w:pPr>
        <w:pStyle w:val="u2"/>
        <w:numPr>
          <w:ilvl w:val="1"/>
          <w:numId w:val="14"/>
        </w:numPr>
        <w:ind w:left="0" w:firstLine="0"/>
      </w:pPr>
      <w:bookmarkStart w:id="44" w:name="_Toc90372438"/>
      <w:r>
        <w:t>Hệ thống so màu:</w:t>
      </w:r>
      <w:bookmarkEnd w:id="44"/>
    </w:p>
    <w:p w14:paraId="039C9CAD" w14:textId="77777777" w:rsidR="00A156F8" w:rsidRDefault="00A156F8" w:rsidP="00AB10F0">
      <w:pPr>
        <w:pStyle w:val="u3"/>
        <w:numPr>
          <w:ilvl w:val="2"/>
          <w:numId w:val="14"/>
        </w:numPr>
      </w:pPr>
      <w:bookmarkStart w:id="45" w:name="_Toc90372439"/>
      <w:r>
        <w:t>Nguyên lý so màu:</w:t>
      </w:r>
      <w:bookmarkEnd w:id="45"/>
    </w:p>
    <w:p w14:paraId="2A335445" w14:textId="77777777" w:rsidR="00A156F8" w:rsidRPr="0033121A" w:rsidRDefault="00A156F8" w:rsidP="00AB10F0">
      <w:pPr>
        <w:pStyle w:val="oancuaDanhsach"/>
        <w:numPr>
          <w:ilvl w:val="0"/>
          <w:numId w:val="5"/>
        </w:numPr>
        <w:rPr>
          <w:rFonts w:ascii="Times New Roman" w:hAnsi="Times New Roman"/>
          <w:i/>
          <w:iCs/>
          <w:sz w:val="28"/>
          <w:szCs w:val="28"/>
        </w:rPr>
      </w:pPr>
      <w:r w:rsidRPr="0033121A">
        <w:rPr>
          <w:rFonts w:ascii="Times New Roman" w:hAnsi="Times New Roman"/>
          <w:i/>
          <w:iCs/>
          <w:sz w:val="28"/>
          <w:szCs w:val="28"/>
        </w:rPr>
        <w:t>Thành phần quy chuẩn:</w:t>
      </w:r>
    </w:p>
    <w:p w14:paraId="0E349B9E" w14:textId="77777777" w:rsidR="00A156F8" w:rsidRDefault="00A156F8" w:rsidP="00A156F8">
      <w:pPr>
        <w:spacing w:before="120" w:after="120"/>
        <w:ind w:firstLine="360"/>
        <w:jc w:val="both"/>
        <w:rPr>
          <w:rFonts w:ascii="Times New Roman" w:hAnsi="Times New Roman"/>
          <w:color w:val="000000" w:themeColor="text1"/>
          <w:sz w:val="26"/>
          <w:szCs w:val="26"/>
        </w:rPr>
      </w:pPr>
      <w:r>
        <w:rPr>
          <w:rFonts w:ascii="Times New Roman" w:hAnsi="Times New Roman"/>
          <w:color w:val="000000" w:themeColor="text1"/>
          <w:sz w:val="26"/>
          <w:szCs w:val="26"/>
        </w:rPr>
        <w:t>Đối tượng: góc quan sát CIE 45/0 or 0/45</w:t>
      </w:r>
    </w:p>
    <w:p w14:paraId="1342A799" w14:textId="77777777" w:rsidR="00A156F8" w:rsidRDefault="00A156F8" w:rsidP="00A156F8">
      <w:pPr>
        <w:spacing w:before="120" w:after="120"/>
        <w:ind w:firstLine="709"/>
        <w:jc w:val="center"/>
        <w:rPr>
          <w:rFonts w:ascii="Times New Roman" w:hAnsi="Times New Roman"/>
          <w:color w:val="000000" w:themeColor="text1"/>
          <w:sz w:val="26"/>
          <w:szCs w:val="26"/>
        </w:rPr>
      </w:pPr>
      <w:r>
        <w:rPr>
          <w:rFonts w:ascii="Times New Roman" w:hAnsi="Times New Roman"/>
          <w:noProof/>
          <w:color w:val="000000" w:themeColor="text1"/>
          <w:sz w:val="26"/>
          <w:szCs w:val="26"/>
        </w:rPr>
        <w:drawing>
          <wp:inline distT="0" distB="0" distL="0" distR="0" wp14:anchorId="3D5B0077" wp14:editId="672DA95F">
            <wp:extent cx="3703320" cy="1516380"/>
            <wp:effectExtent l="0" t="0" r="0" b="7620"/>
            <wp:docPr id="92277" name="Hình ảnh 9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03320" cy="1516380"/>
                    </a:xfrm>
                    <a:prstGeom prst="rect">
                      <a:avLst/>
                    </a:prstGeom>
                    <a:noFill/>
                    <a:ln>
                      <a:noFill/>
                    </a:ln>
                  </pic:spPr>
                </pic:pic>
              </a:graphicData>
            </a:graphic>
          </wp:inline>
        </w:drawing>
      </w:r>
    </w:p>
    <w:p w14:paraId="7F245455" w14:textId="77777777" w:rsidR="00A156F8" w:rsidRDefault="00A156F8" w:rsidP="00A156F8">
      <w:pPr>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Nguồn sáng: tiêu chuẩn CIE.</w:t>
      </w:r>
    </w:p>
    <w:p w14:paraId="2FC44ED5" w14:textId="77777777" w:rsidR="00A156F8" w:rsidRDefault="00A156F8" w:rsidP="00A156F8">
      <w:pPr>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Người quan sát: quan sát chuẩn, độ rọi sáng.</w:t>
      </w:r>
    </w:p>
    <w:p w14:paraId="19110CAF" w14:textId="77777777" w:rsidR="00A156F8" w:rsidRPr="004829F0" w:rsidRDefault="00A156F8" w:rsidP="00AB10F0">
      <w:pPr>
        <w:pStyle w:val="oancuaDanhsach"/>
        <w:numPr>
          <w:ilvl w:val="0"/>
          <w:numId w:val="5"/>
        </w:numPr>
        <w:rPr>
          <w:rFonts w:ascii="Times New Roman" w:hAnsi="Times New Roman"/>
          <w:i/>
          <w:iCs/>
          <w:sz w:val="28"/>
          <w:szCs w:val="28"/>
        </w:rPr>
      </w:pPr>
      <w:r w:rsidRPr="004829F0">
        <w:rPr>
          <w:rFonts w:ascii="Times New Roman" w:hAnsi="Times New Roman"/>
          <w:i/>
          <w:iCs/>
          <w:sz w:val="28"/>
          <w:szCs w:val="28"/>
        </w:rPr>
        <w:t>Màu đơn vị:</w:t>
      </w:r>
    </w:p>
    <w:p w14:paraId="3E205E1B" w14:textId="77777777" w:rsidR="00A156F8" w:rsidRPr="004829F0" w:rsidRDefault="00A156F8" w:rsidP="00A156F8">
      <w:pPr>
        <w:ind w:firstLine="360"/>
        <w:jc w:val="both"/>
        <w:rPr>
          <w:rFonts w:ascii="Times New Roman" w:hAnsi="Times New Roman"/>
          <w:color w:val="000000" w:themeColor="text1"/>
          <w:sz w:val="26"/>
          <w:szCs w:val="26"/>
        </w:rPr>
      </w:pPr>
      <w:r w:rsidRPr="004829F0">
        <w:rPr>
          <w:rFonts w:ascii="Times New Roman" w:hAnsi="Times New Roman"/>
          <w:color w:val="000000" w:themeColor="text1"/>
          <w:sz w:val="26"/>
          <w:szCs w:val="26"/>
        </w:rPr>
        <w:t xml:space="preserve">Màu cơ bản với các thông số cụ thể về tông màu, độ chói, độ thuần sắc để thực hiện phối trộn màu. </w:t>
      </w:r>
    </w:p>
    <w:p w14:paraId="7AC7050D" w14:textId="77777777" w:rsidR="00A156F8" w:rsidRDefault="00A156F8" w:rsidP="00A156F8">
      <w:pPr>
        <w:ind w:firstLine="360"/>
        <w:rPr>
          <w:rFonts w:ascii="Times New Roman" w:hAnsi="Times New Roman"/>
          <w:color w:val="000000" w:themeColor="text1"/>
          <w:sz w:val="26"/>
          <w:szCs w:val="26"/>
        </w:rPr>
      </w:pPr>
      <w:r w:rsidRPr="004829F0">
        <w:rPr>
          <w:rFonts w:ascii="Times New Roman" w:hAnsi="Times New Roman"/>
          <w:color w:val="000000" w:themeColor="text1"/>
          <w:sz w:val="26"/>
          <w:szCs w:val="26"/>
        </w:rPr>
        <w:t>Hệ thống CIE: R(700 nm; 683 nt), G(546,1 nm; 3135 nt), B (435,8 nm; 41 nt).</w:t>
      </w:r>
    </w:p>
    <w:p w14:paraId="4019BC5C" w14:textId="77777777" w:rsidR="00A156F8" w:rsidRPr="004829F0" w:rsidRDefault="00A156F8" w:rsidP="00AB10F0">
      <w:pPr>
        <w:pStyle w:val="oancuaDanhsach"/>
        <w:numPr>
          <w:ilvl w:val="0"/>
          <w:numId w:val="5"/>
        </w:numPr>
        <w:rPr>
          <w:rFonts w:ascii="Times New Roman" w:hAnsi="Times New Roman"/>
          <w:i/>
          <w:iCs/>
          <w:sz w:val="28"/>
          <w:szCs w:val="28"/>
        </w:rPr>
      </w:pPr>
      <w:r w:rsidRPr="004829F0">
        <w:rPr>
          <w:rFonts w:ascii="Times New Roman" w:hAnsi="Times New Roman"/>
          <w:i/>
          <w:iCs/>
          <w:sz w:val="28"/>
          <w:szCs w:val="28"/>
        </w:rPr>
        <w:t>Tọa độ màu:</w:t>
      </w:r>
    </w:p>
    <w:p w14:paraId="365BD9FB" w14:textId="77777777" w:rsidR="00A156F8" w:rsidRDefault="00A156F8" w:rsidP="00A156F8">
      <w:pPr>
        <w:ind w:firstLine="360"/>
        <w:jc w:val="both"/>
        <w:rPr>
          <w:rFonts w:ascii="Times New Roman" w:hAnsi="Times New Roman"/>
          <w:color w:val="000000" w:themeColor="text1"/>
          <w:sz w:val="28"/>
          <w:szCs w:val="28"/>
        </w:rPr>
      </w:pPr>
      <w:r w:rsidRPr="004829F0">
        <w:rPr>
          <w:rFonts w:ascii="Times New Roman" w:hAnsi="Times New Roman"/>
          <w:color w:val="000000" w:themeColor="text1"/>
          <w:sz w:val="28"/>
          <w:szCs w:val="28"/>
        </w:rPr>
        <w:t xml:space="preserve">Thể hiện mức độ đóng góp của 3 màu đơn vị để tạo ra màu hỗn hợp. Trong các hệ thống so màu, tọa độ màu của tất cả các màu quang phổ đã được xác định </w:t>
      </w:r>
      <w:r w:rsidRPr="004829F0">
        <w:rPr>
          <w:rFonts w:ascii="Times New Roman" w:hAnsi="Times New Roman"/>
          <w:color w:val="000000" w:themeColor="text1"/>
          <w:sz w:val="28"/>
          <w:szCs w:val="28"/>
        </w:rPr>
        <w:sym w:font="Symbol" w:char="F0AE"/>
      </w:r>
      <w:r w:rsidRPr="004829F0">
        <w:rPr>
          <w:rFonts w:ascii="Times New Roman" w:hAnsi="Times New Roman"/>
          <w:color w:val="000000" w:themeColor="text1"/>
          <w:sz w:val="28"/>
          <w:szCs w:val="28"/>
        </w:rPr>
        <w:t xml:space="preserve"> cơ sở tham chiếu để tính toán cho các màu khác.</w:t>
      </w:r>
    </w:p>
    <w:p w14:paraId="7CC653BD" w14:textId="77777777" w:rsidR="00A156F8" w:rsidRPr="004829F0" w:rsidRDefault="00A156F8" w:rsidP="00AB10F0">
      <w:pPr>
        <w:pStyle w:val="oancuaDanhsach"/>
        <w:numPr>
          <w:ilvl w:val="0"/>
          <w:numId w:val="5"/>
        </w:numPr>
        <w:jc w:val="both"/>
        <w:rPr>
          <w:rFonts w:ascii="Times New Roman" w:hAnsi="Times New Roman"/>
          <w:i/>
          <w:iCs/>
          <w:sz w:val="28"/>
          <w:szCs w:val="28"/>
        </w:rPr>
      </w:pPr>
      <w:r w:rsidRPr="004829F0">
        <w:rPr>
          <w:rFonts w:ascii="Times New Roman" w:hAnsi="Times New Roman"/>
          <w:i/>
          <w:iCs/>
          <w:sz w:val="28"/>
          <w:szCs w:val="28"/>
        </w:rPr>
        <w:t>Phương trình màu:</w:t>
      </w:r>
    </w:p>
    <w:tbl>
      <w:tblPr>
        <w:tblStyle w:val="LiBang"/>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4341"/>
      </w:tblGrid>
      <w:tr w:rsidR="00A156F8" w:rsidRPr="004829F0" w14:paraId="761A8C78" w14:textId="77777777" w:rsidTr="006616F1">
        <w:tc>
          <w:tcPr>
            <w:tcW w:w="4289" w:type="dxa"/>
            <w:hideMark/>
          </w:tcPr>
          <w:p w14:paraId="5F876688" w14:textId="77777777" w:rsidR="00A156F8" w:rsidRPr="004829F0" w:rsidRDefault="00A156F8" w:rsidP="006616F1">
            <w:pPr>
              <w:pStyle w:val="oancuaDanhsach"/>
              <w:spacing w:before="240" w:after="240"/>
              <w:jc w:val="both"/>
              <w:rPr>
                <w:rFonts w:ascii="Times New Roman" w:hAnsi="Times New Roman" w:cs="Times New Roman"/>
                <w:color w:val="000000" w:themeColor="text1"/>
                <w:sz w:val="28"/>
                <w:szCs w:val="28"/>
              </w:rPr>
            </w:pPr>
            <w:r w:rsidRPr="004829F0">
              <w:rPr>
                <w:rFonts w:ascii="Times New Roman" w:hAnsi="Times New Roman" w:cs="Times New Roman"/>
                <w:color w:val="000000" w:themeColor="text1"/>
                <w:sz w:val="28"/>
                <w:szCs w:val="28"/>
              </w:rPr>
              <w:t>m’M = r’R + g’G + b’B</w:t>
            </w:r>
          </w:p>
        </w:tc>
        <w:tc>
          <w:tcPr>
            <w:tcW w:w="4341" w:type="dxa"/>
            <w:hideMark/>
          </w:tcPr>
          <w:p w14:paraId="68754665" w14:textId="77777777" w:rsidR="00A156F8" w:rsidRPr="004829F0" w:rsidRDefault="00A156F8" w:rsidP="006616F1">
            <w:pPr>
              <w:pStyle w:val="oancuaDanhsach"/>
              <w:spacing w:before="240" w:after="120"/>
              <w:ind w:left="709"/>
              <w:jc w:val="both"/>
              <w:rPr>
                <w:rFonts w:ascii="Times New Roman" w:hAnsi="Times New Roman" w:cs="Times New Roman"/>
                <w:color w:val="000000" w:themeColor="text1"/>
                <w:sz w:val="28"/>
                <w:szCs w:val="28"/>
              </w:rPr>
            </w:pPr>
            <w:r w:rsidRPr="004829F0">
              <w:rPr>
                <w:rFonts w:ascii="Times New Roman" w:hAnsi="Times New Roman" w:cs="Times New Roman"/>
                <w:color w:val="000000" w:themeColor="text1"/>
                <w:sz w:val="28"/>
                <w:szCs w:val="28"/>
              </w:rPr>
              <w:t>M = rR + gG + bB</w:t>
            </w:r>
          </w:p>
        </w:tc>
      </w:tr>
      <w:tr w:rsidR="00A156F8" w:rsidRPr="004829F0" w14:paraId="5749FA33" w14:textId="77777777" w:rsidTr="006616F1">
        <w:tc>
          <w:tcPr>
            <w:tcW w:w="8630" w:type="dxa"/>
            <w:gridSpan w:val="2"/>
            <w:hideMark/>
          </w:tcPr>
          <w:p w14:paraId="738BDA7E" w14:textId="77777777" w:rsidR="00A156F8" w:rsidRPr="004829F0" w:rsidRDefault="00A156F8" w:rsidP="006616F1">
            <w:pPr>
              <w:pStyle w:val="oancuaDanhsach"/>
              <w:spacing w:before="120" w:after="120"/>
              <w:ind w:left="709"/>
              <w:jc w:val="both"/>
              <w:rPr>
                <w:rFonts w:ascii="Times New Roman" w:hAnsi="Times New Roman" w:cs="Times New Roman"/>
                <w:color w:val="000000" w:themeColor="text1"/>
                <w:sz w:val="28"/>
                <w:szCs w:val="28"/>
              </w:rPr>
            </w:pPr>
            <w:r w:rsidRPr="004829F0">
              <w:rPr>
                <w:rFonts w:ascii="Times New Roman" w:hAnsi="Times New Roman" w:cs="Times New Roman"/>
                <w:i/>
                <w:iCs/>
                <w:color w:val="000000" w:themeColor="text1"/>
                <w:sz w:val="28"/>
                <w:szCs w:val="28"/>
              </w:rPr>
              <w:t>r’, g’, b’: tọa độ màu; r, g, b: hệ số màu</w:t>
            </w:r>
          </w:p>
        </w:tc>
      </w:tr>
    </w:tbl>
    <w:p w14:paraId="4C105C0E" w14:textId="77777777" w:rsidR="00A156F8" w:rsidRDefault="00A156F8" w:rsidP="00A156F8">
      <w:pPr>
        <w:ind w:firstLine="720"/>
        <w:jc w:val="both"/>
        <w:rPr>
          <w:rFonts w:ascii="Times New Roman" w:hAnsi="Times New Roman"/>
          <w:color w:val="000000" w:themeColor="text1"/>
          <w:sz w:val="28"/>
          <w:szCs w:val="28"/>
        </w:rPr>
      </w:pPr>
      <w:r w:rsidRPr="004829F0">
        <w:rPr>
          <w:rFonts w:ascii="Times New Roman" w:hAnsi="Times New Roman"/>
          <w:color w:val="000000" w:themeColor="text1"/>
          <w:sz w:val="28"/>
          <w:szCs w:val="28"/>
        </w:rPr>
        <w:lastRenderedPageBreak/>
        <w:t>Tông màu và độ chói của màu có thể tính toán thông qua hệ số màu và hệ số độ chói</w:t>
      </w:r>
      <w:r>
        <w:rPr>
          <w:rFonts w:ascii="Times New Roman" w:hAnsi="Times New Roman"/>
          <w:color w:val="000000" w:themeColor="text1"/>
          <w:sz w:val="28"/>
          <w:szCs w:val="28"/>
        </w:rPr>
        <w:t>.</w:t>
      </w:r>
    </w:p>
    <w:p w14:paraId="2AA863A6" w14:textId="77777777" w:rsidR="00A156F8" w:rsidRPr="004829F0" w:rsidRDefault="00A156F8" w:rsidP="00AB10F0">
      <w:pPr>
        <w:pStyle w:val="oancuaDanhsach"/>
        <w:numPr>
          <w:ilvl w:val="0"/>
          <w:numId w:val="5"/>
        </w:numPr>
        <w:jc w:val="both"/>
        <w:rPr>
          <w:rFonts w:ascii="Times New Roman" w:hAnsi="Times New Roman"/>
          <w:i/>
          <w:iCs/>
          <w:sz w:val="28"/>
          <w:szCs w:val="28"/>
        </w:rPr>
      </w:pPr>
      <w:r w:rsidRPr="004829F0">
        <w:rPr>
          <w:rFonts w:ascii="Times New Roman" w:hAnsi="Times New Roman"/>
          <w:i/>
          <w:iCs/>
          <w:sz w:val="28"/>
          <w:szCs w:val="28"/>
        </w:rPr>
        <w:t>Biểu đồ màu và không gian màu:</w:t>
      </w:r>
    </w:p>
    <w:p w14:paraId="190393A0" w14:textId="77777777" w:rsidR="00A156F8" w:rsidRDefault="00A156F8" w:rsidP="00A156F8">
      <w:pPr>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Biểu đồ màu: mỗi màu là 1 điểm thể hiện qua 2 hệ số màu. </w:t>
      </w:r>
    </w:p>
    <w:p w14:paraId="39431D12" w14:textId="77777777" w:rsidR="00A156F8" w:rsidRDefault="00A156F8" w:rsidP="00A156F8">
      <w:pPr>
        <w:pStyle w:val="oancuaDanhsac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hông gian màu: mỗi màu là một véc tơ thể hiện qua 3 tọa độ màu.</w:t>
      </w:r>
    </w:p>
    <w:p w14:paraId="5EBEFB00" w14:textId="77777777" w:rsidR="00A156F8" w:rsidRDefault="00A156F8" w:rsidP="00AB10F0">
      <w:pPr>
        <w:pStyle w:val="u3"/>
        <w:numPr>
          <w:ilvl w:val="2"/>
          <w:numId w:val="14"/>
        </w:numPr>
      </w:pPr>
      <w:bookmarkStart w:id="46" w:name="_Toc90372440"/>
      <w:r>
        <w:t>Hệ thống so màu CIE RGB:</w:t>
      </w:r>
      <w:bookmarkEnd w:id="46"/>
    </w:p>
    <w:p w14:paraId="5FB0296E" w14:textId="77777777" w:rsidR="00A156F8" w:rsidRDefault="00A156F8" w:rsidP="00A156F8">
      <w:pPr>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Màu đơn vị: R(700 nm; 683 nt), G(546,1 nm; 3135 nt), B (435,8 nm; 41 nt).</w:t>
      </w:r>
    </w:p>
    <w:p w14:paraId="04325986"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sym w:font="Symbol" w:char="F044"/>
      </w:r>
      <w:r>
        <w:rPr>
          <w:rFonts w:ascii="Times New Roman" w:hAnsi="Times New Roman"/>
          <w:color w:val="000000" w:themeColor="text1"/>
          <w:sz w:val="26"/>
          <w:szCs w:val="26"/>
        </w:rPr>
        <w:t xml:space="preserve">RGB có 3 đỉnh ứng với 3 màu đơn vị, 2 trục tọa độ là 2 hệ số màu r và g; gốc tọa độ là B với r = g = 0, trọng tâm tam giác E là màu trắng. </w:t>
      </w:r>
    </w:p>
    <w:p w14:paraId="1AA12720"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sym w:font="Symbol" w:char="F044"/>
      </w:r>
      <w:r>
        <w:rPr>
          <w:rFonts w:ascii="Times New Roman" w:hAnsi="Times New Roman"/>
          <w:color w:val="000000" w:themeColor="text1"/>
          <w:sz w:val="26"/>
          <w:szCs w:val="26"/>
        </w:rPr>
        <w:t xml:space="preserve">RGB dựa trên biểu đồ màu phổ (41 bức xạ đơn sắc). Đường giả định R-B là màu cánh sen. Mỗi màu ứng với 1 điểm với các hệ số r, g, b. 3 đặc trưng của màu (tông màu, độ sáng và độ thuần sắc) có thể tính được từ các hệ số này. </w:t>
      </w:r>
    </w:p>
    <w:p w14:paraId="3366A801" w14:textId="77777777" w:rsidR="00A156F8" w:rsidRDefault="00A156F8" w:rsidP="00A156F8">
      <w:pPr>
        <w:keepNext/>
        <w:spacing w:before="120" w:after="120"/>
        <w:jc w:val="center"/>
      </w:pPr>
      <w:r>
        <w:rPr>
          <w:rFonts w:ascii="Times New Roman" w:hAnsi="Times New Roman"/>
          <w:b/>
          <w:noProof/>
          <w:color w:val="000000" w:themeColor="text1"/>
          <w:sz w:val="26"/>
          <w:szCs w:val="26"/>
        </w:rPr>
        <w:drawing>
          <wp:inline distT="0" distB="0" distL="0" distR="0" wp14:anchorId="5DC7A10A" wp14:editId="4E79DC51">
            <wp:extent cx="3718560" cy="3718560"/>
            <wp:effectExtent l="0" t="0" r="0" b="0"/>
            <wp:docPr id="92278" name="Hình ảnh 92278" descr="File:CIE1931 rg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CIE1931 rgxy.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18560" cy="3718560"/>
                    </a:xfrm>
                    <a:prstGeom prst="rect">
                      <a:avLst/>
                    </a:prstGeom>
                    <a:noFill/>
                    <a:ln>
                      <a:noFill/>
                    </a:ln>
                  </pic:spPr>
                </pic:pic>
              </a:graphicData>
            </a:graphic>
          </wp:inline>
        </w:drawing>
      </w:r>
    </w:p>
    <w:p w14:paraId="0447FCBE" w14:textId="02DC4193" w:rsidR="00A156F8" w:rsidRDefault="00A156F8" w:rsidP="00A156F8">
      <w:pPr>
        <w:pStyle w:val="Chuthich"/>
        <w:rPr>
          <w:b/>
          <w:color w:val="000000" w:themeColor="text1"/>
          <w:szCs w:val="26"/>
        </w:rPr>
      </w:pPr>
      <w:bookmarkStart w:id="47" w:name="_Toc89136864"/>
      <w:r>
        <w:t xml:space="preserve">hình </w:t>
      </w:r>
      <w:fldSimple w:instr=" STYLEREF 1 \s ">
        <w:r w:rsidR="0026211D">
          <w:rPr>
            <w:noProof/>
          </w:rPr>
          <w:t>2</w:t>
        </w:r>
      </w:fldSimple>
      <w:r w:rsidR="0026211D">
        <w:t>.</w:t>
      </w:r>
      <w:fldSimple w:instr=" SEQ hình \* ARABIC \s 1 ">
        <w:r w:rsidR="0026211D">
          <w:rPr>
            <w:noProof/>
          </w:rPr>
          <w:t>3</w:t>
        </w:r>
      </w:fldSimple>
      <w:r>
        <w:t xml:space="preserve"> Hệ thống màu CIE RGB</w:t>
      </w:r>
      <w:bookmarkEnd w:id="47"/>
    </w:p>
    <w:p w14:paraId="58B7B859" w14:textId="77777777" w:rsidR="00A156F8" w:rsidRDefault="00A156F8" w:rsidP="00AB10F0">
      <w:pPr>
        <w:pStyle w:val="u3"/>
        <w:numPr>
          <w:ilvl w:val="2"/>
          <w:numId w:val="14"/>
        </w:numPr>
      </w:pPr>
      <w:bookmarkStart w:id="48" w:name="_Toc90372441"/>
      <w:r>
        <w:t>Hệ thống so màu CIE XYZ:</w:t>
      </w:r>
      <w:bookmarkEnd w:id="48"/>
    </w:p>
    <w:p w14:paraId="1B28186F"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Màu đơn vị: X, Y, Z chuyển đổi từ R, G, B</w:t>
      </w:r>
    </w:p>
    <w:p w14:paraId="6C3E1597" w14:textId="77777777" w:rsidR="00A156F8" w:rsidRDefault="00A156F8" w:rsidP="00A156F8">
      <w:pPr>
        <w:spacing w:before="120" w:after="120"/>
        <w:ind w:left="993"/>
        <w:jc w:val="both"/>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0,328X=0,418R-0,09G+0,001B</w:t>
      </w:r>
    </w:p>
    <w:p w14:paraId="24CF35B2" w14:textId="77777777" w:rsidR="00A156F8" w:rsidRDefault="00A156F8" w:rsidP="00A156F8">
      <w:pPr>
        <w:spacing w:before="120" w:after="120"/>
        <w:ind w:left="993"/>
        <w:jc w:val="both"/>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0,091Y=-0,158R+0,252G-0,003B</w:t>
      </w:r>
    </w:p>
    <w:p w14:paraId="3C4BC09C" w14:textId="77777777" w:rsidR="00A156F8" w:rsidRDefault="00A156F8" w:rsidP="00A156F8">
      <w:pPr>
        <w:spacing w:before="120" w:after="120"/>
        <w:ind w:left="993"/>
        <w:jc w:val="both"/>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0,246Z=-0,083R+0,016G+0,179B</w:t>
      </w:r>
    </w:p>
    <w:p w14:paraId="4128FD6F"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lang w:val="fr-FR"/>
        </w:rPr>
      </w:pPr>
      <w:r>
        <w:rPr>
          <w:rFonts w:ascii="Times New Roman" w:hAnsi="Times New Roman"/>
          <w:color w:val="000000" w:themeColor="text1"/>
          <w:sz w:val="26"/>
          <w:szCs w:val="26"/>
        </w:rPr>
        <w:lastRenderedPageBreak/>
        <w:sym w:font="Symbol" w:char="F044"/>
      </w:r>
      <w:r>
        <w:rPr>
          <w:rFonts w:ascii="Times New Roman" w:hAnsi="Times New Roman"/>
          <w:color w:val="000000" w:themeColor="text1"/>
          <w:sz w:val="26"/>
          <w:szCs w:val="26"/>
          <w:lang w:val="fr-FR"/>
        </w:rPr>
        <w:t xml:space="preserve">XYZ có 3 đỉnh ứng với 3 màu đơn vị, 2 trục tọa độ là 2 hệ số màu x và y, gốc tọa độ là Z với x = y = 0, trọng tâm tam giác E là màu trắng. </w:t>
      </w:r>
    </w:p>
    <w:p w14:paraId="5C8F6037"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lang w:val="fr-FR"/>
        </w:rPr>
      </w:pPr>
      <w:r>
        <w:rPr>
          <w:rFonts w:ascii="Times New Roman" w:hAnsi="Times New Roman"/>
          <w:color w:val="000000" w:themeColor="text1"/>
          <w:sz w:val="26"/>
          <w:szCs w:val="26"/>
        </w:rPr>
        <w:sym w:font="Symbol" w:char="F044"/>
      </w:r>
      <w:r>
        <w:rPr>
          <w:rFonts w:ascii="Times New Roman" w:hAnsi="Times New Roman"/>
          <w:color w:val="000000" w:themeColor="text1"/>
          <w:sz w:val="26"/>
          <w:szCs w:val="26"/>
          <w:lang w:val="fr-FR"/>
        </w:rPr>
        <w:t>XYZ dựa trên biểu đồ màu phổ (41 bức xạ đơn sắc). Mỗi màu ứng với 1 điểm với các hệ số x, y, z. 3 đặc trưng của màu (tông màu, độ sáng và độ thuần sắc) có thể tính được từ các hệ số.</w:t>
      </w:r>
    </w:p>
    <w:p w14:paraId="036B1678" w14:textId="77777777" w:rsidR="00A156F8" w:rsidRDefault="00A156F8" w:rsidP="00A156F8">
      <w:pPr>
        <w:keepNext/>
        <w:spacing w:before="120" w:after="120"/>
        <w:jc w:val="center"/>
      </w:pPr>
      <w:r>
        <w:rPr>
          <w:rFonts w:ascii="Times New Roman" w:hAnsi="Times New Roman"/>
          <w:b/>
          <w:noProof/>
          <w:color w:val="000000" w:themeColor="text1"/>
          <w:sz w:val="26"/>
          <w:szCs w:val="26"/>
        </w:rPr>
        <mc:AlternateContent>
          <mc:Choice Requires="wpg">
            <w:drawing>
              <wp:inline distT="0" distB="0" distL="0" distR="0" wp14:anchorId="3405E78B" wp14:editId="61908A59">
                <wp:extent cx="3634740" cy="4038600"/>
                <wp:effectExtent l="0" t="0" r="22860" b="19050"/>
                <wp:docPr id="19462" name="Nhóm 19462"/>
                <wp:cNvGraphicFramePr/>
                <a:graphic xmlns:a="http://schemas.openxmlformats.org/drawingml/2006/main">
                  <a:graphicData uri="http://schemas.microsoft.com/office/word/2010/wordprocessingGroup">
                    <wpg:wgp>
                      <wpg:cNvGrpSpPr/>
                      <wpg:grpSpPr bwMode="auto">
                        <a:xfrm>
                          <a:off x="0" y="0"/>
                          <a:ext cx="3632200" cy="4033838"/>
                          <a:chOff x="0" y="0"/>
                          <a:chExt cx="2697" cy="2929"/>
                        </a:xfrm>
                      </wpg:grpSpPr>
                      <wps:wsp>
                        <wps:cNvPr id="216" name="Rectangle 7"/>
                        <wps:cNvSpPr>
                          <a:spLocks noChangeArrowheads="1"/>
                        </wps:cNvSpPr>
                        <wps:spPr bwMode="auto">
                          <a:xfrm>
                            <a:off x="0" y="0"/>
                            <a:ext cx="2697" cy="2929"/>
                          </a:xfrm>
                          <a:prstGeom prst="rect">
                            <a:avLst/>
                          </a:prstGeom>
                          <a:solidFill>
                            <a:schemeClr val="tx1"/>
                          </a:solidFill>
                          <a:ln w="9525">
                            <a:solidFill>
                              <a:schemeClr val="tx1"/>
                            </a:solidFill>
                            <a:miter lim="800000"/>
                            <a:headEnd/>
                            <a:tailEnd/>
                          </a:ln>
                        </wps:spPr>
                        <wps:bodyPr wrap="none" anchor="ctr"/>
                      </wps:wsp>
                      <pic:pic xmlns:pic="http://schemas.openxmlformats.org/drawingml/2006/picture">
                        <pic:nvPicPr>
                          <pic:cNvPr id="217" name="Picture 8"/>
                          <pic:cNvPicPr>
                            <a:picLocks noChangeAspect="1" noChangeArrowheads="1"/>
                          </pic:cNvPicPr>
                        </pic:nvPicPr>
                        <pic:blipFill>
                          <a:blip r:embed="rId52"/>
                          <a:srcRect/>
                          <a:stretch>
                            <a:fillRect/>
                          </a:stretch>
                        </pic:blipFill>
                        <pic:spPr bwMode="auto">
                          <a:xfrm>
                            <a:off x="117" y="0"/>
                            <a:ext cx="2580" cy="2742"/>
                          </a:xfrm>
                          <a:prstGeom prst="rect">
                            <a:avLst/>
                          </a:prstGeom>
                          <a:noFill/>
                          <a:ln w="9525">
                            <a:noFill/>
                            <a:miter lim="800000"/>
                            <a:headEnd/>
                            <a:tailEnd/>
                          </a:ln>
                        </pic:spPr>
                      </pic:pic>
                    </wpg:wgp>
                  </a:graphicData>
                </a:graphic>
              </wp:inline>
            </w:drawing>
          </mc:Choice>
          <mc:Fallback>
            <w:pict>
              <v:group w14:anchorId="16D26363" id="Nhóm 19462" o:spid="_x0000_s1026" style="width:286.2pt;height:318pt;mso-position-horizontal-relative:char;mso-position-vertical-relative:line" coordsize="2697,2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">
                <v:rect id="Rectangle 7" o:spid="_x0000_s1027" style="position:absolute;width:2697;height:29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" fillcolor="black [3213]" strokecolor="black [3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8" type="#_x0000_t75" style="position:absolute;left:117;width:2580;height:27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">
                  <v:imagedata r:id="rId53" o:title=""/>
                </v:shape>
                <w10:anchorlock/>
              </v:group>
            </w:pict>
          </mc:Fallback>
        </mc:AlternateContent>
      </w:r>
    </w:p>
    <w:p w14:paraId="3E49B011" w14:textId="150A3262" w:rsidR="00A156F8" w:rsidRDefault="00A156F8" w:rsidP="00A156F8">
      <w:pPr>
        <w:pStyle w:val="Chuthich"/>
        <w:rPr>
          <w:b/>
          <w:color w:val="000000" w:themeColor="text1"/>
          <w:szCs w:val="26"/>
        </w:rPr>
      </w:pPr>
      <w:bookmarkStart w:id="49" w:name="_Toc89136865"/>
      <w:r>
        <w:t xml:space="preserve">hình </w:t>
      </w:r>
      <w:fldSimple w:instr=" STYLEREF 1 \s ">
        <w:r w:rsidR="0026211D">
          <w:rPr>
            <w:noProof/>
          </w:rPr>
          <w:t>2</w:t>
        </w:r>
      </w:fldSimple>
      <w:r w:rsidR="0026211D">
        <w:t>.</w:t>
      </w:r>
      <w:fldSimple w:instr=" SEQ hình \* ARABIC \s 1 ">
        <w:r w:rsidR="0026211D">
          <w:rPr>
            <w:noProof/>
          </w:rPr>
          <w:t>4</w:t>
        </w:r>
      </w:fldSimple>
      <w:r>
        <w:t xml:space="preserve"> Hệ thống màu CIE XYZ</w:t>
      </w:r>
      <w:bookmarkEnd w:id="49"/>
    </w:p>
    <w:p w14:paraId="2BF4580A" w14:textId="77777777" w:rsidR="00A156F8" w:rsidRDefault="00A156F8" w:rsidP="00AB10F0">
      <w:pPr>
        <w:pStyle w:val="u3"/>
        <w:numPr>
          <w:ilvl w:val="2"/>
          <w:numId w:val="14"/>
        </w:numPr>
      </w:pPr>
      <w:bookmarkStart w:id="50" w:name="_Toc90372442"/>
      <w:r>
        <w:t>Hệ thống so màu CIE LAB:</w:t>
      </w:r>
      <w:bookmarkEnd w:id="50"/>
    </w:p>
    <w:p w14:paraId="57E245A2"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Mô hình CIE L*a*b* được xây dựng dựa trên khả năng cảm nhận màu của mắt người. Các giá trị Lab mô tả tất cả những màu mà mắt một người bình thường có thể nhìn thấy được. Lab được xem là một mô hình màu độc lập đối với thiết bị và thường được sử dụng như một cơ sở tham chiếu khi chuyển đổi một màu từ một không gian màu này sang một không gian màu khác.</w:t>
      </w:r>
    </w:p>
    <w:p w14:paraId="1E963511"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Theo mô hình Lab, tất cả các màu có cùng một độ sáng sẽ nằm trên cùng một mặt phẳng có dạng hình tròn theo 2 trục a* và b*. Màu có giá trị a* dương thì ngả đỏ, màu có giá trị a* âm thì ngả lục. Tương tự b* dương thì ngả vàng và b* âm thì ngả lam. Còn độ sáng của màu thì thay đổi theo trục dọc.</w:t>
      </w:r>
    </w:p>
    <w:p w14:paraId="037E7F28" w14:textId="77777777" w:rsidR="00A156F8" w:rsidRDefault="00A156F8" w:rsidP="00A156F8">
      <w:pPr>
        <w:keepNext/>
        <w:tabs>
          <w:tab w:val="num" w:pos="720"/>
        </w:tabs>
        <w:spacing w:before="120" w:after="120"/>
        <w:ind w:firstLine="709"/>
        <w:jc w:val="center"/>
      </w:pPr>
      <w:r>
        <w:rPr>
          <w:rFonts w:ascii="Times New Roman" w:hAnsi="Times New Roman"/>
          <w:noProof/>
          <w:color w:val="000000" w:themeColor="text1"/>
          <w:sz w:val="26"/>
          <w:szCs w:val="26"/>
        </w:rPr>
        <w:lastRenderedPageBreak/>
        <w:drawing>
          <wp:inline distT="0" distB="0" distL="0" distR="0" wp14:anchorId="011863C9" wp14:editId="1FB8B544">
            <wp:extent cx="3718560" cy="3322320"/>
            <wp:effectExtent l="0" t="0" r="0" b="0"/>
            <wp:docPr id="92280" name="Hình ảnh 92280" descr="https://st.quantrimang.com/photos/image/092009/26/photosh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st.quantrimang.com/photos/image/092009/26/photoshop15.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18560" cy="3322320"/>
                    </a:xfrm>
                    <a:prstGeom prst="rect">
                      <a:avLst/>
                    </a:prstGeom>
                    <a:noFill/>
                    <a:ln>
                      <a:noFill/>
                    </a:ln>
                  </pic:spPr>
                </pic:pic>
              </a:graphicData>
            </a:graphic>
          </wp:inline>
        </w:drawing>
      </w:r>
    </w:p>
    <w:p w14:paraId="26E0DAEE" w14:textId="516B59B8" w:rsidR="00A156F8" w:rsidRDefault="00A156F8" w:rsidP="00A156F8">
      <w:pPr>
        <w:pStyle w:val="Chuthich"/>
        <w:rPr>
          <w:b/>
          <w:color w:val="000000" w:themeColor="text1"/>
          <w:szCs w:val="26"/>
        </w:rPr>
      </w:pPr>
      <w:bookmarkStart w:id="51" w:name="_Toc89136866"/>
      <w:r>
        <w:t xml:space="preserve">hình </w:t>
      </w:r>
      <w:fldSimple w:instr=" STYLEREF 1 \s ">
        <w:r w:rsidR="0026211D">
          <w:rPr>
            <w:noProof/>
          </w:rPr>
          <w:t>2</w:t>
        </w:r>
      </w:fldSimple>
      <w:r w:rsidR="0026211D">
        <w:t>.</w:t>
      </w:r>
      <w:fldSimple w:instr=" SEQ hình \* ARABIC \s 1 ">
        <w:r w:rsidR="0026211D">
          <w:rPr>
            <w:noProof/>
          </w:rPr>
          <w:t>5</w:t>
        </w:r>
      </w:fldSimple>
      <w:r>
        <w:t xml:space="preserve"> Hệ thống màu CIE LAB</w:t>
      </w:r>
      <w:bookmarkEnd w:id="51"/>
    </w:p>
    <w:p w14:paraId="1B3B952F" w14:textId="77777777" w:rsidR="00A156F8" w:rsidRDefault="00A156F8" w:rsidP="00AB10F0">
      <w:pPr>
        <w:numPr>
          <w:ilvl w:val="0"/>
          <w:numId w:val="6"/>
        </w:numPr>
        <w:spacing w:before="120" w:after="120"/>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3 thông số: Độ màu, tông màu, độ sáng </w:t>
      </w:r>
    </w:p>
    <w:p w14:paraId="57D6F2CE" w14:textId="77777777" w:rsidR="00A156F8" w:rsidRDefault="00A156F8" w:rsidP="00AB10F0">
      <w:pPr>
        <w:numPr>
          <w:ilvl w:val="0"/>
          <w:numId w:val="6"/>
        </w:numPr>
        <w:spacing w:before="120" w:after="120"/>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Tông màu và độ màu vẽ trên mặt phẳng ab </w:t>
      </w:r>
    </w:p>
    <w:p w14:paraId="6C2DB4A8" w14:textId="77777777" w:rsidR="00A156F8" w:rsidRDefault="00A156F8" w:rsidP="00AB10F0">
      <w:pPr>
        <w:numPr>
          <w:ilvl w:val="0"/>
          <w:numId w:val="6"/>
        </w:numPr>
        <w:spacing w:before="120" w:after="120"/>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a: từ lục đến đỏ; b: từ tím đến vàng </w:t>
      </w:r>
    </w:p>
    <w:p w14:paraId="3078797C" w14:textId="77777777" w:rsidR="00A156F8" w:rsidRDefault="00A156F8" w:rsidP="00AB10F0">
      <w:pPr>
        <w:numPr>
          <w:ilvl w:val="0"/>
          <w:numId w:val="6"/>
        </w:numPr>
        <w:spacing w:before="120" w:after="120"/>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Trục L: từ 0 (đen) đến 100 (trắng)</w:t>
      </w:r>
    </w:p>
    <w:p w14:paraId="18D9459E" w14:textId="77777777" w:rsidR="00A156F8" w:rsidRDefault="00A156F8" w:rsidP="00A156F8">
      <w:pPr>
        <w:tabs>
          <w:tab w:val="num" w:pos="720"/>
        </w:tabs>
        <w:spacing w:before="120" w:after="120"/>
        <w:ind w:firstLine="709"/>
        <w:jc w:val="both"/>
        <w:rPr>
          <w:rFonts w:asciiTheme="minorHAnsi" w:hAnsiTheme="minorHAnsi" w:cstheme="minorBidi"/>
          <w:color w:val="000000" w:themeColor="text1"/>
          <w:sz w:val="26"/>
          <w:szCs w:val="26"/>
        </w:rPr>
      </w:pPr>
      <w:r>
        <w:rPr>
          <w:rFonts w:ascii="Times New Roman" w:hAnsi="Times New Roman"/>
          <w:color w:val="000000" w:themeColor="text1"/>
          <w:sz w:val="26"/>
          <w:szCs w:val="26"/>
        </w:rPr>
        <w:t xml:space="preserve">Độ màu c = </w:t>
      </w:r>
      <w:r>
        <w:rPr>
          <w:color w:val="000000" w:themeColor="text1"/>
          <w:sz w:val="26"/>
          <w:szCs w:val="26"/>
        </w:rPr>
        <w:t>a</w:t>
      </w:r>
      <w:r>
        <w:rPr>
          <w:color w:val="000000" w:themeColor="text1"/>
          <w:sz w:val="26"/>
          <w:szCs w:val="26"/>
          <w:vertAlign w:val="superscript"/>
        </w:rPr>
        <w:t>2</w:t>
      </w:r>
      <w:r>
        <w:rPr>
          <w:color w:val="000000" w:themeColor="text1"/>
          <w:sz w:val="26"/>
          <w:szCs w:val="26"/>
        </w:rPr>
        <w:t xml:space="preserve"> + b</w:t>
      </w:r>
      <w:r>
        <w:rPr>
          <w:color w:val="000000" w:themeColor="text1"/>
          <w:sz w:val="26"/>
          <w:szCs w:val="26"/>
          <w:vertAlign w:val="superscript"/>
        </w:rPr>
        <w:t>2</w:t>
      </w:r>
    </w:p>
    <w:p w14:paraId="62508162"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Tông màu: h = acrtg(b/a)</w:t>
      </w:r>
    </w:p>
    <w:p w14:paraId="45807547" w14:textId="77777777" w:rsidR="00A156F8" w:rsidRDefault="00A156F8" w:rsidP="00A156F8">
      <w:pPr>
        <w:tabs>
          <w:tab w:val="num" w:pos="720"/>
        </w:tabs>
        <w:spacing w:before="120" w:after="120"/>
        <w:ind w:firstLine="709"/>
        <w:jc w:val="both"/>
        <w:rPr>
          <w:rFonts w:asciiTheme="minorHAnsi" w:hAnsiTheme="minorHAnsi" w:cstheme="minorBidi"/>
          <w:color w:val="000000" w:themeColor="text1"/>
          <w:sz w:val="26"/>
          <w:szCs w:val="26"/>
        </w:rPr>
      </w:pPr>
      <w:r>
        <w:rPr>
          <w:rFonts w:ascii="Times New Roman" w:hAnsi="Times New Roman"/>
          <w:color w:val="000000" w:themeColor="text1"/>
          <w:sz w:val="26"/>
          <w:szCs w:val="26"/>
        </w:rPr>
        <w:t xml:space="preserve">Sai màu </w:t>
      </w:r>
      <w:r>
        <w:rPr>
          <w:rFonts w:ascii="Times New Roman" w:hAnsi="Times New Roman"/>
          <w:color w:val="000000" w:themeColor="text1"/>
          <w:sz w:val="26"/>
          <w:szCs w:val="26"/>
        </w:rPr>
        <w:sym w:font="Symbol" w:char="F044"/>
      </w:r>
      <w:r>
        <w:rPr>
          <w:rFonts w:ascii="Times New Roman" w:hAnsi="Times New Roman"/>
          <w:color w:val="000000" w:themeColor="text1"/>
          <w:sz w:val="26"/>
          <w:szCs w:val="26"/>
        </w:rPr>
        <w:t xml:space="preserve">E = </w:t>
      </w:r>
      <w:r>
        <w:rPr>
          <w:color w:val="000000" w:themeColor="text1"/>
          <w:sz w:val="26"/>
          <w:szCs w:val="26"/>
        </w:rPr>
        <w:sym w:font="Symbol" w:char="F044"/>
      </w:r>
      <w:r>
        <w:rPr>
          <w:color w:val="000000" w:themeColor="text1"/>
          <w:sz w:val="26"/>
          <w:szCs w:val="26"/>
        </w:rPr>
        <w:t>L</w:t>
      </w:r>
      <w:r>
        <w:rPr>
          <w:color w:val="000000" w:themeColor="text1"/>
          <w:sz w:val="26"/>
          <w:szCs w:val="26"/>
          <w:vertAlign w:val="superscript"/>
        </w:rPr>
        <w:t>2</w:t>
      </w:r>
      <w:r>
        <w:rPr>
          <w:color w:val="000000" w:themeColor="text1"/>
          <w:sz w:val="26"/>
          <w:szCs w:val="26"/>
        </w:rPr>
        <w:t xml:space="preserve"> + </w:t>
      </w:r>
      <w:r>
        <w:rPr>
          <w:color w:val="000000" w:themeColor="text1"/>
          <w:sz w:val="26"/>
          <w:szCs w:val="26"/>
        </w:rPr>
        <w:sym w:font="Symbol" w:char="F044"/>
      </w:r>
      <w:r>
        <w:rPr>
          <w:color w:val="000000" w:themeColor="text1"/>
          <w:sz w:val="26"/>
          <w:szCs w:val="26"/>
        </w:rPr>
        <w:t>a</w:t>
      </w:r>
      <w:r>
        <w:rPr>
          <w:color w:val="000000" w:themeColor="text1"/>
          <w:sz w:val="26"/>
          <w:szCs w:val="26"/>
          <w:vertAlign w:val="superscript"/>
        </w:rPr>
        <w:t>2</w:t>
      </w:r>
      <w:r>
        <w:rPr>
          <w:color w:val="000000" w:themeColor="text1"/>
          <w:sz w:val="26"/>
          <w:szCs w:val="26"/>
        </w:rPr>
        <w:t xml:space="preserve"> +</w:t>
      </w:r>
      <w:r>
        <w:rPr>
          <w:color w:val="000000" w:themeColor="text1"/>
          <w:sz w:val="26"/>
          <w:szCs w:val="26"/>
        </w:rPr>
        <w:sym w:font="Symbol" w:char="F044"/>
      </w:r>
      <w:r>
        <w:rPr>
          <w:color w:val="000000" w:themeColor="text1"/>
          <w:sz w:val="26"/>
          <w:szCs w:val="26"/>
        </w:rPr>
        <w:t>b</w:t>
      </w:r>
      <w:r>
        <w:rPr>
          <w:color w:val="000000" w:themeColor="text1"/>
          <w:sz w:val="26"/>
          <w:szCs w:val="26"/>
          <w:vertAlign w:val="superscript"/>
        </w:rPr>
        <w:t>2</w:t>
      </w:r>
    </w:p>
    <w:p w14:paraId="6C1FF51D" w14:textId="77777777" w:rsidR="00A156F8" w:rsidRDefault="00A156F8" w:rsidP="00A156F8">
      <w:pPr>
        <w:tabs>
          <w:tab w:val="num" w:pos="720"/>
        </w:tabs>
        <w:spacing w:before="120" w:after="120"/>
        <w:ind w:firstLine="709"/>
        <w:jc w:val="both"/>
        <w:rPr>
          <w:color w:val="000000" w:themeColor="text1"/>
          <w:sz w:val="26"/>
          <w:szCs w:val="26"/>
        </w:rPr>
      </w:pPr>
      <w:r>
        <w:rPr>
          <w:noProof/>
          <w:color w:val="000000" w:themeColor="text1"/>
          <w:sz w:val="26"/>
          <w:szCs w:val="26"/>
        </w:rPr>
        <w:drawing>
          <wp:inline distT="0" distB="0" distL="0" distR="0" wp14:anchorId="0C0EC1BB" wp14:editId="2D2AE19D">
            <wp:extent cx="4053840" cy="1524000"/>
            <wp:effectExtent l="0" t="0" r="3810" b="0"/>
            <wp:docPr id="92279" name="Hình ảnh 9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53840" cy="1524000"/>
                    </a:xfrm>
                    <a:prstGeom prst="rect">
                      <a:avLst/>
                    </a:prstGeom>
                    <a:noFill/>
                    <a:ln>
                      <a:noFill/>
                    </a:ln>
                  </pic:spPr>
                </pic:pic>
              </a:graphicData>
            </a:graphic>
          </wp:inline>
        </w:drawing>
      </w:r>
    </w:p>
    <w:p w14:paraId="210B4EF3" w14:textId="77777777" w:rsidR="00A156F8" w:rsidRDefault="00A156F8" w:rsidP="00AB10F0">
      <w:pPr>
        <w:pStyle w:val="u3"/>
        <w:numPr>
          <w:ilvl w:val="2"/>
          <w:numId w:val="14"/>
        </w:numPr>
      </w:pPr>
      <w:bookmarkStart w:id="52" w:name="_Toc90372443"/>
      <w:r>
        <w:t>Hệ thống so màu CIE LCH:</w:t>
      </w:r>
      <w:bookmarkEnd w:id="52"/>
    </w:p>
    <w:p w14:paraId="49E08C08" w14:textId="2C912ECC" w:rsidR="00A156F8" w:rsidRDefault="00266011"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A156F8">
        <w:rPr>
          <w:rFonts w:ascii="Times New Roman" w:hAnsi="Times New Roman"/>
          <w:color w:val="000000" w:themeColor="text1"/>
          <w:sz w:val="26"/>
          <w:szCs w:val="26"/>
        </w:rPr>
        <w:t xml:space="preserve">3 thông số: Độ màu, tông màu, độ sáng </w:t>
      </w:r>
    </w:p>
    <w:p w14:paraId="4668DAE2"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Tông màu (H): giá trị chạy theo vòng tròn với đơn vị đo là 0. 0° (red), 90° (yellow), 180° (green), 270° (blue) and back tới 0°. </w:t>
      </w:r>
    </w:p>
    <w:p w14:paraId="3FA1F0FC"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lastRenderedPageBreak/>
        <w:t xml:space="preserve"> Độ màu (C): chạy từ 0 (tâm) đến 100 (đường tròn)</w:t>
      </w:r>
    </w:p>
    <w:p w14:paraId="42A6C811" w14:textId="77777777" w:rsidR="00A156F8" w:rsidRDefault="00A156F8" w:rsidP="00A156F8">
      <w:pPr>
        <w:tabs>
          <w:tab w:val="num" w:pos="720"/>
        </w:tabs>
        <w:spacing w:before="120" w:after="120"/>
        <w:ind w:firstLine="709"/>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Trục L: từ 0 (đen) đến 100 (trắng)</w:t>
      </w:r>
    </w:p>
    <w:p w14:paraId="01608547" w14:textId="4A5F6237" w:rsidR="00F83CF5" w:rsidRDefault="00A156F8" w:rsidP="00F83CF5">
      <w:pPr>
        <w:spacing w:before="120" w:after="120"/>
        <w:jc w:val="center"/>
      </w:pPr>
      <w:r>
        <w:rPr>
          <w:rFonts w:ascii="Times New Roman" w:hAnsi="Times New Roman"/>
          <w:b/>
          <w:noProof/>
          <w:color w:val="000000" w:themeColor="text1"/>
          <w:sz w:val="26"/>
          <w:szCs w:val="26"/>
        </w:rPr>
        <w:drawing>
          <wp:inline distT="0" distB="0" distL="0" distR="0" wp14:anchorId="611E087B" wp14:editId="583840F8">
            <wp:extent cx="3246120" cy="3253740"/>
            <wp:effectExtent l="0" t="0" r="0" b="3810"/>
            <wp:docPr id="92282" name="Hình ảnh 92282" descr="lch_colourspac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ch_colourspace_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46120" cy="3253740"/>
                    </a:xfrm>
                    <a:prstGeom prst="rect">
                      <a:avLst/>
                    </a:prstGeom>
                    <a:noFill/>
                    <a:ln>
                      <a:noFill/>
                    </a:ln>
                  </pic:spPr>
                </pic:pic>
              </a:graphicData>
            </a:graphic>
          </wp:inline>
        </w:drawing>
      </w:r>
    </w:p>
    <w:p w14:paraId="4847C2D4" w14:textId="5AC94F57" w:rsidR="00103393" w:rsidRDefault="00114BFB" w:rsidP="00081486">
      <w:pPr>
        <w:pStyle w:val="u1"/>
        <w:numPr>
          <w:ilvl w:val="0"/>
          <w:numId w:val="14"/>
        </w:numPr>
        <w:ind w:left="0" w:firstLine="0"/>
      </w:pPr>
      <w:bookmarkStart w:id="53" w:name="_Toc90372444"/>
      <w:r>
        <w:t>Mực in offset:</w:t>
      </w:r>
      <w:bookmarkEnd w:id="53"/>
    </w:p>
    <w:p w14:paraId="77F5AD4B" w14:textId="10AE4AAC" w:rsidR="00104675" w:rsidRPr="00104675" w:rsidRDefault="00104675" w:rsidP="00104675">
      <w:pPr>
        <w:pStyle w:val="u2"/>
        <w:numPr>
          <w:ilvl w:val="1"/>
          <w:numId w:val="14"/>
        </w:numPr>
        <w:ind w:left="0" w:firstLine="0"/>
      </w:pPr>
      <w:bookmarkStart w:id="54" w:name="_Toc90372445"/>
      <w:r>
        <w:t>Mực in offset là gì?</w:t>
      </w:r>
      <w:bookmarkEnd w:id="54"/>
    </w:p>
    <w:p w14:paraId="25B2ECB5" w14:textId="77777777" w:rsidR="00114BFB" w:rsidRPr="00104675" w:rsidRDefault="00114BFB" w:rsidP="00104675">
      <w:pPr>
        <w:pStyle w:val="ThngthngWeb"/>
        <w:spacing w:before="0" w:beforeAutospacing="0" w:after="0" w:afterAutospacing="0"/>
        <w:ind w:firstLine="709"/>
        <w:jc w:val="both"/>
        <w:rPr>
          <w:color w:val="444444"/>
          <w:sz w:val="28"/>
          <w:szCs w:val="28"/>
        </w:rPr>
      </w:pPr>
      <w:r w:rsidRPr="00104675">
        <w:rPr>
          <w:color w:val="444444"/>
          <w:sz w:val="28"/>
          <w:szCs w:val="28"/>
        </w:rPr>
        <w:t>Mực in Offset là một thể các hạt pigment được trộn đều trong chất liên kết hay chất dẫn. Hạt pigment dùng tạo màu và quyết định mực in trở nên trong suốt hay đục.</w:t>
      </w:r>
    </w:p>
    <w:p w14:paraId="5C2FA3AF" w14:textId="3D30D59C" w:rsidR="00114BFB" w:rsidRPr="00104675" w:rsidRDefault="00114BFB" w:rsidP="00104675">
      <w:pPr>
        <w:pStyle w:val="ThngthngWeb"/>
        <w:spacing w:before="0" w:beforeAutospacing="0" w:after="0" w:afterAutospacing="0"/>
        <w:ind w:firstLine="709"/>
        <w:jc w:val="both"/>
        <w:rPr>
          <w:color w:val="444444"/>
          <w:sz w:val="28"/>
          <w:szCs w:val="28"/>
        </w:rPr>
      </w:pPr>
      <w:r w:rsidRPr="00104675">
        <w:rPr>
          <w:color w:val="444444"/>
          <w:sz w:val="28"/>
          <w:szCs w:val="28"/>
        </w:rPr>
        <w:t>Trong lớp mực in offset chất dẫn phải được thay đổi trở nên một dạng đặc với độ nhớt là 40-100 Pa.s, độ ẩm cao, bền với nước để có thể kết dính các hạt pigment lên trên bề mặt của vật liệu in. Trong mực in offset sẽ không xảy ra hiện tượng như là tạo nhũ tương.</w:t>
      </w:r>
    </w:p>
    <w:p w14:paraId="157F9465" w14:textId="7A6B9A62" w:rsidR="00114BFB" w:rsidRDefault="00081486" w:rsidP="00081486">
      <w:pPr>
        <w:pStyle w:val="u2"/>
        <w:numPr>
          <w:ilvl w:val="1"/>
          <w:numId w:val="14"/>
        </w:numPr>
        <w:ind w:left="0" w:firstLine="0"/>
      </w:pPr>
      <w:bookmarkStart w:id="55" w:name="_Toc90372446"/>
      <w:r>
        <w:t>Thành phần cấu tạo:</w:t>
      </w:r>
      <w:bookmarkEnd w:id="55"/>
    </w:p>
    <w:p w14:paraId="0D0E9239" w14:textId="1C3748B2" w:rsidR="00081486" w:rsidRPr="004028A2" w:rsidRDefault="00A74205" w:rsidP="004028A2">
      <w:pPr>
        <w:ind w:firstLine="720"/>
        <w:jc w:val="both"/>
        <w:rPr>
          <w:rFonts w:ascii="Times New Roman" w:hAnsi="Times New Roman"/>
          <w:color w:val="333333"/>
          <w:sz w:val="28"/>
          <w:szCs w:val="28"/>
          <w:shd w:val="clear" w:color="auto" w:fill="FCFCFC"/>
        </w:rPr>
      </w:pPr>
      <w:r w:rsidRPr="004028A2">
        <w:rPr>
          <w:rFonts w:ascii="Times New Roman" w:hAnsi="Times New Roman"/>
          <w:color w:val="333333"/>
          <w:sz w:val="28"/>
          <w:szCs w:val="28"/>
          <w:shd w:val="clear" w:color="auto" w:fill="FCFCFC"/>
        </w:rPr>
        <w:t>Pigment là t</w:t>
      </w:r>
      <w:r w:rsidR="00081486" w:rsidRPr="004028A2">
        <w:rPr>
          <w:rFonts w:ascii="Times New Roman" w:hAnsi="Times New Roman"/>
          <w:color w:val="333333"/>
          <w:sz w:val="28"/>
          <w:szCs w:val="28"/>
          <w:shd w:val="clear" w:color="auto" w:fill="FCFCFC"/>
        </w:rPr>
        <w:t>hành phần cơ bản của các loại </w:t>
      </w:r>
      <w:r w:rsidR="00081486" w:rsidRPr="004028A2">
        <w:rPr>
          <w:rStyle w:val="Manh"/>
          <w:rFonts w:ascii="Times New Roman" w:hAnsi="Times New Roman"/>
          <w:color w:val="333333"/>
          <w:sz w:val="28"/>
          <w:szCs w:val="28"/>
          <w:shd w:val="clear" w:color="auto" w:fill="FCFCFC"/>
        </w:rPr>
        <w:t>mực in offset</w:t>
      </w:r>
      <w:r w:rsidR="00081486" w:rsidRPr="004028A2">
        <w:rPr>
          <w:rFonts w:ascii="Times New Roman" w:hAnsi="Times New Roman"/>
          <w:color w:val="333333"/>
          <w:sz w:val="28"/>
          <w:szCs w:val="28"/>
          <w:shd w:val="clear" w:color="auto" w:fill="FCFCFC"/>
        </w:rPr>
        <w:t xml:space="preserve"> thường bao gồm: Pigment (có 2 loại là </w:t>
      </w:r>
      <w:r w:rsidRPr="004028A2">
        <w:rPr>
          <w:rFonts w:ascii="Times New Roman" w:hAnsi="Times New Roman"/>
          <w:color w:val="333333"/>
          <w:sz w:val="28"/>
          <w:szCs w:val="28"/>
          <w:shd w:val="clear" w:color="auto" w:fill="FCFCFC"/>
        </w:rPr>
        <w:t>pigment</w:t>
      </w:r>
      <w:r w:rsidR="00081486" w:rsidRPr="004028A2">
        <w:rPr>
          <w:rFonts w:ascii="Times New Roman" w:hAnsi="Times New Roman"/>
          <w:color w:val="333333"/>
          <w:sz w:val="28"/>
          <w:szCs w:val="28"/>
          <w:shd w:val="clear" w:color="auto" w:fill="FCFCFC"/>
        </w:rPr>
        <w:t xml:space="preserve"> và </w:t>
      </w:r>
      <w:r w:rsidRPr="004028A2">
        <w:rPr>
          <w:rFonts w:ascii="Times New Roman" w:hAnsi="Times New Roman"/>
          <w:color w:val="333333"/>
          <w:sz w:val="28"/>
          <w:szCs w:val="28"/>
          <w:shd w:val="clear" w:color="auto" w:fill="FCFCFC"/>
        </w:rPr>
        <w:t>pigment độn</w:t>
      </w:r>
      <w:r w:rsidR="00081486" w:rsidRPr="004028A2">
        <w:rPr>
          <w:rFonts w:ascii="Times New Roman" w:hAnsi="Times New Roman"/>
          <w:color w:val="333333"/>
          <w:sz w:val="28"/>
          <w:szCs w:val="28"/>
          <w:shd w:val="clear" w:color="auto" w:fill="FCFCFC"/>
        </w:rPr>
        <w:t>), chất tạo màng hay còn gọi là chất liên kết, kèm theo những chất phụ gia khác (như chất để làm khô nhanh, chất điều chỉnh độ dính, độ bóng và chất chống dính bẩn).</w:t>
      </w:r>
    </w:p>
    <w:p w14:paraId="5898BB49" w14:textId="77777777" w:rsidR="00A74205" w:rsidRPr="004028A2" w:rsidRDefault="00A74205" w:rsidP="004028A2">
      <w:pPr>
        <w:pStyle w:val="ThngthngWeb"/>
        <w:shd w:val="clear" w:color="auto" w:fill="FCFCFC"/>
        <w:spacing w:before="0" w:beforeAutospacing="0" w:after="0" w:afterAutospacing="0"/>
        <w:ind w:firstLine="720"/>
        <w:jc w:val="both"/>
        <w:rPr>
          <w:color w:val="333333"/>
          <w:sz w:val="28"/>
          <w:szCs w:val="28"/>
        </w:rPr>
      </w:pPr>
      <w:r w:rsidRPr="004028A2">
        <w:rPr>
          <w:color w:val="333333"/>
          <w:sz w:val="28"/>
          <w:szCs w:val="28"/>
        </w:rPr>
        <w:t>Chất liên kết hay còn được gọi là chất tạo màng cho mực in. Đối với kỹ thuật in offset thì cần phải sử dụng chất liên kết thấm ướt tốt và kỵ nước.</w:t>
      </w:r>
    </w:p>
    <w:p w14:paraId="7655CDBC" w14:textId="77777777" w:rsidR="00A74205" w:rsidRPr="004028A2" w:rsidRDefault="00A74205" w:rsidP="004028A2">
      <w:pPr>
        <w:pStyle w:val="ThngthngWeb"/>
        <w:shd w:val="clear" w:color="auto" w:fill="FCFCFC"/>
        <w:spacing w:before="0" w:beforeAutospacing="0" w:after="0" w:afterAutospacing="0"/>
        <w:ind w:firstLine="720"/>
        <w:jc w:val="both"/>
        <w:rPr>
          <w:color w:val="333333"/>
          <w:sz w:val="28"/>
          <w:szCs w:val="28"/>
        </w:rPr>
      </w:pPr>
      <w:r w:rsidRPr="004028A2">
        <w:rPr>
          <w:color w:val="333333"/>
          <w:sz w:val="28"/>
          <w:szCs w:val="28"/>
        </w:rPr>
        <w:t>Công dụng và tính chất của chất liên kết gồm: giúp tạo thành một lớp màng bảo vệ cho sản phẩm in, tăng khả năng bám dính của pích măng trên bề mặt in.</w:t>
      </w:r>
    </w:p>
    <w:p w14:paraId="54C2ACEB" w14:textId="1B518938" w:rsidR="00A74205" w:rsidRPr="004028A2" w:rsidRDefault="00A74205" w:rsidP="004028A2">
      <w:pPr>
        <w:pStyle w:val="ThngthngWeb"/>
        <w:shd w:val="clear" w:color="auto" w:fill="FCFCFC"/>
        <w:spacing w:before="0" w:beforeAutospacing="0" w:after="0" w:afterAutospacing="0"/>
        <w:jc w:val="both"/>
        <w:rPr>
          <w:color w:val="333333"/>
          <w:sz w:val="28"/>
          <w:szCs w:val="28"/>
        </w:rPr>
      </w:pPr>
      <w:r w:rsidRPr="004028A2">
        <w:rPr>
          <w:color w:val="333333"/>
          <w:sz w:val="28"/>
          <w:szCs w:val="28"/>
        </w:rPr>
        <w:t>Thành phần của chất liên kết được sử dụng trong mực in offset là một hỗn hợp dầu và nhựa.</w:t>
      </w:r>
    </w:p>
    <w:p w14:paraId="62C3512C" w14:textId="77777777" w:rsidR="004028A2" w:rsidRPr="004028A2" w:rsidRDefault="004028A2" w:rsidP="004028A2">
      <w:pPr>
        <w:pStyle w:val="ThngthngWeb"/>
        <w:shd w:val="clear" w:color="auto" w:fill="FCFCFC"/>
        <w:spacing w:before="0" w:beforeAutospacing="0" w:after="0" w:afterAutospacing="0"/>
        <w:jc w:val="both"/>
        <w:rPr>
          <w:color w:val="333333"/>
          <w:sz w:val="28"/>
          <w:szCs w:val="28"/>
        </w:rPr>
      </w:pPr>
      <w:r w:rsidRPr="004028A2">
        <w:rPr>
          <w:color w:val="333333"/>
          <w:sz w:val="28"/>
          <w:szCs w:val="28"/>
        </w:rPr>
        <w:lastRenderedPageBreak/>
        <w:t>Có nhiều chất phụ gia được sử dụng trong các loại </w:t>
      </w:r>
      <w:r w:rsidRPr="004028A2">
        <w:rPr>
          <w:rStyle w:val="Manh"/>
          <w:color w:val="333333"/>
          <w:sz w:val="28"/>
          <w:szCs w:val="28"/>
        </w:rPr>
        <w:t>mực in offset</w:t>
      </w:r>
      <w:r w:rsidRPr="004028A2">
        <w:rPr>
          <w:color w:val="333333"/>
          <w:sz w:val="28"/>
          <w:szCs w:val="28"/>
        </w:rPr>
        <w:t>, bao gồm:</w:t>
      </w:r>
    </w:p>
    <w:p w14:paraId="7A0DE830" w14:textId="77777777" w:rsidR="004028A2" w:rsidRPr="004028A2" w:rsidRDefault="004028A2" w:rsidP="004028A2">
      <w:pPr>
        <w:pStyle w:val="ThngthngWeb"/>
        <w:shd w:val="clear" w:color="auto" w:fill="FCFCFC"/>
        <w:spacing w:before="0" w:beforeAutospacing="0" w:after="0" w:afterAutospacing="0"/>
        <w:jc w:val="both"/>
        <w:rPr>
          <w:color w:val="333333"/>
          <w:sz w:val="28"/>
          <w:szCs w:val="28"/>
        </w:rPr>
      </w:pPr>
      <w:r w:rsidRPr="004028A2">
        <w:rPr>
          <w:color w:val="333333"/>
          <w:sz w:val="28"/>
          <w:szCs w:val="28"/>
        </w:rPr>
        <w:t>Chất làm khô: giúp cho quá trình khô của mực in offset nhanhh hơn, sản phẩm sau khi in sẽ nhanh chóng có thể sử dụng.</w:t>
      </w:r>
    </w:p>
    <w:p w14:paraId="0291662A" w14:textId="77777777" w:rsidR="004028A2" w:rsidRPr="004028A2" w:rsidRDefault="004028A2" w:rsidP="004028A2">
      <w:pPr>
        <w:pStyle w:val="ThngthngWeb"/>
        <w:shd w:val="clear" w:color="auto" w:fill="FCFCFC"/>
        <w:spacing w:before="0" w:beforeAutospacing="0" w:after="0" w:afterAutospacing="0"/>
        <w:jc w:val="both"/>
        <w:rPr>
          <w:color w:val="333333"/>
          <w:sz w:val="28"/>
          <w:szCs w:val="28"/>
        </w:rPr>
      </w:pPr>
      <w:r w:rsidRPr="004028A2">
        <w:rPr>
          <w:color w:val="333333"/>
          <w:sz w:val="28"/>
          <w:szCs w:val="28"/>
        </w:rPr>
        <w:t>Chất chống dính: chất này giúp tờ in chống dính bẩn ở mặt sau.</w:t>
      </w:r>
    </w:p>
    <w:p w14:paraId="5E057C58" w14:textId="62D3FF7A" w:rsidR="00114BFB" w:rsidRPr="00104675" w:rsidRDefault="004028A2" w:rsidP="00104675">
      <w:pPr>
        <w:pStyle w:val="ThngthngWeb"/>
        <w:shd w:val="clear" w:color="auto" w:fill="FCFCFC"/>
        <w:spacing w:before="0" w:beforeAutospacing="0" w:after="0" w:afterAutospacing="0"/>
        <w:jc w:val="both"/>
        <w:rPr>
          <w:color w:val="333333"/>
          <w:sz w:val="28"/>
          <w:szCs w:val="28"/>
        </w:rPr>
      </w:pPr>
      <w:r w:rsidRPr="004028A2">
        <w:rPr>
          <w:color w:val="333333"/>
          <w:sz w:val="28"/>
          <w:szCs w:val="28"/>
        </w:rPr>
        <w:t>Chất tăng độ bóng: sử dụng véc ni bóng để giúp màng mực in tăng thêm độ bóng sáng.</w:t>
      </w:r>
    </w:p>
    <w:p w14:paraId="2BCE17FD" w14:textId="7EA838D8" w:rsidR="0005690A" w:rsidRPr="00F83CF5" w:rsidRDefault="00F83CF5" w:rsidP="00104675">
      <w:pPr>
        <w:pStyle w:val="u1"/>
        <w:numPr>
          <w:ilvl w:val="0"/>
          <w:numId w:val="14"/>
        </w:numPr>
        <w:spacing w:before="0"/>
        <w:ind w:left="0" w:firstLine="0"/>
        <w:rPr>
          <w:color w:val="000000" w:themeColor="text1"/>
          <w:sz w:val="26"/>
          <w:szCs w:val="26"/>
        </w:rPr>
      </w:pPr>
      <w:bookmarkStart w:id="56" w:name="_Toc90372447"/>
      <w:r>
        <w:t>Những vấn đề còn hạn chế</w:t>
      </w:r>
      <w:r w:rsidR="0005690A" w:rsidRPr="00BB0F0B">
        <w:t>:</w:t>
      </w:r>
      <w:bookmarkEnd w:id="56"/>
    </w:p>
    <w:p w14:paraId="096F0DB5" w14:textId="0E6D761F" w:rsidR="000C245F" w:rsidRDefault="000C245F" w:rsidP="00081486">
      <w:pPr>
        <w:pStyle w:val="u2"/>
        <w:numPr>
          <w:ilvl w:val="1"/>
          <w:numId w:val="14"/>
        </w:numPr>
        <w:ind w:left="0" w:firstLine="0"/>
        <w:rPr>
          <w:b w:val="0"/>
        </w:rPr>
      </w:pPr>
      <w:bookmarkStart w:id="57" w:name="_Toc35118158"/>
      <w:bookmarkStart w:id="58" w:name="_Toc90372448"/>
      <w:r>
        <w:t>Ả</w:t>
      </w:r>
      <w:r w:rsidRPr="00BB0F0B">
        <w:t>nh hưởng màu sắc của mực</w:t>
      </w:r>
      <w:r w:rsidR="002F2D72">
        <w:rPr>
          <w:b w:val="0"/>
        </w:rPr>
        <w:t xml:space="preserve"> </w:t>
      </w:r>
      <w:r w:rsidR="002F2D72" w:rsidRPr="0005690A">
        <w:rPr>
          <w:bCs/>
        </w:rPr>
        <w:t>in</w:t>
      </w:r>
      <w:r w:rsidRPr="00BB0F0B">
        <w:t xml:space="preserve"> đến chất lượng in:</w:t>
      </w:r>
      <w:bookmarkEnd w:id="57"/>
      <w:bookmarkEnd w:id="58"/>
    </w:p>
    <w:p w14:paraId="046D89E9"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Màu sắc của mực là yếu tố mang tính quyết định sự hình thành sản phẩm in. Tông màu mực là màu của pigment và phần nào bị ảnh hưởng bởi màu của chất mang. Màu của mực là sự kết hợp của tông đậm (masstone) và tông nhạt (undertone), cả hai đều rất quan trọng trong quá trình phối màu, bởi vì màu của mực trên một nền nào đó phụ thuộc vào khả năng phản xạ hoặc truyền ánh sáng. Nếu màng mực dày thì tông đậm chiếm ưu thế chủ đạo, còn trong tình huống ngược lại là vai trò của tông nhạt. Do vậy, mực chỉ được coi là đạt chất lượng nếu cả tông đậm và tông nhạt của nó thỏa mãn các tiêu chuẩn về màu. Với các mực màu cơ bản (C, M, Y, K) thì khoảng màu phục chế (khung bao màu) của chúng cũng là yếu tố cần quan tâm. Thông thường các loại mực cho khoảng màu rộng sẽ cho phép phục chế nhiều màu với độ chính xác cao hơn. Tuy nhiên, việc lựa chọn mực đôi khi không chỉ phụ thuộc đơn thuần vào độ rộng mà nó còn căn cứ vào vị trí khung bao màu trong hệ thống so màu tức là khoảng cách gần nhất tới điểm màu cần phục chế. </w:t>
      </w:r>
    </w:p>
    <w:p w14:paraId="7950691D" w14:textId="7E879A4D" w:rsidR="000C245F" w:rsidRDefault="000C245F" w:rsidP="000C245F">
      <w:pPr>
        <w:ind w:firstLine="567"/>
        <w:jc w:val="both"/>
        <w:rPr>
          <w:rFonts w:ascii="Times New Roman" w:hAnsi="Times New Roman"/>
          <w:sz w:val="28"/>
          <w:szCs w:val="28"/>
        </w:rPr>
      </w:pPr>
      <w:r w:rsidRPr="001E53BA">
        <w:rPr>
          <w:rFonts w:ascii="Times New Roman" w:hAnsi="Times New Roman"/>
          <w:sz w:val="28"/>
          <w:szCs w:val="28"/>
        </w:rPr>
        <w:t>Bên cạnh tông màu thì cưởng độ màu cũng là thông số ảnh hưởng đến khả năng thể hiện của mực. Hiển nhiên, nồng độ chất màu cao sẽ cho cường độ màu cao nhưng độ mịn và khả năng phân tán của chất màu trong màng mực cũng có ảnh hưởng đáng kể đến cường độ màu. Chất màu có kích thước nhỏ, phân tán đồng đều sẽ tạo ra màng mực phẳng mịn và do vậy ánh sáng phản xạ từ trong lớp mực không bị pha trộn với ánh sáng tán xạ trên bề mặt, kết quả là cảm nhận màu có độ thuần sắc cao. Mực có cường độ màu cao cho phép in với màng mực mỏng mà vẫn đạt yêu cẩu về mật độ màu. Chính vì thế, mực sử dụng trong công nghệ in offset thường có cường độ màu cao hơn trong các loại hình in khác.</w:t>
      </w:r>
    </w:p>
    <w:p w14:paraId="54FA20F9" w14:textId="77777777" w:rsidR="00F83CF5" w:rsidRDefault="00F83CF5" w:rsidP="00081486">
      <w:pPr>
        <w:pStyle w:val="u2"/>
        <w:numPr>
          <w:ilvl w:val="1"/>
          <w:numId w:val="14"/>
        </w:numPr>
        <w:ind w:left="0" w:firstLine="0"/>
      </w:pPr>
      <w:bookmarkStart w:id="59" w:name="_Toc90372449"/>
      <w:r>
        <w:t>Nguyên lý tổng hợp màu sắc:</w:t>
      </w:r>
      <w:bookmarkEnd w:id="59"/>
    </w:p>
    <w:p w14:paraId="1ACFC9A0" w14:textId="77777777" w:rsidR="00F83CF5" w:rsidRPr="005D7A6A" w:rsidRDefault="00F83CF5" w:rsidP="00F83CF5">
      <w:pPr>
        <w:spacing w:before="120" w:after="120"/>
        <w:ind w:firstLine="709"/>
        <w:jc w:val="both"/>
        <w:rPr>
          <w:rFonts w:ascii="Times New Roman" w:hAnsi="Times New Roman"/>
          <w:color w:val="000000" w:themeColor="text1"/>
          <w:sz w:val="28"/>
          <w:szCs w:val="28"/>
          <w:lang w:val="vi-VN"/>
        </w:rPr>
      </w:pPr>
      <w:r w:rsidRPr="005D7A6A">
        <w:rPr>
          <w:rFonts w:ascii="Times New Roman" w:hAnsi="Times New Roman"/>
          <w:color w:val="000000" w:themeColor="text1"/>
          <w:sz w:val="28"/>
          <w:szCs w:val="28"/>
          <w:lang w:val="vi-VN"/>
        </w:rPr>
        <w:t>Các màu cơ bản, còn gọi là màu gốc hay màu sơ cấp, của một </w:t>
      </w:r>
      <w:hyperlink r:id="rId57" w:tooltip="Không gian màu" w:history="1">
        <w:r w:rsidRPr="005D7A6A">
          <w:rPr>
            <w:rStyle w:val="Siuktni"/>
            <w:rFonts w:ascii="Times New Roman" w:hAnsi="Times New Roman"/>
            <w:color w:val="000000" w:themeColor="text1"/>
            <w:sz w:val="28"/>
            <w:szCs w:val="28"/>
            <w:u w:val="none"/>
            <w:lang w:val="vi-VN"/>
          </w:rPr>
          <w:t>không gian màu</w:t>
        </w:r>
      </w:hyperlink>
      <w:r w:rsidRPr="005D7A6A">
        <w:rPr>
          <w:rFonts w:ascii="Times New Roman" w:hAnsi="Times New Roman"/>
          <w:color w:val="000000" w:themeColor="text1"/>
          <w:sz w:val="28"/>
          <w:szCs w:val="28"/>
          <w:lang w:val="vi-VN"/>
        </w:rPr>
        <w:t> là các </w:t>
      </w:r>
      <w:hyperlink r:id="rId58" w:tooltip="Màu sắc" w:history="1">
        <w:r w:rsidRPr="005D7A6A">
          <w:rPr>
            <w:rStyle w:val="Siuktni"/>
            <w:rFonts w:ascii="Times New Roman" w:hAnsi="Times New Roman"/>
            <w:color w:val="000000" w:themeColor="text1"/>
            <w:sz w:val="28"/>
            <w:szCs w:val="28"/>
            <w:u w:val="none"/>
            <w:lang w:val="vi-VN"/>
          </w:rPr>
          <w:t>màu sắc</w:t>
        </w:r>
      </w:hyperlink>
      <w:r w:rsidRPr="005D7A6A">
        <w:rPr>
          <w:rFonts w:ascii="Times New Roman" w:hAnsi="Times New Roman"/>
          <w:color w:val="000000" w:themeColor="text1"/>
          <w:sz w:val="28"/>
          <w:szCs w:val="28"/>
          <w:lang w:val="vi-VN"/>
        </w:rPr>
        <w:t> không thể tạo ra bằng cách trộn các màu khác trong </w:t>
      </w:r>
      <w:hyperlink r:id="rId59" w:tooltip="Phổ màu (trang chưa được viết)" w:history="1">
        <w:r w:rsidRPr="005D7A6A">
          <w:rPr>
            <w:rStyle w:val="Siuktni"/>
            <w:rFonts w:ascii="Times New Roman" w:hAnsi="Times New Roman"/>
            <w:color w:val="000000" w:themeColor="text1"/>
            <w:sz w:val="28"/>
            <w:szCs w:val="28"/>
            <w:u w:val="none"/>
            <w:lang w:val="vi-VN"/>
          </w:rPr>
          <w:t>phổ màu</w:t>
        </w:r>
      </w:hyperlink>
      <w:r w:rsidRPr="005D7A6A">
        <w:rPr>
          <w:rFonts w:ascii="Times New Roman" w:hAnsi="Times New Roman"/>
          <w:color w:val="000000" w:themeColor="text1"/>
          <w:sz w:val="28"/>
          <w:szCs w:val="28"/>
          <w:lang w:val="vi-VN"/>
        </w:rPr>
        <w:t> của không gian màu đó. Các màu gốc có thể được trộn với nhau để tạo ra mọi màu khác trong không gian màu của chúng. Nếu không gian màu là một </w:t>
      </w:r>
      <w:hyperlink r:id="rId60" w:tooltip="Không gian vectơ" w:history="1">
        <w:r w:rsidRPr="005D7A6A">
          <w:rPr>
            <w:rStyle w:val="Siuktni"/>
            <w:rFonts w:ascii="Times New Roman" w:hAnsi="Times New Roman"/>
            <w:color w:val="000000" w:themeColor="text1"/>
            <w:sz w:val="28"/>
            <w:szCs w:val="28"/>
            <w:u w:val="none"/>
            <w:lang w:val="vi-VN"/>
          </w:rPr>
          <w:t>không gian véctơ</w:t>
        </w:r>
      </w:hyperlink>
      <w:r w:rsidRPr="005D7A6A">
        <w:rPr>
          <w:rFonts w:ascii="Times New Roman" w:hAnsi="Times New Roman"/>
          <w:color w:val="000000" w:themeColor="text1"/>
          <w:sz w:val="28"/>
          <w:szCs w:val="28"/>
          <w:lang w:val="vi-VN"/>
        </w:rPr>
        <w:t> thì các màu gốc tạo nên </w:t>
      </w:r>
      <w:hyperlink r:id="rId61" w:tooltip="Hệ cơ sở (trang chưa được viết)" w:history="1">
        <w:r w:rsidRPr="005D7A6A">
          <w:rPr>
            <w:rStyle w:val="Siuktni"/>
            <w:rFonts w:ascii="Times New Roman" w:hAnsi="Times New Roman"/>
            <w:color w:val="000000" w:themeColor="text1"/>
            <w:sz w:val="28"/>
            <w:szCs w:val="28"/>
            <w:u w:val="none"/>
            <w:lang w:val="vi-VN"/>
          </w:rPr>
          <w:t>hệ cơ sở</w:t>
        </w:r>
      </w:hyperlink>
      <w:r w:rsidRPr="005D7A6A">
        <w:rPr>
          <w:rFonts w:ascii="Times New Roman" w:hAnsi="Times New Roman"/>
          <w:color w:val="000000" w:themeColor="text1"/>
          <w:sz w:val="28"/>
          <w:szCs w:val="28"/>
          <w:lang w:val="vi-VN"/>
        </w:rPr>
        <w:t> của không gian đó.</w:t>
      </w:r>
    </w:p>
    <w:p w14:paraId="3076B872" w14:textId="77777777" w:rsidR="00F83CF5" w:rsidRPr="005D7A6A" w:rsidRDefault="00F83CF5" w:rsidP="00F83CF5">
      <w:pPr>
        <w:spacing w:before="120" w:after="120"/>
        <w:ind w:firstLine="709"/>
        <w:jc w:val="both"/>
        <w:rPr>
          <w:rFonts w:ascii="Times New Roman" w:hAnsi="Times New Roman"/>
          <w:color w:val="000000" w:themeColor="text1"/>
          <w:sz w:val="28"/>
          <w:szCs w:val="28"/>
          <w:lang w:val="vi-VN"/>
        </w:rPr>
      </w:pPr>
      <w:r w:rsidRPr="005D7A6A">
        <w:rPr>
          <w:rFonts w:ascii="Times New Roman" w:hAnsi="Times New Roman"/>
          <w:color w:val="000000" w:themeColor="text1"/>
          <w:sz w:val="28"/>
          <w:szCs w:val="28"/>
          <w:lang w:val="vi-VN"/>
        </w:rPr>
        <w:t>Kết hợp các màu cơ bản để tạo ra các màu khác có nhiều cách:</w:t>
      </w:r>
    </w:p>
    <w:p w14:paraId="558EC587" w14:textId="77777777" w:rsidR="00F83CF5" w:rsidRPr="005D7A6A" w:rsidRDefault="00322D80" w:rsidP="00AB10F0">
      <w:pPr>
        <w:numPr>
          <w:ilvl w:val="0"/>
          <w:numId w:val="4"/>
        </w:numPr>
        <w:spacing w:before="120" w:after="120"/>
        <w:ind w:left="0" w:firstLine="567"/>
        <w:jc w:val="both"/>
        <w:rPr>
          <w:rFonts w:ascii="Times New Roman" w:eastAsia="Times New Roman" w:hAnsi="Times New Roman"/>
          <w:color w:val="000000" w:themeColor="text1"/>
          <w:sz w:val="28"/>
          <w:szCs w:val="28"/>
          <w:lang w:val="vi-VN"/>
        </w:rPr>
      </w:pPr>
      <w:hyperlink r:id="rId62" w:tooltip="Pha màu theo phép cộng màu" w:history="1">
        <w:r w:rsidR="00F83CF5" w:rsidRPr="005D7A6A">
          <w:rPr>
            <w:rStyle w:val="Siuktni"/>
            <w:rFonts w:ascii="Times New Roman" w:eastAsia="Times New Roman" w:hAnsi="Times New Roman"/>
            <w:color w:val="000000" w:themeColor="text1"/>
            <w:sz w:val="28"/>
            <w:szCs w:val="28"/>
            <w:u w:val="none"/>
            <w:lang w:val="vi-VN"/>
          </w:rPr>
          <w:t>Pha màu theo phép cộng màu</w:t>
        </w:r>
      </w:hyperlink>
      <w:r w:rsidR="00F83CF5" w:rsidRPr="005D7A6A">
        <w:rPr>
          <w:rFonts w:ascii="Times New Roman" w:eastAsia="Times New Roman" w:hAnsi="Times New Roman"/>
          <w:color w:val="000000" w:themeColor="text1"/>
          <w:sz w:val="28"/>
          <w:szCs w:val="28"/>
          <w:lang w:val="vi-VN"/>
        </w:rPr>
        <w:t>: là phương pháp pha trộn ánh sáng màu phát ra từ nguồn sáng.</w:t>
      </w:r>
    </w:p>
    <w:p w14:paraId="33376B3E" w14:textId="613CBD42" w:rsidR="00F83CF5" w:rsidRDefault="00322D80" w:rsidP="00F83CF5">
      <w:pPr>
        <w:ind w:firstLine="567"/>
        <w:jc w:val="both"/>
        <w:rPr>
          <w:rFonts w:ascii="Times New Roman" w:hAnsi="Times New Roman"/>
          <w:sz w:val="28"/>
          <w:szCs w:val="28"/>
        </w:rPr>
      </w:pPr>
      <w:hyperlink r:id="rId63" w:tooltip="Pha màu theo phép trừ màu" w:history="1">
        <w:r w:rsidR="00F83CF5" w:rsidRPr="005D7A6A">
          <w:rPr>
            <w:rStyle w:val="Siuktni"/>
            <w:rFonts w:ascii="Times New Roman" w:eastAsia="Times New Roman" w:hAnsi="Times New Roman"/>
            <w:color w:val="000000" w:themeColor="text1"/>
            <w:sz w:val="28"/>
            <w:szCs w:val="28"/>
            <w:u w:val="none"/>
            <w:lang w:val="vi-VN"/>
          </w:rPr>
          <w:t>Pha</w:t>
        </w:r>
      </w:hyperlink>
      <w:r w:rsidR="00F83CF5" w:rsidRPr="005D7A6A">
        <w:rPr>
          <w:rFonts w:ascii="Times New Roman" w:eastAsia="Times New Roman" w:hAnsi="Times New Roman"/>
          <w:color w:val="000000" w:themeColor="text1"/>
          <w:sz w:val="28"/>
          <w:szCs w:val="28"/>
          <w:lang w:val="vi-VN"/>
        </w:rPr>
        <w:t> </w:t>
      </w:r>
      <w:hyperlink r:id="rId64" w:tooltip="Pha màu theo phép trừ màu" w:history="1">
        <w:r w:rsidR="00F83CF5" w:rsidRPr="005D7A6A">
          <w:rPr>
            <w:rStyle w:val="Siuktni"/>
            <w:rFonts w:ascii="Times New Roman" w:eastAsia="Times New Roman" w:hAnsi="Times New Roman"/>
            <w:color w:val="000000" w:themeColor="text1"/>
            <w:sz w:val="28"/>
            <w:szCs w:val="28"/>
            <w:u w:val="none"/>
            <w:lang w:val="vi-VN"/>
          </w:rPr>
          <w:t>màu theo phép trừ màu</w:t>
        </w:r>
      </w:hyperlink>
      <w:r w:rsidR="00F83CF5" w:rsidRPr="005D7A6A">
        <w:rPr>
          <w:rFonts w:ascii="Times New Roman" w:eastAsia="Times New Roman" w:hAnsi="Times New Roman"/>
          <w:color w:val="000000" w:themeColor="text1"/>
          <w:sz w:val="28"/>
          <w:szCs w:val="28"/>
          <w:lang w:val="vi-VN"/>
        </w:rPr>
        <w:t>: là phương pháp hòa trộn màu trên bảng vẽ.</w:t>
      </w:r>
    </w:p>
    <w:p w14:paraId="1CDD6397" w14:textId="77777777" w:rsidR="000C245F" w:rsidRDefault="000C245F" w:rsidP="00081486">
      <w:pPr>
        <w:pStyle w:val="u2"/>
        <w:numPr>
          <w:ilvl w:val="1"/>
          <w:numId w:val="14"/>
        </w:numPr>
        <w:ind w:left="0" w:firstLine="0"/>
        <w:rPr>
          <w:rFonts w:cs="Times New Roman"/>
          <w:b w:val="0"/>
          <w:bCs/>
          <w:szCs w:val="28"/>
        </w:rPr>
      </w:pPr>
      <w:bookmarkStart w:id="60" w:name="_Toc35118159"/>
      <w:bookmarkStart w:id="61" w:name="_Toc90372450"/>
      <w:r w:rsidRPr="0057632F">
        <w:rPr>
          <w:rFonts w:cs="Times New Roman"/>
          <w:bCs/>
          <w:szCs w:val="28"/>
        </w:rPr>
        <w:t>Các kỹ thuật pha màu và khó khăn khi pha màu:</w:t>
      </w:r>
      <w:bookmarkEnd w:id="60"/>
      <w:bookmarkEnd w:id="61"/>
    </w:p>
    <w:p w14:paraId="74425A9D" w14:textId="77777777" w:rsidR="000C245F" w:rsidRDefault="000C245F" w:rsidP="00081486">
      <w:pPr>
        <w:pStyle w:val="u3"/>
        <w:numPr>
          <w:ilvl w:val="2"/>
          <w:numId w:val="14"/>
        </w:numPr>
        <w:rPr>
          <w:rFonts w:cs="Times New Roman"/>
          <w:b w:val="0"/>
          <w:bCs/>
          <w:szCs w:val="28"/>
        </w:rPr>
      </w:pPr>
      <w:bookmarkStart w:id="62" w:name="_Toc35118160"/>
      <w:bookmarkStart w:id="63" w:name="_Toc90372451"/>
      <w:r w:rsidRPr="00646FAA">
        <w:rPr>
          <w:rFonts w:cs="Times New Roman"/>
          <w:bCs/>
          <w:szCs w:val="28"/>
        </w:rPr>
        <w:t>Các kỹ thuật pha mực màu:</w:t>
      </w:r>
      <w:bookmarkEnd w:id="62"/>
      <w:bookmarkEnd w:id="63"/>
    </w:p>
    <w:p w14:paraId="309B332B"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Hai màu bù sẽ nằm ở 2 cực đối diện trên vòng tròn màu, nghĩa là đối nhau 180°. Tất cả các màu khác sẽ cách nhau một góc nhỏ hơn. Một màu được pha bằng 2 màu khác nhau trên vòng tròn màu sẽ càng đen (tối) khi 2 màu càng cách xa nhau. Ngược lại màu pha sẽ càng trong sáng nếu 2 màu hợp thành càng nằm gần nhau trên vòng tròn màu. </w:t>
      </w:r>
    </w:p>
    <w:p w14:paraId="4D06D575"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Muốn có màu xám ta có thể pha một ít đen với một trong các màu của vòng màu. Như vậy, mực đen dùng để cho thêm vào các màu khác để tăng độ đậm. Còn trong kỹ thuật chồng màu thì để có màu đen, phải chồng các màu lên nhau để chúng hấp thụ hết ánh sáng chiếu vào. </w:t>
      </w:r>
    </w:p>
    <w:p w14:paraId="1A37C55E"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Khi cần làm tối màu, ta không thể không pha thêm màu đen. Tuy nhiên cần hết sức cẩn thận vì chỉ cần một lượng rất ít mực đen là đủ làm tối màu. </w:t>
      </w:r>
    </w:p>
    <w:p w14:paraId="689B7526"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Khi pha các màu đậm với nhau, ta sẽ được màu đậm hơn và có chiều sâu hơn. Khi pha các màu nhạt với nhau ra được màu trong và sáng. </w:t>
      </w:r>
    </w:p>
    <w:p w14:paraId="2EEA1004"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Khi pha 2 màu có tỉ lệ bằng nhau, không hẳn ta sẽ được 1 màu nằm ở giữa của 2 màu đó. Màu nào đậm hơn sẽ có ảnh hưởng nhiều hơn. Khi pha mực, nên cho dần mực đậm vào mực nhạt chứ không được làm ngược lại. </w:t>
      </w:r>
    </w:p>
    <w:p w14:paraId="647541CB" w14:textId="77777777" w:rsidR="000C245F" w:rsidRPr="001E53BA" w:rsidRDefault="000C245F" w:rsidP="000C245F">
      <w:pPr>
        <w:ind w:right="49" w:firstLine="567"/>
        <w:jc w:val="both"/>
        <w:rPr>
          <w:rFonts w:ascii="Times New Roman" w:hAnsi="Times New Roman"/>
          <w:sz w:val="28"/>
          <w:szCs w:val="28"/>
        </w:rPr>
      </w:pPr>
      <w:r w:rsidRPr="001E53BA">
        <w:rPr>
          <w:rFonts w:ascii="Times New Roman" w:hAnsi="Times New Roman"/>
          <w:sz w:val="28"/>
          <w:szCs w:val="28"/>
        </w:rPr>
        <w:t xml:space="preserve">Khi pha các loại mực trắng vào mực màu ta sẽ nhận được các sắc thái khác nhau của màu đó. Nếu pha mực trắng trong thì sẽ được sắc thái sáng trong, còn trắng đục dùng để pha màu phủ. </w:t>
      </w:r>
    </w:p>
    <w:p w14:paraId="0169E882" w14:textId="26055EAB" w:rsidR="000C245F" w:rsidRDefault="000C245F" w:rsidP="000C245F">
      <w:pPr>
        <w:ind w:firstLine="567"/>
        <w:jc w:val="both"/>
        <w:rPr>
          <w:rFonts w:ascii="Times New Roman" w:hAnsi="Times New Roman"/>
          <w:sz w:val="28"/>
          <w:szCs w:val="28"/>
        </w:rPr>
      </w:pPr>
      <w:r w:rsidRPr="001E53BA">
        <w:rPr>
          <w:rFonts w:ascii="Times New Roman" w:hAnsi="Times New Roman"/>
          <w:sz w:val="28"/>
          <w:szCs w:val="28"/>
        </w:rPr>
        <w:t>Mực in bao giờ cũng tuân thủ các tiêu chuẩn kỹ thuật như độ trong, đậm đặc, độ khô, độ bền ánh sáng… khi pha mực thì tính chất kỹ thuật của mực pha sẽ giảm đi.</w:t>
      </w:r>
    </w:p>
    <w:p w14:paraId="1FB03E33" w14:textId="77777777" w:rsidR="00F83CF5" w:rsidRDefault="00F83CF5" w:rsidP="00081486">
      <w:pPr>
        <w:pStyle w:val="u3"/>
        <w:numPr>
          <w:ilvl w:val="2"/>
          <w:numId w:val="14"/>
        </w:numPr>
      </w:pPr>
      <w:bookmarkStart w:id="64" w:name="_Toc90372452"/>
      <w:r>
        <w:t>Pha màu theo phương pháp tổng hợp cộng:</w:t>
      </w:r>
      <w:bookmarkEnd w:id="64"/>
    </w:p>
    <w:p w14:paraId="474EE14D" w14:textId="77777777" w:rsidR="00F83CF5" w:rsidRPr="005D7A6A" w:rsidRDefault="00F83CF5" w:rsidP="00F83CF5">
      <w:pPr>
        <w:spacing w:before="120" w:after="120"/>
        <w:ind w:firstLine="709"/>
        <w:jc w:val="both"/>
        <w:rPr>
          <w:rFonts w:ascii="Times New Roman" w:hAnsi="Times New Roman"/>
          <w:color w:val="000000" w:themeColor="text1"/>
          <w:sz w:val="28"/>
          <w:szCs w:val="28"/>
          <w:lang w:val="vi-VN"/>
        </w:rPr>
      </w:pPr>
      <w:r w:rsidRPr="005D7A6A">
        <w:rPr>
          <w:rFonts w:ascii="Times New Roman" w:hAnsi="Times New Roman"/>
          <w:color w:val="000000" w:themeColor="text1"/>
          <w:sz w:val="28"/>
          <w:szCs w:val="28"/>
          <w:lang w:val="vi-VN"/>
        </w:rPr>
        <w:t>Khi các bước sóng của ánh sáng được kết hợp lại theo những tỷ lệ không bằng nhau, thì chúng ta cảm nhận được các màu mới. Đây là nền tàng của quy trình tái tạo màu cộng. Các màu sơ cấp của tổng hợp màu cộng là sánh sáng màu Red (đỏ), Green (xanh lục), Blue (xanh). Kết hợp 3 tổng hợp cộng cơ bản R, G, B với cường độ màu khác nhau sẽ tạo ra vô số màu sắc khác nhau.</w:t>
      </w:r>
    </w:p>
    <w:p w14:paraId="38261858" w14:textId="77777777" w:rsidR="00F83CF5" w:rsidRPr="005D7A6A" w:rsidRDefault="00F83CF5" w:rsidP="00F83CF5">
      <w:pPr>
        <w:keepNext/>
        <w:spacing w:before="120" w:after="120"/>
        <w:jc w:val="center"/>
        <w:rPr>
          <w:rFonts w:asciiTheme="minorHAnsi" w:hAnsiTheme="minorHAnsi" w:cstheme="minorBidi"/>
          <w:sz w:val="28"/>
          <w:szCs w:val="28"/>
        </w:rPr>
      </w:pPr>
      <w:r w:rsidRPr="005D7A6A">
        <w:rPr>
          <w:rFonts w:ascii="Times New Roman" w:hAnsi="Times New Roman"/>
          <w:noProof/>
          <w:color w:val="000000" w:themeColor="text1"/>
          <w:sz w:val="28"/>
          <w:szCs w:val="28"/>
        </w:rPr>
        <w:lastRenderedPageBreak/>
        <w:drawing>
          <wp:inline distT="0" distB="0" distL="0" distR="0" wp14:anchorId="74DCE10A" wp14:editId="58B2296D">
            <wp:extent cx="3116580" cy="2880360"/>
            <wp:effectExtent l="0" t="0" r="7620" b="0"/>
            <wp:docPr id="92269" name="Hình ảnh 92269" descr="https://blog.123in.vn/site/assets/files/1585/2000px-additivecolor_svg.650x0-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blog.123in.vn/site/assets/files/1585/2000px-additivecolor_svg.650x0-is.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16580" cy="2880360"/>
                    </a:xfrm>
                    <a:prstGeom prst="rect">
                      <a:avLst/>
                    </a:prstGeom>
                    <a:noFill/>
                    <a:ln>
                      <a:noFill/>
                    </a:ln>
                  </pic:spPr>
                </pic:pic>
              </a:graphicData>
            </a:graphic>
          </wp:inline>
        </w:drawing>
      </w:r>
    </w:p>
    <w:p w14:paraId="2880CBDA" w14:textId="47BDCFD0" w:rsidR="00F83CF5" w:rsidRPr="005D7A6A" w:rsidRDefault="00F83CF5" w:rsidP="00F83CF5">
      <w:pPr>
        <w:pStyle w:val="Chuthich"/>
        <w:rPr>
          <w:rFonts w:cs="Times New Roman"/>
          <w:color w:val="000000" w:themeColor="text1"/>
          <w:sz w:val="28"/>
          <w:szCs w:val="28"/>
        </w:rPr>
      </w:pPr>
      <w:bookmarkStart w:id="65" w:name="_Toc89136867"/>
      <w:r>
        <w:t xml:space="preserve">hình </w:t>
      </w:r>
      <w:fldSimple w:instr=" STYLEREF 1 \s ">
        <w:r w:rsidR="0026211D">
          <w:rPr>
            <w:noProof/>
          </w:rPr>
          <w:t>3</w:t>
        </w:r>
      </w:fldSimple>
      <w:r w:rsidR="0026211D">
        <w:t>.</w:t>
      </w:r>
      <w:fldSimple w:instr=" SEQ hình \* ARABIC \s 1 ">
        <w:r w:rsidR="0026211D">
          <w:rPr>
            <w:noProof/>
          </w:rPr>
          <w:t>1</w:t>
        </w:r>
      </w:fldSimple>
      <w:r>
        <w:t xml:space="preserve"> </w:t>
      </w:r>
      <w:r w:rsidRPr="005D7A6A">
        <w:rPr>
          <w:color w:val="000000" w:themeColor="text1"/>
          <w:sz w:val="28"/>
          <w:szCs w:val="28"/>
        </w:rPr>
        <w:t>Tổng hợp màu cộng dùng không gian màu RGB</w:t>
      </w:r>
      <w:bookmarkEnd w:id="65"/>
    </w:p>
    <w:p w14:paraId="7019228A" w14:textId="77777777" w:rsidR="00F83CF5" w:rsidRPr="005D7A6A" w:rsidRDefault="00F83CF5" w:rsidP="00F83CF5">
      <w:pPr>
        <w:spacing w:before="120" w:after="120"/>
        <w:ind w:firstLine="709"/>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t>Công thức tổng hợp màu cộng trong in ấn:</w:t>
      </w:r>
    </w:p>
    <w:p w14:paraId="0F4EF8C1" w14:textId="20951258" w:rsidR="00F83CF5" w:rsidRPr="005D7A6A" w:rsidRDefault="00F83CF5" w:rsidP="00F83CF5">
      <w:pPr>
        <w:pStyle w:val="ThngthngWeb"/>
        <w:spacing w:before="120" w:beforeAutospacing="0" w:after="120" w:afterAutospacing="0" w:line="276" w:lineRule="auto"/>
        <w:ind w:left="851"/>
        <w:textAlignment w:val="baseline"/>
        <w:rPr>
          <w:color w:val="000000" w:themeColor="text1"/>
          <w:sz w:val="28"/>
          <w:szCs w:val="28"/>
        </w:rPr>
      </w:pPr>
      <w:r w:rsidRPr="005D7A6A">
        <w:rPr>
          <w:color w:val="000000" w:themeColor="text1"/>
          <w:sz w:val="28"/>
          <w:szCs w:val="28"/>
        </w:rPr>
        <w:t>Red + Green = Yellow (Y)</w:t>
      </w:r>
      <w:r w:rsidR="00266011">
        <w:rPr>
          <w:color w:val="000000" w:themeColor="text1"/>
          <w:sz w:val="28"/>
          <w:szCs w:val="28"/>
        </w:rPr>
        <w:t xml:space="preserve"> </w:t>
      </w:r>
      <w:r w:rsidRPr="005D7A6A">
        <w:rPr>
          <w:color w:val="000000" w:themeColor="text1"/>
          <w:sz w:val="28"/>
          <w:szCs w:val="28"/>
        </w:rPr>
        <w:t>Red + Blue = Magenta (M)</w:t>
      </w:r>
      <w:r w:rsidR="00266011">
        <w:rPr>
          <w:color w:val="000000" w:themeColor="text1"/>
          <w:sz w:val="28"/>
          <w:szCs w:val="28"/>
        </w:rPr>
        <w:t xml:space="preserve"> </w:t>
      </w:r>
      <w:r w:rsidRPr="005D7A6A">
        <w:rPr>
          <w:color w:val="000000" w:themeColor="text1"/>
          <w:sz w:val="28"/>
          <w:szCs w:val="28"/>
        </w:rPr>
        <w:t>Green + Blue = Cyan (C)</w:t>
      </w:r>
      <w:r w:rsidR="00266011">
        <w:rPr>
          <w:color w:val="000000" w:themeColor="text1"/>
          <w:sz w:val="28"/>
          <w:szCs w:val="28"/>
        </w:rPr>
        <w:t xml:space="preserve"> </w:t>
      </w:r>
      <w:r w:rsidRPr="005D7A6A">
        <w:rPr>
          <w:color w:val="000000" w:themeColor="text1"/>
          <w:sz w:val="28"/>
          <w:szCs w:val="28"/>
        </w:rPr>
        <w:t>Red + Green + Blue = White (W)</w:t>
      </w:r>
      <w:r w:rsidR="00266011">
        <w:rPr>
          <w:color w:val="000000" w:themeColor="text1"/>
          <w:sz w:val="28"/>
          <w:szCs w:val="28"/>
        </w:rPr>
        <w:t xml:space="preserve"> </w:t>
      </w:r>
      <w:r w:rsidRPr="005D7A6A">
        <w:rPr>
          <w:color w:val="000000" w:themeColor="text1"/>
          <w:sz w:val="28"/>
          <w:szCs w:val="28"/>
        </w:rPr>
        <w:t>No light (R = G = B = 0) = Black</w:t>
      </w:r>
    </w:p>
    <w:p w14:paraId="63A9B7E3" w14:textId="77777777" w:rsidR="00F83CF5" w:rsidRPr="005D7A6A" w:rsidRDefault="00F83CF5" w:rsidP="00F83CF5">
      <w:pPr>
        <w:pStyle w:val="ThngthngWeb"/>
        <w:keepNext/>
        <w:spacing w:before="120" w:beforeAutospacing="0" w:after="120" w:afterAutospacing="0" w:line="276" w:lineRule="auto"/>
        <w:jc w:val="center"/>
        <w:textAlignment w:val="baseline"/>
        <w:rPr>
          <w:sz w:val="28"/>
          <w:szCs w:val="28"/>
        </w:rPr>
      </w:pPr>
      <w:r w:rsidRPr="005D7A6A">
        <w:rPr>
          <w:noProof/>
          <w:color w:val="000000" w:themeColor="text1"/>
          <w:sz w:val="28"/>
          <w:szCs w:val="28"/>
        </w:rPr>
        <w:drawing>
          <wp:inline distT="0" distB="0" distL="0" distR="0" wp14:anchorId="45EC30E9" wp14:editId="111D2D38">
            <wp:extent cx="3832860" cy="3006437"/>
            <wp:effectExtent l="0" t="0" r="0" b="3810"/>
            <wp:docPr id="92268" name="Hình ảnh 92268" descr="https://blog.123in.vn/site/assets/files/1585/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blog.123in.vn/site/assets/files/1585/capture.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33518" cy="3006953"/>
                    </a:xfrm>
                    <a:prstGeom prst="rect">
                      <a:avLst/>
                    </a:prstGeom>
                    <a:noFill/>
                    <a:ln>
                      <a:noFill/>
                    </a:ln>
                  </pic:spPr>
                </pic:pic>
              </a:graphicData>
            </a:graphic>
          </wp:inline>
        </w:drawing>
      </w:r>
    </w:p>
    <w:p w14:paraId="01006D04" w14:textId="77777777" w:rsidR="00F83CF5" w:rsidRPr="005D7A6A" w:rsidRDefault="00F83CF5" w:rsidP="00F83CF5">
      <w:pPr>
        <w:pStyle w:val="Chuthich"/>
        <w:rPr>
          <w:color w:val="000000" w:themeColor="text1"/>
          <w:sz w:val="28"/>
          <w:szCs w:val="28"/>
        </w:rPr>
      </w:pPr>
      <w:r w:rsidRPr="005D7A6A">
        <w:rPr>
          <w:sz w:val="28"/>
          <w:szCs w:val="28"/>
        </w:rPr>
        <w:t>Hình 1.2</w:t>
      </w:r>
      <w:r>
        <w:rPr>
          <w:sz w:val="28"/>
          <w:szCs w:val="28"/>
        </w:rPr>
        <w:t>2</w:t>
      </w:r>
      <w:r w:rsidRPr="005D7A6A">
        <w:rPr>
          <w:sz w:val="28"/>
          <w:szCs w:val="28"/>
        </w:rPr>
        <w:t xml:space="preserve"> </w:t>
      </w:r>
      <w:r w:rsidRPr="005D7A6A">
        <w:rPr>
          <w:rFonts w:cs="Times New Roman"/>
          <w:color w:val="000000" w:themeColor="text1"/>
          <w:sz w:val="28"/>
          <w:szCs w:val="28"/>
        </w:rPr>
        <w:t>Mô phỏng không gian tổng hợp màu cộng</w:t>
      </w:r>
    </w:p>
    <w:p w14:paraId="0862D500" w14:textId="77777777" w:rsidR="00F83CF5" w:rsidRPr="005D7A6A" w:rsidRDefault="00F83CF5" w:rsidP="00904B33">
      <w:pPr>
        <w:spacing w:before="120" w:after="120"/>
        <w:ind w:firstLine="567"/>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lastRenderedPageBreak/>
        <w:t>Trong các phần mềm thiết kế, các màu cộng có giá trị từ 0-255 (tức 2^8=256 sắc độ). Việc hòa trộn màu cộng được thực hiện bằng cách thay đổi các giá trị R,G và B. Tất nhiên, bạn có thể thay đổi từ hệ màu này sang hệ màu khác.</w:t>
      </w:r>
    </w:p>
    <w:p w14:paraId="52920A5C" w14:textId="77777777" w:rsidR="00F83CF5" w:rsidRPr="005D7A6A" w:rsidRDefault="00F83CF5" w:rsidP="00904B33">
      <w:pPr>
        <w:spacing w:before="120" w:after="120"/>
        <w:ind w:firstLine="567"/>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t>Nguyên lý cơ bản của hỗn hợp màu cộng có thể được mô tả dễ dàng với ba vòng tròn màu. Mỗi vòng tròn màu đại diện cho một chùm sáng màu sơ cấp của tổng hợp cộng được chiếu lên màn hình. Giao điểm của các màu sơ cấp chính là các màu thứ cấp. Nguyên lý của tổng hợp màu cộng được sử dụng trong tivi màu, màn hình máy tính, trong chiếu sáng trên sân khấu để tạo ra toàn các màu trong dải quang phổ thấy được.</w:t>
      </w:r>
    </w:p>
    <w:p w14:paraId="47A45AF4" w14:textId="77777777" w:rsidR="00F83CF5" w:rsidRPr="005D7A6A" w:rsidRDefault="00F83CF5" w:rsidP="00F83CF5">
      <w:pPr>
        <w:rPr>
          <w:rFonts w:ascii="Times New Roman" w:hAnsi="Times New Roman"/>
          <w:color w:val="000000" w:themeColor="text1"/>
          <w:sz w:val="28"/>
          <w:szCs w:val="28"/>
        </w:rPr>
      </w:pPr>
      <w:r w:rsidRPr="005D7A6A">
        <w:rPr>
          <w:rFonts w:ascii="Times New Roman" w:hAnsi="Times New Roman"/>
          <w:color w:val="000000" w:themeColor="text1"/>
          <w:sz w:val="28"/>
          <w:szCs w:val="28"/>
        </w:rPr>
        <w:t>Nhược điểm của hệ thống tái tạo màu cộng là nó cần được rọi sáng ở cường độ cao để tạo ra các tia trắng và các màu ở một độ sáng chấp nhận được.</w:t>
      </w:r>
    </w:p>
    <w:p w14:paraId="0742179D" w14:textId="77777777" w:rsidR="00F83CF5" w:rsidRPr="005D7A6A" w:rsidRDefault="00F83CF5" w:rsidP="00081486">
      <w:pPr>
        <w:pStyle w:val="u3"/>
        <w:numPr>
          <w:ilvl w:val="2"/>
          <w:numId w:val="14"/>
        </w:numPr>
        <w:rPr>
          <w:szCs w:val="28"/>
        </w:rPr>
      </w:pPr>
      <w:bookmarkStart w:id="66" w:name="_Toc90372453"/>
      <w:r w:rsidRPr="005D7A6A">
        <w:rPr>
          <w:szCs w:val="28"/>
        </w:rPr>
        <w:t>Pha màu theo phương pháp tổng hợp trừ:</w:t>
      </w:r>
      <w:bookmarkEnd w:id="66"/>
    </w:p>
    <w:p w14:paraId="0D9094C4" w14:textId="77777777" w:rsidR="00F83CF5" w:rsidRPr="005D7A6A" w:rsidRDefault="00F83CF5" w:rsidP="00F83CF5">
      <w:pPr>
        <w:pStyle w:val="ThngthngWeb"/>
        <w:spacing w:before="120" w:beforeAutospacing="0" w:after="120" w:afterAutospacing="0" w:line="276" w:lineRule="auto"/>
        <w:jc w:val="center"/>
        <w:textAlignment w:val="baseline"/>
        <w:rPr>
          <w:color w:val="000000" w:themeColor="text1"/>
          <w:sz w:val="28"/>
          <w:szCs w:val="28"/>
        </w:rPr>
      </w:pPr>
      <w:r w:rsidRPr="005D7A6A">
        <w:rPr>
          <w:noProof/>
          <w:color w:val="000000" w:themeColor="text1"/>
          <w:sz w:val="28"/>
          <w:szCs w:val="28"/>
        </w:rPr>
        <w:drawing>
          <wp:inline distT="0" distB="0" distL="0" distR="0" wp14:anchorId="275C7744" wp14:editId="21582ED7">
            <wp:extent cx="2468880" cy="2065020"/>
            <wp:effectExtent l="0" t="0" r="7620" b="0"/>
            <wp:docPr id="92271" name="Hình ảnh 92271" descr="https://blog.123in.vn/site/assets/files/1585/nhung-gi-ban-can-biet-ve-mo-hinh-mau-cmyk.1024x720-cropx108y0-is.650x0-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blog.123in.vn/site/assets/files/1585/nhung-gi-ban-can-biet-ve-mo-hinh-mau-cmyk.1024x720-cropx108y0-is.650x0-is.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68880" cy="2065020"/>
                    </a:xfrm>
                    <a:prstGeom prst="rect">
                      <a:avLst/>
                    </a:prstGeom>
                    <a:noFill/>
                    <a:ln>
                      <a:noFill/>
                    </a:ln>
                  </pic:spPr>
                </pic:pic>
              </a:graphicData>
            </a:graphic>
          </wp:inline>
        </w:drawing>
      </w:r>
    </w:p>
    <w:p w14:paraId="7EA7D58D" w14:textId="55969688" w:rsidR="00F83CF5" w:rsidRPr="005D7A6A" w:rsidRDefault="00F83CF5" w:rsidP="00F83CF5">
      <w:pPr>
        <w:pStyle w:val="Chuthich"/>
        <w:rPr>
          <w:i w:val="0"/>
          <w:color w:val="000000" w:themeColor="text1"/>
          <w:sz w:val="28"/>
          <w:szCs w:val="28"/>
        </w:rPr>
      </w:pPr>
      <w:bookmarkStart w:id="67" w:name="_Toc89136868"/>
      <w:r>
        <w:t xml:space="preserve">hình </w:t>
      </w:r>
      <w:fldSimple w:instr=" STYLEREF 1 \s ">
        <w:r w:rsidR="0026211D">
          <w:rPr>
            <w:noProof/>
          </w:rPr>
          <w:t>3</w:t>
        </w:r>
      </w:fldSimple>
      <w:r w:rsidR="0026211D">
        <w:t>.</w:t>
      </w:r>
      <w:fldSimple w:instr=" SEQ hình \* ARABIC \s 1 ">
        <w:r w:rsidR="0026211D">
          <w:rPr>
            <w:noProof/>
          </w:rPr>
          <w:t>2</w:t>
        </w:r>
      </w:fldSimple>
      <w:r>
        <w:t xml:space="preserve"> </w:t>
      </w:r>
      <w:r w:rsidRPr="005D7A6A">
        <w:rPr>
          <w:color w:val="000000" w:themeColor="text1"/>
          <w:sz w:val="28"/>
          <w:szCs w:val="28"/>
        </w:rPr>
        <w:t>Tổng hợp màu trừ dùng không gian màu CMYK</w:t>
      </w:r>
      <w:bookmarkEnd w:id="67"/>
    </w:p>
    <w:p w14:paraId="07B884D4" w14:textId="77777777" w:rsidR="00F83CF5" w:rsidRPr="005D7A6A" w:rsidRDefault="00F83CF5" w:rsidP="00F83CF5">
      <w:pPr>
        <w:spacing w:before="120" w:after="120"/>
        <w:ind w:firstLine="709"/>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t>Những hạn chế của quá trình tổng hợp cộng có thể được khắc phục bằng quá trình tổng hợp trừ. Hệ thống tổng hợp cộng bắt đầu bằng màu đen và cộng màu đỏ cờ, xanh lục, xanh tím để có được màu trắng. Ngược lại hệ thống tổng hợp trừ bắt đầu với màu trắng và trừ màu đỏ cờ, xanh lục và xanh tím của ánh sáng trắng để có được màu đen.</w:t>
      </w:r>
    </w:p>
    <w:p w14:paraId="4CCC5D35" w14:textId="77777777" w:rsidR="00F83CF5" w:rsidRPr="005D7A6A" w:rsidRDefault="00F83CF5" w:rsidP="00F83CF5">
      <w:pPr>
        <w:spacing w:before="120" w:after="120"/>
        <w:ind w:firstLine="709"/>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t>Công thức tổng hợp màu trừ trong in ấn:</w:t>
      </w:r>
    </w:p>
    <w:p w14:paraId="572089D4" w14:textId="3B401BEA" w:rsidR="00F83CF5" w:rsidRPr="005D7A6A" w:rsidRDefault="00F83CF5" w:rsidP="00F83CF5">
      <w:pPr>
        <w:pStyle w:val="ThngthngWeb"/>
        <w:spacing w:before="0" w:beforeAutospacing="0" w:after="0" w:afterAutospacing="0" w:line="276" w:lineRule="auto"/>
        <w:ind w:left="709"/>
        <w:textAlignment w:val="baseline"/>
        <w:rPr>
          <w:color w:val="000000" w:themeColor="text1"/>
          <w:sz w:val="28"/>
          <w:szCs w:val="28"/>
        </w:rPr>
      </w:pPr>
      <w:r w:rsidRPr="005D7A6A">
        <w:rPr>
          <w:color w:val="000000" w:themeColor="text1"/>
          <w:sz w:val="28"/>
          <w:szCs w:val="28"/>
        </w:rPr>
        <w:t>Cyan + Magenta = Blue</w:t>
      </w:r>
      <w:r w:rsidR="00266011">
        <w:rPr>
          <w:color w:val="000000" w:themeColor="text1"/>
          <w:sz w:val="28"/>
          <w:szCs w:val="28"/>
        </w:rPr>
        <w:t xml:space="preserve"> </w:t>
      </w:r>
      <w:r w:rsidRPr="005D7A6A">
        <w:rPr>
          <w:color w:val="000000" w:themeColor="text1"/>
          <w:sz w:val="28"/>
          <w:szCs w:val="28"/>
        </w:rPr>
        <w:t>Cyan + Yellow = Green</w:t>
      </w:r>
      <w:r w:rsidR="00266011">
        <w:rPr>
          <w:color w:val="000000" w:themeColor="text1"/>
          <w:sz w:val="28"/>
          <w:szCs w:val="28"/>
        </w:rPr>
        <w:t xml:space="preserve"> </w:t>
      </w:r>
      <w:r w:rsidRPr="005D7A6A">
        <w:rPr>
          <w:color w:val="000000" w:themeColor="text1"/>
          <w:sz w:val="28"/>
          <w:szCs w:val="28"/>
        </w:rPr>
        <w:t>Magenta + Yellow = Red</w:t>
      </w:r>
      <w:r w:rsidR="00266011">
        <w:rPr>
          <w:color w:val="000000" w:themeColor="text1"/>
          <w:sz w:val="28"/>
          <w:szCs w:val="28"/>
        </w:rPr>
        <w:t xml:space="preserve"> </w:t>
      </w:r>
      <w:r w:rsidRPr="005D7A6A">
        <w:rPr>
          <w:color w:val="000000" w:themeColor="text1"/>
          <w:sz w:val="28"/>
          <w:szCs w:val="28"/>
        </w:rPr>
        <w:t>Cyan + Magenta + Yellow = Black</w:t>
      </w:r>
      <w:r w:rsidR="00266011">
        <w:rPr>
          <w:color w:val="000000" w:themeColor="text1"/>
          <w:sz w:val="28"/>
          <w:szCs w:val="28"/>
        </w:rPr>
        <w:t xml:space="preserve"> </w:t>
      </w:r>
      <w:r w:rsidRPr="005D7A6A">
        <w:rPr>
          <w:color w:val="000000" w:themeColor="text1"/>
          <w:sz w:val="28"/>
          <w:szCs w:val="28"/>
        </w:rPr>
        <w:t>No Colors (C = M = Y = 0) = White</w:t>
      </w:r>
    </w:p>
    <w:p w14:paraId="1654601C" w14:textId="77777777" w:rsidR="00F83CF5" w:rsidRPr="005D7A6A" w:rsidRDefault="00F83CF5" w:rsidP="00F83CF5">
      <w:pPr>
        <w:pStyle w:val="ThngthngWeb"/>
        <w:spacing w:before="0" w:beforeAutospacing="0" w:after="0" w:afterAutospacing="0" w:line="276" w:lineRule="auto"/>
        <w:jc w:val="center"/>
        <w:textAlignment w:val="baseline"/>
        <w:rPr>
          <w:color w:val="000000" w:themeColor="text1"/>
          <w:sz w:val="28"/>
          <w:szCs w:val="28"/>
        </w:rPr>
      </w:pPr>
      <w:r w:rsidRPr="005D7A6A">
        <w:rPr>
          <w:noProof/>
          <w:color w:val="000000" w:themeColor="text1"/>
          <w:sz w:val="28"/>
          <w:szCs w:val="28"/>
        </w:rPr>
        <w:lastRenderedPageBreak/>
        <w:drawing>
          <wp:inline distT="0" distB="0" distL="0" distR="0" wp14:anchorId="4F09BE5A" wp14:editId="43D87124">
            <wp:extent cx="3482340" cy="2857500"/>
            <wp:effectExtent l="0" t="0" r="3810" b="0"/>
            <wp:docPr id="92270" name="Hình ảnh 92270" descr="https://blog.123in.vn/site/assets/files/1585/mo-phong-tong-hop-mau-tru.650x0-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blog.123in.vn/site/assets/files/1585/mo-phong-tong-hop-mau-tru.650x0-is.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82340" cy="2857500"/>
                    </a:xfrm>
                    <a:prstGeom prst="rect">
                      <a:avLst/>
                    </a:prstGeom>
                    <a:noFill/>
                    <a:ln>
                      <a:noFill/>
                    </a:ln>
                  </pic:spPr>
                </pic:pic>
              </a:graphicData>
            </a:graphic>
          </wp:inline>
        </w:drawing>
      </w:r>
    </w:p>
    <w:p w14:paraId="3DF7E0B2" w14:textId="4D165C45" w:rsidR="00F83CF5" w:rsidRPr="005D7A6A" w:rsidRDefault="00F83CF5" w:rsidP="00F83CF5">
      <w:pPr>
        <w:pStyle w:val="Chuthich"/>
        <w:rPr>
          <w:i w:val="0"/>
          <w:color w:val="000000" w:themeColor="text1"/>
          <w:sz w:val="28"/>
          <w:szCs w:val="28"/>
        </w:rPr>
      </w:pPr>
      <w:bookmarkStart w:id="68" w:name="_Toc89136869"/>
      <w:r>
        <w:t xml:space="preserve">hình </w:t>
      </w:r>
      <w:fldSimple w:instr=" STYLEREF 1 \s ">
        <w:r w:rsidR="0026211D">
          <w:rPr>
            <w:noProof/>
          </w:rPr>
          <w:t>3</w:t>
        </w:r>
      </w:fldSimple>
      <w:r w:rsidR="0026211D">
        <w:t>.</w:t>
      </w:r>
      <w:fldSimple w:instr=" SEQ hình \* ARABIC \s 1 ">
        <w:r w:rsidR="0026211D">
          <w:rPr>
            <w:noProof/>
          </w:rPr>
          <w:t>3</w:t>
        </w:r>
      </w:fldSimple>
      <w:r>
        <w:t xml:space="preserve"> </w:t>
      </w:r>
      <w:r w:rsidRPr="005D7A6A">
        <w:rPr>
          <w:color w:val="000000" w:themeColor="text1"/>
          <w:sz w:val="28"/>
          <w:szCs w:val="28"/>
        </w:rPr>
        <w:t>Mô phỏng không gian màu tổng hợp trừ</w:t>
      </w:r>
      <w:bookmarkEnd w:id="68"/>
    </w:p>
    <w:p w14:paraId="6973F44A" w14:textId="77777777" w:rsidR="00F83CF5" w:rsidRPr="005D7A6A" w:rsidRDefault="00F83CF5" w:rsidP="00904B33">
      <w:pPr>
        <w:spacing w:before="120" w:after="120"/>
        <w:ind w:firstLine="567"/>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t>Với loại tổ hợp màu này ánh sáng chiếu lên vật thể và khi ánh sáng đó phản xạ về mắt thì nó sẽ bị loại bỏ các thành phần màu khác với màu trên vật thể. Tổng hợp màu trừ lại sử dụng những màu như Cyan, Magenta, Yellow làm màu tổng hợp trừ cơ bản – subtractive primary colors. Tất cả các màu mới tạo ra từ hình thức tổng hợp màu trừ đều tối hơn các màu thành phần nên đây còn gọi là tổng hợp màu giảm sắc.</w:t>
      </w:r>
    </w:p>
    <w:p w14:paraId="370D98EB" w14:textId="1BF64D9E" w:rsidR="00F83CF5" w:rsidRDefault="00F83CF5" w:rsidP="00F83CF5">
      <w:pPr>
        <w:ind w:firstLine="567"/>
        <w:jc w:val="both"/>
        <w:rPr>
          <w:rFonts w:ascii="Times New Roman" w:hAnsi="Times New Roman"/>
          <w:color w:val="000000" w:themeColor="text1"/>
          <w:sz w:val="28"/>
          <w:szCs w:val="28"/>
        </w:rPr>
      </w:pPr>
      <w:r w:rsidRPr="005D7A6A">
        <w:rPr>
          <w:rFonts w:ascii="Times New Roman" w:hAnsi="Times New Roman"/>
          <w:color w:val="000000" w:themeColor="text1"/>
          <w:sz w:val="28"/>
          <w:szCs w:val="28"/>
        </w:rPr>
        <w:t>Trong các phần mềm đồ họa, ngoài các màu CMY người ta còn sử dụng thêm màu đen và gọi là hệ màu CMYK vì trên thực tế người ta sẽ dùng thêm màu đen khi in. Các màu CMYK có giá trị từ 0-100 với 0 là màu nhạt nhất và 100 là màu đạt giá trị đậm nhất.</w:t>
      </w:r>
    </w:p>
    <w:p w14:paraId="530C5DFF" w14:textId="4F7509D8" w:rsidR="007D6241" w:rsidRDefault="00904B33" w:rsidP="00081486">
      <w:pPr>
        <w:pStyle w:val="u3"/>
        <w:numPr>
          <w:ilvl w:val="2"/>
          <w:numId w:val="14"/>
        </w:numPr>
      </w:pPr>
      <w:bookmarkStart w:id="69" w:name="_Toc90372454"/>
      <w:r>
        <w:t>Sự khác biệt về màu sắc:</w:t>
      </w:r>
      <w:bookmarkEnd w:id="69"/>
    </w:p>
    <w:p w14:paraId="7F3D45D2" w14:textId="77777777" w:rsidR="00904B33" w:rsidRPr="00904B33" w:rsidRDefault="00904B33" w:rsidP="00904B33">
      <w:pPr>
        <w:pStyle w:val="oancuaDanhsach"/>
        <w:spacing w:after="76" w:line="256" w:lineRule="auto"/>
        <w:ind w:left="0" w:right="49" w:firstLine="567"/>
        <w:jc w:val="both"/>
        <w:rPr>
          <w:rFonts w:ascii="Times New Roman" w:hAnsi="Times New Roman" w:cs="Times New Roman"/>
          <w:sz w:val="28"/>
          <w:szCs w:val="28"/>
        </w:rPr>
      </w:pPr>
      <w:bookmarkStart w:id="70" w:name="_Hlk69723804"/>
      <w:r w:rsidRPr="00904B33">
        <w:rPr>
          <w:rFonts w:ascii="Times New Roman" w:hAnsi="Times New Roman" w:cs="Times New Roman"/>
          <w:sz w:val="28"/>
          <w:szCs w:val="28"/>
        </w:rPr>
        <w:t>Sự khác biệt giữa hai màu có thể được chỉ định bằng số sử dụng các giá trị L * a * b * hoặc L * C * h * của chúng. Vì không gian màu CIELAB được thiết kế để cung cấp không gian màu đồng nhất về mặt tri giác, nên khoảng cách Euclid giữa hai màu trong không gian CIELAB tạo ra sự khác biệt về màu sắc ΔE * ab, như sau:</w:t>
      </w:r>
    </w:p>
    <w:p w14:paraId="322C1835" w14:textId="7E353A0B" w:rsidR="00904B33" w:rsidRPr="00904B33" w:rsidRDefault="00904B33" w:rsidP="00904B33">
      <w:pPr>
        <w:pStyle w:val="oancuaDanhsach"/>
        <w:spacing w:after="88" w:line="256" w:lineRule="auto"/>
        <w:ind w:left="0" w:right="49" w:firstLine="567"/>
        <w:jc w:val="center"/>
        <w:rPr>
          <w:rFonts w:ascii="Times New Roman" w:hAnsi="Times New Roman" w:cs="Times New Roman"/>
          <w:sz w:val="28"/>
          <w:szCs w:val="28"/>
        </w:rPr>
      </w:pPr>
      <w:r w:rsidRPr="00904B33">
        <w:rPr>
          <w:rFonts w:ascii="Times New Roman" w:hAnsi="Times New Roman" w:cs="Times New Roman"/>
          <w:noProof/>
          <w:sz w:val="28"/>
          <w:szCs w:val="28"/>
        </w:rPr>
        <w:drawing>
          <wp:inline distT="0" distB="0" distL="0" distR="0" wp14:anchorId="2E654CBA" wp14:editId="5B0F67C7">
            <wp:extent cx="3133725" cy="200025"/>
            <wp:effectExtent l="0" t="0" r="9525" b="9525"/>
            <wp:docPr id="122" name="Hình ảnh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33725" cy="200025"/>
                    </a:xfrm>
                    <a:prstGeom prst="rect">
                      <a:avLst/>
                    </a:prstGeom>
                    <a:noFill/>
                    <a:ln>
                      <a:noFill/>
                    </a:ln>
                  </pic:spPr>
                </pic:pic>
              </a:graphicData>
            </a:graphic>
          </wp:inline>
        </w:drawing>
      </w:r>
    </w:p>
    <w:p w14:paraId="6244FF52" w14:textId="0B85F001" w:rsidR="00904B33" w:rsidRPr="00904B33" w:rsidRDefault="00904B33" w:rsidP="00904B33">
      <w:pPr>
        <w:pStyle w:val="oancuaDanhsach"/>
        <w:spacing w:after="76" w:line="256" w:lineRule="auto"/>
        <w:ind w:left="0" w:right="49" w:firstLine="567"/>
        <w:jc w:val="both"/>
        <w:rPr>
          <w:rFonts w:ascii="Times New Roman" w:hAnsi="Times New Roman" w:cs="Times New Roman"/>
          <w:sz w:val="28"/>
          <w:szCs w:val="28"/>
        </w:rPr>
      </w:pPr>
      <w:r w:rsidRPr="00904B33">
        <w:rPr>
          <w:rFonts w:ascii="Times New Roman" w:hAnsi="Times New Roman" w:cs="Times New Roman"/>
          <w:sz w:val="28"/>
          <w:szCs w:val="28"/>
        </w:rPr>
        <w:t xml:space="preserve">trong đó L1, a1, b1 đại diện cho màu tham chiếu và L2, a2, b2 đại diện cho màu mẫu. </w:t>
      </w:r>
    </w:p>
    <w:p w14:paraId="09748E51" w14:textId="20E15964" w:rsidR="00904B33" w:rsidRPr="00904B33" w:rsidRDefault="00904B33" w:rsidP="00904B33">
      <w:pPr>
        <w:pStyle w:val="oancuaDanhsach"/>
        <w:spacing w:after="76" w:line="256" w:lineRule="auto"/>
        <w:ind w:left="0" w:right="49" w:firstLine="567"/>
        <w:jc w:val="both"/>
        <w:rPr>
          <w:rFonts w:ascii="Times New Roman" w:hAnsi="Times New Roman" w:cs="Times New Roman"/>
          <w:sz w:val="28"/>
          <w:szCs w:val="28"/>
        </w:rPr>
      </w:pPr>
      <w:r w:rsidRPr="00904B33">
        <w:rPr>
          <w:rFonts w:ascii="Times New Roman" w:hAnsi="Times New Roman" w:cs="Times New Roman"/>
          <w:sz w:val="28"/>
          <w:szCs w:val="28"/>
        </w:rPr>
        <w:t>Tuy nhiên, tính đồng nhất của không gian CIELAB là không hoàn hảo. Sự khác biệt màu ΔE * ab này hoạt động tốt hơn ở một số phần của không gian màu so với những phần khác. Để tương quan với sự khác biệt về tri giác, sự khác biệt về màu sắc có thể được biểu thị tốt hơn dưới dạng hình elipsoid hơn là hình cầu. Sự khác biệt màu sắc cảm nhận được cũng bị ảnh hưởng bởi điều kiện xem cũng như các đặc tính của vật liệu, ví dụ, độ bóng, kết cấu, v.v.</w:t>
      </w:r>
      <w:bookmarkEnd w:id="70"/>
    </w:p>
    <w:p w14:paraId="0E570ED9" w14:textId="1734876A" w:rsidR="001A4AFC" w:rsidRPr="001A4AFC" w:rsidRDefault="00C1010D" w:rsidP="00081486">
      <w:pPr>
        <w:pStyle w:val="u3"/>
        <w:numPr>
          <w:ilvl w:val="2"/>
          <w:numId w:val="14"/>
        </w:numPr>
      </w:pPr>
      <w:bookmarkStart w:id="71" w:name="_Toc90372455"/>
      <w:r>
        <w:lastRenderedPageBreak/>
        <w:t>Hạn chế của phương pháp đo màu:</w:t>
      </w:r>
      <w:bookmarkEnd w:id="71"/>
    </w:p>
    <w:p w14:paraId="35A124EB" w14:textId="6611F709" w:rsidR="001A4AFC" w:rsidRDefault="001A4AFC" w:rsidP="001A4AFC">
      <w:pPr>
        <w:pStyle w:val="oancuaDanhsach"/>
        <w:spacing w:after="76" w:line="256" w:lineRule="auto"/>
        <w:ind w:left="0" w:right="49" w:firstLine="567"/>
        <w:jc w:val="both"/>
        <w:rPr>
          <w:rFonts w:ascii="Times New Roman" w:hAnsi="Times New Roman" w:cs="Times New Roman"/>
          <w:sz w:val="28"/>
          <w:szCs w:val="28"/>
        </w:rPr>
      </w:pPr>
      <w:bookmarkStart w:id="72" w:name="_Hlk69682733"/>
      <w:r w:rsidRPr="00954AAE">
        <w:rPr>
          <w:rFonts w:ascii="Times New Roman" w:hAnsi="Times New Roman" w:cs="Times New Roman"/>
          <w:sz w:val="28"/>
          <w:szCs w:val="28"/>
        </w:rPr>
        <w:t>Kể từ khi phát minh ra quy trình in bốn màu, các vấn đề khác nhau liên quan đến tách màu và độ trung thực màu của quy trình in CMYK đã được nghiên cứu, (Hunt, 1995). Mặc dù quy trình thông thường này là phù hợp trong hầu hết các trường hợp, nhưng gam màu của mực CMYK điển hình bị hạn chế so với các thiết bị hiển thị.</w:t>
      </w:r>
      <w:bookmarkEnd w:id="72"/>
    </w:p>
    <w:p w14:paraId="20AB98A8" w14:textId="77777777" w:rsidR="001A4AFC" w:rsidRDefault="001A4AFC" w:rsidP="001A4AFC">
      <w:pPr>
        <w:pStyle w:val="oancuaDanhsach"/>
        <w:keepNext/>
        <w:spacing w:after="76" w:line="256" w:lineRule="auto"/>
        <w:ind w:left="360" w:right="49" w:firstLine="567"/>
      </w:pPr>
      <w:r>
        <w:rPr>
          <w:noProof/>
        </w:rPr>
        <mc:AlternateContent>
          <mc:Choice Requires="wpg">
            <w:drawing>
              <wp:inline distT="0" distB="0" distL="0" distR="0" wp14:anchorId="33AA850B" wp14:editId="2FBED867">
                <wp:extent cx="5256530" cy="3139440"/>
                <wp:effectExtent l="0" t="0" r="1270" b="51435"/>
                <wp:docPr id="11" name="Nhóm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6530" cy="3139440"/>
                          <a:chOff x="0" y="0"/>
                          <a:chExt cx="52565" cy="31397"/>
                        </a:xfrm>
                      </wpg:grpSpPr>
                      <pic:pic xmlns:pic="http://schemas.openxmlformats.org/drawingml/2006/picture">
                        <pic:nvPicPr>
                          <pic:cNvPr id="12" name="Picture 379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2620"/>
                            <a:ext cx="28797" cy="240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379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29165" y="4220"/>
                            <a:ext cx="23400" cy="21844"/>
                          </a:xfrm>
                          <a:prstGeom prst="rect">
                            <a:avLst/>
                          </a:prstGeom>
                          <a:noFill/>
                          <a:extLst>
                            <a:ext uri="{909E8E84-426E-40DD-AFC4-6F175D3DCCD1}">
                              <a14:hiddenFill xmlns:a14="http://schemas.microsoft.com/office/drawing/2010/main">
                                <a:solidFill>
                                  <a:srgbClr val="FFFFFF"/>
                                </a:solidFill>
                              </a14:hiddenFill>
                            </a:ext>
                          </a:extLst>
                        </pic:spPr>
                      </pic:pic>
                      <wps:wsp>
                        <wps:cNvPr id="18" name="Rectangle 3794"/>
                        <wps:cNvSpPr>
                          <a:spLocks noChangeArrowheads="1"/>
                        </wps:cNvSpPr>
                        <wps:spPr bwMode="auto">
                          <a:xfrm>
                            <a:off x="19989" y="29845"/>
                            <a:ext cx="12365"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10443" w14:textId="77777777" w:rsidR="006616F1" w:rsidRDefault="006616F1" w:rsidP="001A4AFC">
                              <w:pPr>
                                <w:spacing w:after="160" w:line="256" w:lineRule="auto"/>
                              </w:pPr>
                              <w:r>
                                <w:rPr>
                                  <w:rFonts w:ascii="Calibri" w:eastAsia="Calibri" w:hAnsi="Calibri" w:cs="Calibri"/>
                                  <w:b/>
                                </w:rPr>
                                <w:t xml:space="preserve">A sample spot </w:t>
                              </w:r>
                            </w:p>
                          </w:txbxContent>
                        </wps:txbx>
                        <wps:bodyPr rot="0" vert="horz" wrap="square" lIns="0" tIns="0" rIns="0" bIns="0" anchor="t" anchorCtr="0" upright="1">
                          <a:noAutofit/>
                        </wps:bodyPr>
                      </wps:wsp>
                      <wps:wsp>
                        <wps:cNvPr id="19" name="Rectangle 3795"/>
                        <wps:cNvSpPr>
                          <a:spLocks noChangeArrowheads="1"/>
                        </wps:cNvSpPr>
                        <wps:spPr bwMode="auto">
                          <a:xfrm>
                            <a:off x="29288" y="29845"/>
                            <a:ext cx="5335"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D7493" w14:textId="77777777" w:rsidR="006616F1" w:rsidRDefault="006616F1" w:rsidP="001A4AFC">
                              <w:pPr>
                                <w:spacing w:after="160" w:line="256" w:lineRule="auto"/>
                              </w:pPr>
                              <w:r>
                                <w:rPr>
                                  <w:rFonts w:ascii="Calibri" w:eastAsia="Calibri" w:hAnsi="Calibri" w:cs="Calibri"/>
                                  <w:b/>
                                </w:rPr>
                                <w:t>colour</w:t>
                              </w:r>
                            </w:p>
                          </w:txbxContent>
                        </wps:txbx>
                        <wps:bodyPr rot="0" vert="horz" wrap="square" lIns="0" tIns="0" rIns="0" bIns="0" anchor="t" anchorCtr="0" upright="1">
                          <a:noAutofit/>
                        </wps:bodyPr>
                      </wps:wsp>
                      <wps:wsp>
                        <wps:cNvPr id="20" name="Rectangle 3796"/>
                        <wps:cNvSpPr>
                          <a:spLocks noChangeArrowheads="1"/>
                        </wps:cNvSpPr>
                        <wps:spPr bwMode="auto">
                          <a:xfrm>
                            <a:off x="33296" y="29845"/>
                            <a:ext cx="45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E1D85" w14:textId="77777777" w:rsidR="006616F1" w:rsidRDefault="006616F1" w:rsidP="001A4AFC">
                              <w:pPr>
                                <w:spacing w:after="160" w:line="256" w:lineRule="auto"/>
                              </w:pPr>
                              <w:r>
                                <w:rPr>
                                  <w:rFonts w:ascii="Calibri" w:eastAsia="Calibri" w:hAnsi="Calibri" w:cs="Calibri"/>
                                  <w:b/>
                                </w:rPr>
                                <w:t xml:space="preserve"> </w:t>
                              </w:r>
                            </w:p>
                          </w:txbxContent>
                        </wps:txbx>
                        <wps:bodyPr rot="0" vert="horz" wrap="square" lIns="0" tIns="0" rIns="0" bIns="0" anchor="t" anchorCtr="0" upright="1">
                          <a:noAutofit/>
                        </wps:bodyPr>
                      </wps:wsp>
                      <wps:wsp>
                        <wps:cNvPr id="21" name="Rectangle 3797"/>
                        <wps:cNvSpPr>
                          <a:spLocks noChangeArrowheads="1"/>
                        </wps:cNvSpPr>
                        <wps:spPr bwMode="auto">
                          <a:xfrm>
                            <a:off x="33647" y="29845"/>
                            <a:ext cx="5475"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F434B" w14:textId="77777777" w:rsidR="006616F1" w:rsidRDefault="006616F1" w:rsidP="001A4AFC">
                              <w:pPr>
                                <w:spacing w:after="160" w:line="256" w:lineRule="auto"/>
                              </w:pPr>
                              <w:r>
                                <w:rPr>
                                  <w:rFonts w:ascii="Calibri" w:eastAsia="Calibri" w:hAnsi="Calibri" w:cs="Calibri"/>
                                  <w:b/>
                                </w:rPr>
                                <w:t>library</w:t>
                              </w:r>
                            </w:p>
                          </w:txbxContent>
                        </wps:txbx>
                        <wps:bodyPr rot="0" vert="horz" wrap="square" lIns="0" tIns="0" rIns="0" bIns="0" anchor="t" anchorCtr="0" upright="1">
                          <a:noAutofit/>
                        </wps:bodyPr>
                      </wps:wsp>
                      <wps:wsp>
                        <wps:cNvPr id="23" name="Rectangle 3798"/>
                        <wps:cNvSpPr>
                          <a:spLocks noChangeArrowheads="1"/>
                        </wps:cNvSpPr>
                        <wps:spPr bwMode="auto">
                          <a:xfrm>
                            <a:off x="37762" y="29630"/>
                            <a:ext cx="506"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57520" w14:textId="77777777" w:rsidR="006616F1" w:rsidRDefault="006616F1" w:rsidP="001A4AFC">
                              <w:pPr>
                                <w:spacing w:after="160" w:line="256" w:lineRule="auto"/>
                              </w:pPr>
                              <w:r>
                                <w:rPr>
                                  <w:rFonts w:ascii="Times New Roman" w:eastAsia="Times New Roman" w:hAnsi="Times New Roman"/>
                                  <w:b/>
                                </w:rPr>
                                <w:t xml:space="preserve"> </w:t>
                              </w:r>
                            </w:p>
                          </w:txbxContent>
                        </wps:txbx>
                        <wps:bodyPr rot="0" vert="horz" wrap="square" lIns="0" tIns="0" rIns="0" bIns="0" anchor="t" anchorCtr="0" upright="1">
                          <a:noAutofit/>
                        </wps:bodyPr>
                      </wps:wsp>
                      <wps:wsp>
                        <wps:cNvPr id="25" name="Rectangle 3799"/>
                        <wps:cNvSpPr>
                          <a:spLocks noChangeArrowheads="1"/>
                        </wps:cNvSpPr>
                        <wps:spPr bwMode="auto">
                          <a:xfrm>
                            <a:off x="24592" y="19649"/>
                            <a:ext cx="10852" cy="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B4782" w14:textId="77777777" w:rsidR="006616F1" w:rsidRDefault="006616F1" w:rsidP="001A4AFC">
                              <w:pPr>
                                <w:spacing w:after="160" w:line="256" w:lineRule="auto"/>
                              </w:pPr>
                              <w:r>
                                <w:rPr>
                                  <w:rFonts w:ascii="Calibri" w:eastAsia="Calibri" w:hAnsi="Calibri" w:cs="Calibri"/>
                                  <w:b/>
                                </w:rPr>
                                <w:t>CMYK gamut</w:t>
                              </w:r>
                            </w:p>
                          </w:txbxContent>
                        </wps:txbx>
                        <wps:bodyPr rot="0" vert="horz" wrap="square" lIns="0" tIns="0" rIns="0" bIns="0" anchor="t" anchorCtr="0" upright="1">
                          <a:noAutofit/>
                        </wps:bodyPr>
                      </wps:wsp>
                      <wps:wsp>
                        <wps:cNvPr id="27" name="Rectangle 3800"/>
                        <wps:cNvSpPr>
                          <a:spLocks noChangeArrowheads="1"/>
                        </wps:cNvSpPr>
                        <wps:spPr bwMode="auto">
                          <a:xfrm>
                            <a:off x="32763" y="19434"/>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31BDF" w14:textId="77777777" w:rsidR="006616F1" w:rsidRDefault="006616F1" w:rsidP="001A4AFC">
                              <w:pPr>
                                <w:spacing w:after="160" w:line="256" w:lineRule="auto"/>
                              </w:pPr>
                              <w:r>
                                <w:rPr>
                                  <w:rFonts w:ascii="Times New Roman" w:eastAsia="Times New Roman" w:hAnsi="Times New Roman"/>
                                  <w:b/>
                                </w:rPr>
                                <w:t xml:space="preserve"> </w:t>
                              </w:r>
                            </w:p>
                          </w:txbxContent>
                        </wps:txbx>
                        <wps:bodyPr rot="0" vert="horz" wrap="square" lIns="0" tIns="0" rIns="0" bIns="0" anchor="t" anchorCtr="0" upright="1">
                          <a:noAutofit/>
                        </wps:bodyPr>
                      </wps:wsp>
                      <wps:wsp>
                        <wps:cNvPr id="32" name="Rectangle 3801"/>
                        <wps:cNvSpPr>
                          <a:spLocks noChangeArrowheads="1"/>
                        </wps:cNvSpPr>
                        <wps:spPr bwMode="auto">
                          <a:xfrm>
                            <a:off x="22367" y="214"/>
                            <a:ext cx="14721" cy="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10516" w14:textId="77777777" w:rsidR="006616F1" w:rsidRDefault="006616F1" w:rsidP="001A4AFC">
                              <w:pPr>
                                <w:spacing w:after="160" w:line="256" w:lineRule="auto"/>
                              </w:pPr>
                              <w:r>
                                <w:rPr>
                                  <w:rFonts w:ascii="Calibri" w:eastAsia="Calibri" w:hAnsi="Calibri" w:cs="Calibri"/>
                                  <w:b/>
                                </w:rPr>
                                <w:t>CMYKOGV gamut</w:t>
                              </w:r>
                            </w:p>
                          </w:txbxContent>
                        </wps:txbx>
                        <wps:bodyPr rot="0" vert="horz" wrap="square" lIns="0" tIns="0" rIns="0" bIns="0" anchor="t" anchorCtr="0" upright="1">
                          <a:noAutofit/>
                        </wps:bodyPr>
                      </wps:wsp>
                      <wps:wsp>
                        <wps:cNvPr id="33" name="Rectangle 3802"/>
                        <wps:cNvSpPr>
                          <a:spLocks noChangeArrowheads="1"/>
                        </wps:cNvSpPr>
                        <wps:spPr bwMode="auto">
                          <a:xfrm>
                            <a:off x="33449" y="0"/>
                            <a:ext cx="506"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D1D58" w14:textId="77777777" w:rsidR="006616F1" w:rsidRDefault="006616F1" w:rsidP="001A4AFC">
                              <w:pPr>
                                <w:spacing w:after="160" w:line="256" w:lineRule="auto"/>
                              </w:pPr>
                              <w:r>
                                <w:rPr>
                                  <w:rFonts w:ascii="Times New Roman" w:eastAsia="Times New Roman" w:hAnsi="Times New Roman"/>
                                  <w:b/>
                                </w:rPr>
                                <w:t xml:space="preserve"> </w:t>
                              </w:r>
                            </w:p>
                          </w:txbxContent>
                        </wps:txbx>
                        <wps:bodyPr rot="0" vert="horz" wrap="square" lIns="0" tIns="0" rIns="0" bIns="0" anchor="t" anchorCtr="0" upright="1">
                          <a:noAutofit/>
                        </wps:bodyPr>
                      </wps:wsp>
                      <wps:wsp>
                        <wps:cNvPr id="34" name="Shape 3803"/>
                        <wps:cNvSpPr>
                          <a:spLocks/>
                        </wps:cNvSpPr>
                        <wps:spPr bwMode="auto">
                          <a:xfrm>
                            <a:off x="18554" y="11383"/>
                            <a:ext cx="744" cy="844"/>
                          </a:xfrm>
                          <a:custGeom>
                            <a:avLst/>
                            <a:gdLst>
                              <a:gd name="T0" fmla="*/ 11430 w 74422"/>
                              <a:gd name="T1" fmla="*/ 0 h 84455"/>
                              <a:gd name="T2" fmla="*/ 37726 w 74422"/>
                              <a:gd name="T3" fmla="*/ 17972 h 84455"/>
                              <a:gd name="T4" fmla="*/ 46228 w 74422"/>
                              <a:gd name="T5" fmla="*/ 5461 h 84455"/>
                              <a:gd name="T6" fmla="*/ 54991 w 74422"/>
                              <a:gd name="T7" fmla="*/ 3810 h 84455"/>
                              <a:gd name="T8" fmla="*/ 56642 w 74422"/>
                              <a:gd name="T9" fmla="*/ 12700 h 84455"/>
                              <a:gd name="T10" fmla="*/ 48164 w 74422"/>
                              <a:gd name="T11" fmla="*/ 25106 h 84455"/>
                              <a:gd name="T12" fmla="*/ 74422 w 74422"/>
                              <a:gd name="T13" fmla="*/ 43052 h 84455"/>
                              <a:gd name="T14" fmla="*/ 0 w 74422"/>
                              <a:gd name="T15" fmla="*/ 84455 h 84455"/>
                              <a:gd name="T16" fmla="*/ 11430 w 74422"/>
                              <a:gd name="T17" fmla="*/ 0 h 84455"/>
                              <a:gd name="T18" fmla="*/ 0 w 74422"/>
                              <a:gd name="T19" fmla="*/ 0 h 84455"/>
                              <a:gd name="T20" fmla="*/ 74422 w 74422"/>
                              <a:gd name="T21" fmla="*/ 84455 h 84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74422" h="84455">
                                <a:moveTo>
                                  <a:pt x="11430" y="0"/>
                                </a:moveTo>
                                <a:lnTo>
                                  <a:pt x="37726" y="17972"/>
                                </a:lnTo>
                                <a:lnTo>
                                  <a:pt x="46228" y="5461"/>
                                </a:lnTo>
                                <a:cubicBezTo>
                                  <a:pt x="48133" y="2539"/>
                                  <a:pt x="52197" y="1777"/>
                                  <a:pt x="54991" y="3810"/>
                                </a:cubicBezTo>
                                <a:cubicBezTo>
                                  <a:pt x="57912" y="5842"/>
                                  <a:pt x="58674" y="9778"/>
                                  <a:pt x="56642" y="12700"/>
                                </a:cubicBezTo>
                                <a:lnTo>
                                  <a:pt x="48164" y="25106"/>
                                </a:lnTo>
                                <a:lnTo>
                                  <a:pt x="74422" y="43052"/>
                                </a:lnTo>
                                <a:lnTo>
                                  <a:pt x="0" y="84455"/>
                                </a:lnTo>
                                <a:lnTo>
                                  <a:pt x="1143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5" name="Shape 3804"/>
                        <wps:cNvSpPr>
                          <a:spLocks/>
                        </wps:cNvSpPr>
                        <wps:spPr bwMode="auto">
                          <a:xfrm>
                            <a:off x="19283" y="10666"/>
                            <a:ext cx="360" cy="460"/>
                          </a:xfrm>
                          <a:custGeom>
                            <a:avLst/>
                            <a:gdLst>
                              <a:gd name="T0" fmla="*/ 32258 w 35941"/>
                              <a:gd name="T1" fmla="*/ 2032 h 45974"/>
                              <a:gd name="T2" fmla="*/ 33909 w 35941"/>
                              <a:gd name="T3" fmla="*/ 10795 h 45974"/>
                              <a:gd name="T4" fmla="*/ 12446 w 35941"/>
                              <a:gd name="T5" fmla="*/ 42290 h 45974"/>
                              <a:gd name="T6" fmla="*/ 3556 w 35941"/>
                              <a:gd name="T7" fmla="*/ 43942 h 45974"/>
                              <a:gd name="T8" fmla="*/ 1905 w 35941"/>
                              <a:gd name="T9" fmla="*/ 35178 h 45974"/>
                              <a:gd name="T10" fmla="*/ 23368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3937"/>
                                  <a:pt x="35941" y="8001"/>
                                  <a:pt x="33909" y="10795"/>
                                </a:cubicBezTo>
                                <a:lnTo>
                                  <a:pt x="12446" y="42290"/>
                                </a:lnTo>
                                <a:cubicBezTo>
                                  <a:pt x="10414" y="45212"/>
                                  <a:pt x="6477" y="45974"/>
                                  <a:pt x="3556" y="43942"/>
                                </a:cubicBezTo>
                                <a:cubicBezTo>
                                  <a:pt x="762" y="42037"/>
                                  <a:pt x="0" y="38100"/>
                                  <a:pt x="1905" y="35178"/>
                                </a:cubicBezTo>
                                <a:lnTo>
                                  <a:pt x="23368"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6" name="Shape 3805"/>
                        <wps:cNvSpPr>
                          <a:spLocks/>
                        </wps:cNvSpPr>
                        <wps:spPr bwMode="auto">
                          <a:xfrm>
                            <a:off x="19784" y="9932"/>
                            <a:ext cx="359" cy="460"/>
                          </a:xfrm>
                          <a:custGeom>
                            <a:avLst/>
                            <a:gdLst>
                              <a:gd name="T0" fmla="*/ 32385 w 35941"/>
                              <a:gd name="T1" fmla="*/ 2032 h 45974"/>
                              <a:gd name="T2" fmla="*/ 34036 w 35941"/>
                              <a:gd name="T3" fmla="*/ 10795 h 45974"/>
                              <a:gd name="T4" fmla="*/ 12573 w 35941"/>
                              <a:gd name="T5" fmla="*/ 42291 h 45974"/>
                              <a:gd name="T6" fmla="*/ 3683 w 35941"/>
                              <a:gd name="T7" fmla="*/ 43942 h 45974"/>
                              <a:gd name="T8" fmla="*/ 2032 w 35941"/>
                              <a:gd name="T9" fmla="*/ 35179 h 45974"/>
                              <a:gd name="T10" fmla="*/ 23495 w 35941"/>
                              <a:gd name="T11" fmla="*/ 3683 h 45974"/>
                              <a:gd name="T12" fmla="*/ 32385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385" y="2032"/>
                                </a:moveTo>
                                <a:cubicBezTo>
                                  <a:pt x="35179" y="3937"/>
                                  <a:pt x="35941" y="7874"/>
                                  <a:pt x="34036" y="10795"/>
                                </a:cubicBezTo>
                                <a:lnTo>
                                  <a:pt x="12573" y="42291"/>
                                </a:lnTo>
                                <a:cubicBezTo>
                                  <a:pt x="10541" y="45212"/>
                                  <a:pt x="6604" y="45974"/>
                                  <a:pt x="3683" y="43942"/>
                                </a:cubicBezTo>
                                <a:cubicBezTo>
                                  <a:pt x="762" y="41910"/>
                                  <a:pt x="0" y="37973"/>
                                  <a:pt x="2032" y="35179"/>
                                </a:cubicBezTo>
                                <a:lnTo>
                                  <a:pt x="23495" y="3683"/>
                                </a:lnTo>
                                <a:cubicBezTo>
                                  <a:pt x="25527" y="762"/>
                                  <a:pt x="29464" y="0"/>
                                  <a:pt x="32385"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7" name="Shape 3806"/>
                        <wps:cNvSpPr>
                          <a:spLocks/>
                        </wps:cNvSpPr>
                        <wps:spPr bwMode="auto">
                          <a:xfrm>
                            <a:off x="20285" y="9198"/>
                            <a:ext cx="360" cy="459"/>
                          </a:xfrm>
                          <a:custGeom>
                            <a:avLst/>
                            <a:gdLst>
                              <a:gd name="T0" fmla="*/ 32258 w 35941"/>
                              <a:gd name="T1" fmla="*/ 1905 h 45847"/>
                              <a:gd name="T2" fmla="*/ 33909 w 35941"/>
                              <a:gd name="T3" fmla="*/ 10795 h 45847"/>
                              <a:gd name="T4" fmla="*/ 12446 w 35941"/>
                              <a:gd name="T5" fmla="*/ 42290 h 45847"/>
                              <a:gd name="T6" fmla="*/ 3683 w 35941"/>
                              <a:gd name="T7" fmla="*/ 43942 h 45847"/>
                              <a:gd name="T8" fmla="*/ 2032 w 35941"/>
                              <a:gd name="T9" fmla="*/ 35052 h 45847"/>
                              <a:gd name="T10" fmla="*/ 23495 w 35941"/>
                              <a:gd name="T11" fmla="*/ 3683 h 45847"/>
                              <a:gd name="T12" fmla="*/ 32258 w 35941"/>
                              <a:gd name="T13" fmla="*/ 1905 h 45847"/>
                              <a:gd name="T14" fmla="*/ 0 w 35941"/>
                              <a:gd name="T15" fmla="*/ 0 h 45847"/>
                              <a:gd name="T16" fmla="*/ 35941 w 35941"/>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847">
                                <a:moveTo>
                                  <a:pt x="32258" y="1905"/>
                                </a:moveTo>
                                <a:cubicBezTo>
                                  <a:pt x="35179" y="3937"/>
                                  <a:pt x="35941" y="7874"/>
                                  <a:pt x="33909" y="10795"/>
                                </a:cubicBezTo>
                                <a:lnTo>
                                  <a:pt x="12446" y="42290"/>
                                </a:lnTo>
                                <a:cubicBezTo>
                                  <a:pt x="10541" y="45212"/>
                                  <a:pt x="6477" y="45847"/>
                                  <a:pt x="3683" y="43942"/>
                                </a:cubicBezTo>
                                <a:cubicBezTo>
                                  <a:pt x="762" y="41910"/>
                                  <a:pt x="0" y="37973"/>
                                  <a:pt x="2032" y="35052"/>
                                </a:cubicBezTo>
                                <a:lnTo>
                                  <a:pt x="23495" y="3683"/>
                                </a:lnTo>
                                <a:cubicBezTo>
                                  <a:pt x="25400" y="762"/>
                                  <a:pt x="29337"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8" name="Shape 3807"/>
                        <wps:cNvSpPr>
                          <a:spLocks/>
                        </wps:cNvSpPr>
                        <wps:spPr bwMode="auto">
                          <a:xfrm>
                            <a:off x="20787" y="8464"/>
                            <a:ext cx="358" cy="459"/>
                          </a:xfrm>
                          <a:custGeom>
                            <a:avLst/>
                            <a:gdLst>
                              <a:gd name="T0" fmla="*/ 32258 w 35814"/>
                              <a:gd name="T1" fmla="*/ 1905 h 45847"/>
                              <a:gd name="T2" fmla="*/ 33909 w 35814"/>
                              <a:gd name="T3" fmla="*/ 10795 h 45847"/>
                              <a:gd name="T4" fmla="*/ 12446 w 35814"/>
                              <a:gd name="T5" fmla="*/ 42291 h 45847"/>
                              <a:gd name="T6" fmla="*/ 3556 w 35814"/>
                              <a:gd name="T7" fmla="*/ 43942 h 45847"/>
                              <a:gd name="T8" fmla="*/ 1905 w 35814"/>
                              <a:gd name="T9" fmla="*/ 35052 h 45847"/>
                              <a:gd name="T10" fmla="*/ 23368 w 35814"/>
                              <a:gd name="T11" fmla="*/ 3556 h 45847"/>
                              <a:gd name="T12" fmla="*/ 32258 w 35814"/>
                              <a:gd name="T13" fmla="*/ 1905 h 45847"/>
                              <a:gd name="T14" fmla="*/ 0 w 35814"/>
                              <a:gd name="T15" fmla="*/ 0 h 45847"/>
                              <a:gd name="T16" fmla="*/ 35814 w 35814"/>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814" h="45847">
                                <a:moveTo>
                                  <a:pt x="32258" y="1905"/>
                                </a:moveTo>
                                <a:cubicBezTo>
                                  <a:pt x="35179" y="3937"/>
                                  <a:pt x="35814" y="7874"/>
                                  <a:pt x="33909" y="10795"/>
                                </a:cubicBezTo>
                                <a:lnTo>
                                  <a:pt x="12446" y="42291"/>
                                </a:lnTo>
                                <a:cubicBezTo>
                                  <a:pt x="10414" y="45085"/>
                                  <a:pt x="6477" y="45847"/>
                                  <a:pt x="3556" y="43942"/>
                                </a:cubicBezTo>
                                <a:cubicBezTo>
                                  <a:pt x="635" y="41910"/>
                                  <a:pt x="0" y="37973"/>
                                  <a:pt x="1905" y="35052"/>
                                </a:cubicBezTo>
                                <a:lnTo>
                                  <a:pt x="23368" y="3556"/>
                                </a:lnTo>
                                <a:cubicBezTo>
                                  <a:pt x="25400" y="762"/>
                                  <a:pt x="29337"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9" name="Shape 3808"/>
                        <wps:cNvSpPr>
                          <a:spLocks/>
                        </wps:cNvSpPr>
                        <wps:spPr bwMode="auto">
                          <a:xfrm>
                            <a:off x="21287" y="7730"/>
                            <a:ext cx="360" cy="459"/>
                          </a:xfrm>
                          <a:custGeom>
                            <a:avLst/>
                            <a:gdLst>
                              <a:gd name="T0" fmla="*/ 32258 w 35941"/>
                              <a:gd name="T1" fmla="*/ 1905 h 45847"/>
                              <a:gd name="T2" fmla="*/ 33909 w 35941"/>
                              <a:gd name="T3" fmla="*/ 10795 h 45847"/>
                              <a:gd name="T4" fmla="*/ 12446 w 35941"/>
                              <a:gd name="T5" fmla="*/ 42164 h 45847"/>
                              <a:gd name="T6" fmla="*/ 3683 w 35941"/>
                              <a:gd name="T7" fmla="*/ 43942 h 45847"/>
                              <a:gd name="T8" fmla="*/ 2032 w 35941"/>
                              <a:gd name="T9" fmla="*/ 35052 h 45847"/>
                              <a:gd name="T10" fmla="*/ 23495 w 35941"/>
                              <a:gd name="T11" fmla="*/ 3556 h 45847"/>
                              <a:gd name="T12" fmla="*/ 32258 w 35941"/>
                              <a:gd name="T13" fmla="*/ 1905 h 45847"/>
                              <a:gd name="T14" fmla="*/ 0 w 35941"/>
                              <a:gd name="T15" fmla="*/ 0 h 45847"/>
                              <a:gd name="T16" fmla="*/ 35941 w 35941"/>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847">
                                <a:moveTo>
                                  <a:pt x="32258" y="1905"/>
                                </a:moveTo>
                                <a:cubicBezTo>
                                  <a:pt x="35179" y="3937"/>
                                  <a:pt x="35941" y="7874"/>
                                  <a:pt x="33909" y="10795"/>
                                </a:cubicBezTo>
                                <a:lnTo>
                                  <a:pt x="12446" y="42164"/>
                                </a:lnTo>
                                <a:cubicBezTo>
                                  <a:pt x="10541" y="45085"/>
                                  <a:pt x="6604" y="45847"/>
                                  <a:pt x="3683" y="43942"/>
                                </a:cubicBezTo>
                                <a:cubicBezTo>
                                  <a:pt x="762" y="41910"/>
                                  <a:pt x="0" y="37973"/>
                                  <a:pt x="2032" y="35052"/>
                                </a:cubicBezTo>
                                <a:lnTo>
                                  <a:pt x="23495" y="3556"/>
                                </a:lnTo>
                                <a:cubicBezTo>
                                  <a:pt x="25400" y="635"/>
                                  <a:pt x="29464"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0" name="Shape 3809"/>
                        <wps:cNvSpPr>
                          <a:spLocks/>
                        </wps:cNvSpPr>
                        <wps:spPr bwMode="auto">
                          <a:xfrm>
                            <a:off x="21789" y="6995"/>
                            <a:ext cx="359" cy="460"/>
                          </a:xfrm>
                          <a:custGeom>
                            <a:avLst/>
                            <a:gdLst>
                              <a:gd name="T0" fmla="*/ 32258 w 35941"/>
                              <a:gd name="T1" fmla="*/ 2032 h 45974"/>
                              <a:gd name="T2" fmla="*/ 33909 w 35941"/>
                              <a:gd name="T3" fmla="*/ 10795 h 45974"/>
                              <a:gd name="T4" fmla="*/ 12446 w 35941"/>
                              <a:gd name="T5" fmla="*/ 42291 h 45974"/>
                              <a:gd name="T6" fmla="*/ 3556 w 35941"/>
                              <a:gd name="T7" fmla="*/ 43942 h 45974"/>
                              <a:gd name="T8" fmla="*/ 1905 w 35941"/>
                              <a:gd name="T9" fmla="*/ 35179 h 45974"/>
                              <a:gd name="T10" fmla="*/ 23368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4064"/>
                                  <a:pt x="35941" y="8001"/>
                                  <a:pt x="33909" y="10795"/>
                                </a:cubicBezTo>
                                <a:lnTo>
                                  <a:pt x="12446" y="42291"/>
                                </a:lnTo>
                                <a:cubicBezTo>
                                  <a:pt x="10414" y="45212"/>
                                  <a:pt x="6477" y="45974"/>
                                  <a:pt x="3556" y="43942"/>
                                </a:cubicBezTo>
                                <a:cubicBezTo>
                                  <a:pt x="762" y="42037"/>
                                  <a:pt x="0" y="38100"/>
                                  <a:pt x="1905" y="35179"/>
                                </a:cubicBezTo>
                                <a:lnTo>
                                  <a:pt x="23368"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1" name="Shape 3810"/>
                        <wps:cNvSpPr>
                          <a:spLocks/>
                        </wps:cNvSpPr>
                        <wps:spPr bwMode="auto">
                          <a:xfrm>
                            <a:off x="22289" y="6261"/>
                            <a:ext cx="360" cy="460"/>
                          </a:xfrm>
                          <a:custGeom>
                            <a:avLst/>
                            <a:gdLst>
                              <a:gd name="T0" fmla="*/ 32385 w 35941"/>
                              <a:gd name="T1" fmla="*/ 2032 h 45974"/>
                              <a:gd name="T2" fmla="*/ 34036 w 35941"/>
                              <a:gd name="T3" fmla="*/ 10795 h 45974"/>
                              <a:gd name="T4" fmla="*/ 12573 w 35941"/>
                              <a:gd name="T5" fmla="*/ 42291 h 45974"/>
                              <a:gd name="T6" fmla="*/ 3683 w 35941"/>
                              <a:gd name="T7" fmla="*/ 43942 h 45974"/>
                              <a:gd name="T8" fmla="*/ 2032 w 35941"/>
                              <a:gd name="T9" fmla="*/ 35178 h 45974"/>
                              <a:gd name="T10" fmla="*/ 23495 w 35941"/>
                              <a:gd name="T11" fmla="*/ 3683 h 45974"/>
                              <a:gd name="T12" fmla="*/ 32385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385" y="2032"/>
                                </a:moveTo>
                                <a:cubicBezTo>
                                  <a:pt x="35179" y="3937"/>
                                  <a:pt x="35941" y="7874"/>
                                  <a:pt x="34036" y="10795"/>
                                </a:cubicBezTo>
                                <a:lnTo>
                                  <a:pt x="12573" y="42291"/>
                                </a:lnTo>
                                <a:cubicBezTo>
                                  <a:pt x="10541" y="45212"/>
                                  <a:pt x="6604" y="45974"/>
                                  <a:pt x="3683" y="43942"/>
                                </a:cubicBezTo>
                                <a:cubicBezTo>
                                  <a:pt x="762" y="42037"/>
                                  <a:pt x="0" y="37973"/>
                                  <a:pt x="2032" y="35178"/>
                                </a:cubicBezTo>
                                <a:lnTo>
                                  <a:pt x="23495" y="3683"/>
                                </a:lnTo>
                                <a:cubicBezTo>
                                  <a:pt x="25527" y="762"/>
                                  <a:pt x="29464" y="0"/>
                                  <a:pt x="32385"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2" name="Shape 3811"/>
                        <wps:cNvSpPr>
                          <a:spLocks/>
                        </wps:cNvSpPr>
                        <wps:spPr bwMode="auto">
                          <a:xfrm>
                            <a:off x="22791" y="5527"/>
                            <a:ext cx="359" cy="460"/>
                          </a:xfrm>
                          <a:custGeom>
                            <a:avLst/>
                            <a:gdLst>
                              <a:gd name="T0" fmla="*/ 32258 w 35941"/>
                              <a:gd name="T1" fmla="*/ 2032 h 45974"/>
                              <a:gd name="T2" fmla="*/ 33909 w 35941"/>
                              <a:gd name="T3" fmla="*/ 10795 h 45974"/>
                              <a:gd name="T4" fmla="*/ 12446 w 35941"/>
                              <a:gd name="T5" fmla="*/ 42291 h 45974"/>
                              <a:gd name="T6" fmla="*/ 3683 w 35941"/>
                              <a:gd name="T7" fmla="*/ 43942 h 45974"/>
                              <a:gd name="T8" fmla="*/ 2032 w 35941"/>
                              <a:gd name="T9" fmla="*/ 35052 h 45974"/>
                              <a:gd name="T10" fmla="*/ 23495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3937"/>
                                  <a:pt x="35941" y="7874"/>
                                  <a:pt x="33909" y="10795"/>
                                </a:cubicBezTo>
                                <a:lnTo>
                                  <a:pt x="12446" y="42291"/>
                                </a:lnTo>
                                <a:cubicBezTo>
                                  <a:pt x="10541" y="45212"/>
                                  <a:pt x="6477" y="45974"/>
                                  <a:pt x="3683" y="43942"/>
                                </a:cubicBezTo>
                                <a:cubicBezTo>
                                  <a:pt x="762" y="41910"/>
                                  <a:pt x="0" y="37973"/>
                                  <a:pt x="2032" y="35052"/>
                                </a:cubicBezTo>
                                <a:lnTo>
                                  <a:pt x="23495"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3" name="Shape 3812"/>
                        <wps:cNvSpPr>
                          <a:spLocks/>
                        </wps:cNvSpPr>
                        <wps:spPr bwMode="auto">
                          <a:xfrm>
                            <a:off x="23293" y="4793"/>
                            <a:ext cx="358" cy="458"/>
                          </a:xfrm>
                          <a:custGeom>
                            <a:avLst/>
                            <a:gdLst>
                              <a:gd name="T0" fmla="*/ 32258 w 35814"/>
                              <a:gd name="T1" fmla="*/ 1905 h 45847"/>
                              <a:gd name="T2" fmla="*/ 33909 w 35814"/>
                              <a:gd name="T3" fmla="*/ 10795 h 45847"/>
                              <a:gd name="T4" fmla="*/ 12446 w 35814"/>
                              <a:gd name="T5" fmla="*/ 42290 h 45847"/>
                              <a:gd name="T6" fmla="*/ 3556 w 35814"/>
                              <a:gd name="T7" fmla="*/ 43942 h 45847"/>
                              <a:gd name="T8" fmla="*/ 1905 w 35814"/>
                              <a:gd name="T9" fmla="*/ 35052 h 45847"/>
                              <a:gd name="T10" fmla="*/ 23368 w 35814"/>
                              <a:gd name="T11" fmla="*/ 3683 h 45847"/>
                              <a:gd name="T12" fmla="*/ 32258 w 35814"/>
                              <a:gd name="T13" fmla="*/ 1905 h 45847"/>
                              <a:gd name="T14" fmla="*/ 0 w 35814"/>
                              <a:gd name="T15" fmla="*/ 0 h 45847"/>
                              <a:gd name="T16" fmla="*/ 35814 w 35814"/>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814" h="45847">
                                <a:moveTo>
                                  <a:pt x="32258" y="1905"/>
                                </a:moveTo>
                                <a:cubicBezTo>
                                  <a:pt x="35179" y="3937"/>
                                  <a:pt x="35814" y="7874"/>
                                  <a:pt x="33909" y="10795"/>
                                </a:cubicBezTo>
                                <a:lnTo>
                                  <a:pt x="12446" y="42290"/>
                                </a:lnTo>
                                <a:cubicBezTo>
                                  <a:pt x="10414" y="45085"/>
                                  <a:pt x="6477" y="45847"/>
                                  <a:pt x="3556" y="43942"/>
                                </a:cubicBezTo>
                                <a:cubicBezTo>
                                  <a:pt x="635" y="41910"/>
                                  <a:pt x="0" y="37973"/>
                                  <a:pt x="1905" y="35052"/>
                                </a:cubicBezTo>
                                <a:lnTo>
                                  <a:pt x="23368" y="3683"/>
                                </a:lnTo>
                                <a:cubicBezTo>
                                  <a:pt x="25400" y="762"/>
                                  <a:pt x="29337"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4" name="Shape 3813"/>
                        <wps:cNvSpPr>
                          <a:spLocks/>
                        </wps:cNvSpPr>
                        <wps:spPr bwMode="auto">
                          <a:xfrm>
                            <a:off x="23793" y="4059"/>
                            <a:ext cx="359" cy="458"/>
                          </a:xfrm>
                          <a:custGeom>
                            <a:avLst/>
                            <a:gdLst>
                              <a:gd name="T0" fmla="*/ 32258 w 35941"/>
                              <a:gd name="T1" fmla="*/ 1905 h 45847"/>
                              <a:gd name="T2" fmla="*/ 33909 w 35941"/>
                              <a:gd name="T3" fmla="*/ 10795 h 45847"/>
                              <a:gd name="T4" fmla="*/ 12446 w 35941"/>
                              <a:gd name="T5" fmla="*/ 42291 h 45847"/>
                              <a:gd name="T6" fmla="*/ 3683 w 35941"/>
                              <a:gd name="T7" fmla="*/ 43942 h 45847"/>
                              <a:gd name="T8" fmla="*/ 2032 w 35941"/>
                              <a:gd name="T9" fmla="*/ 35052 h 45847"/>
                              <a:gd name="T10" fmla="*/ 23495 w 35941"/>
                              <a:gd name="T11" fmla="*/ 3556 h 45847"/>
                              <a:gd name="T12" fmla="*/ 32258 w 35941"/>
                              <a:gd name="T13" fmla="*/ 1905 h 45847"/>
                              <a:gd name="T14" fmla="*/ 0 w 35941"/>
                              <a:gd name="T15" fmla="*/ 0 h 45847"/>
                              <a:gd name="T16" fmla="*/ 35941 w 35941"/>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847">
                                <a:moveTo>
                                  <a:pt x="32258" y="1905"/>
                                </a:moveTo>
                                <a:cubicBezTo>
                                  <a:pt x="35179" y="3937"/>
                                  <a:pt x="35941" y="7874"/>
                                  <a:pt x="33909" y="10795"/>
                                </a:cubicBezTo>
                                <a:lnTo>
                                  <a:pt x="12446" y="42291"/>
                                </a:lnTo>
                                <a:cubicBezTo>
                                  <a:pt x="10541" y="45085"/>
                                  <a:pt x="6604" y="45847"/>
                                  <a:pt x="3683" y="43942"/>
                                </a:cubicBezTo>
                                <a:cubicBezTo>
                                  <a:pt x="762" y="41910"/>
                                  <a:pt x="0" y="37973"/>
                                  <a:pt x="2032" y="35052"/>
                                </a:cubicBezTo>
                                <a:lnTo>
                                  <a:pt x="23495" y="3556"/>
                                </a:lnTo>
                                <a:cubicBezTo>
                                  <a:pt x="25400" y="762"/>
                                  <a:pt x="29464"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5" name="Shape 3814"/>
                        <wps:cNvSpPr>
                          <a:spLocks/>
                        </wps:cNvSpPr>
                        <wps:spPr bwMode="auto">
                          <a:xfrm>
                            <a:off x="24295" y="3323"/>
                            <a:ext cx="359" cy="460"/>
                          </a:xfrm>
                          <a:custGeom>
                            <a:avLst/>
                            <a:gdLst>
                              <a:gd name="T0" fmla="*/ 32258 w 35941"/>
                              <a:gd name="T1" fmla="*/ 2032 h 45974"/>
                              <a:gd name="T2" fmla="*/ 33909 w 35941"/>
                              <a:gd name="T3" fmla="*/ 10922 h 45974"/>
                              <a:gd name="T4" fmla="*/ 12446 w 35941"/>
                              <a:gd name="T5" fmla="*/ 42291 h 45974"/>
                              <a:gd name="T6" fmla="*/ 3556 w 35941"/>
                              <a:gd name="T7" fmla="*/ 43942 h 45974"/>
                              <a:gd name="T8" fmla="*/ 1905 w 35941"/>
                              <a:gd name="T9" fmla="*/ 35179 h 45974"/>
                              <a:gd name="T10" fmla="*/ 23368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4064"/>
                                  <a:pt x="35941" y="8001"/>
                                  <a:pt x="33909" y="10922"/>
                                </a:cubicBezTo>
                                <a:lnTo>
                                  <a:pt x="12446" y="42291"/>
                                </a:lnTo>
                                <a:cubicBezTo>
                                  <a:pt x="10414" y="45212"/>
                                  <a:pt x="6477" y="45974"/>
                                  <a:pt x="3556" y="43942"/>
                                </a:cubicBezTo>
                                <a:cubicBezTo>
                                  <a:pt x="762" y="42037"/>
                                  <a:pt x="0" y="38100"/>
                                  <a:pt x="1905" y="35179"/>
                                </a:cubicBezTo>
                                <a:lnTo>
                                  <a:pt x="23368"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6" name="Shape 3815"/>
                        <wps:cNvSpPr>
                          <a:spLocks/>
                        </wps:cNvSpPr>
                        <wps:spPr bwMode="auto">
                          <a:xfrm>
                            <a:off x="24795" y="2589"/>
                            <a:ext cx="359" cy="460"/>
                          </a:xfrm>
                          <a:custGeom>
                            <a:avLst/>
                            <a:gdLst>
                              <a:gd name="T0" fmla="*/ 32385 w 35941"/>
                              <a:gd name="T1" fmla="*/ 2032 h 45974"/>
                              <a:gd name="T2" fmla="*/ 34036 w 35941"/>
                              <a:gd name="T3" fmla="*/ 10795 h 45974"/>
                              <a:gd name="T4" fmla="*/ 12573 w 35941"/>
                              <a:gd name="T5" fmla="*/ 42291 h 45974"/>
                              <a:gd name="T6" fmla="*/ 3683 w 35941"/>
                              <a:gd name="T7" fmla="*/ 43942 h 45974"/>
                              <a:gd name="T8" fmla="*/ 2032 w 35941"/>
                              <a:gd name="T9" fmla="*/ 35179 h 45974"/>
                              <a:gd name="T10" fmla="*/ 23495 w 35941"/>
                              <a:gd name="T11" fmla="*/ 3683 h 45974"/>
                              <a:gd name="T12" fmla="*/ 32385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385" y="2032"/>
                                </a:moveTo>
                                <a:cubicBezTo>
                                  <a:pt x="35179" y="3937"/>
                                  <a:pt x="35941" y="8001"/>
                                  <a:pt x="34036" y="10795"/>
                                </a:cubicBezTo>
                                <a:lnTo>
                                  <a:pt x="12573" y="42291"/>
                                </a:lnTo>
                                <a:cubicBezTo>
                                  <a:pt x="10541" y="45212"/>
                                  <a:pt x="6604" y="45974"/>
                                  <a:pt x="3683" y="43942"/>
                                </a:cubicBezTo>
                                <a:cubicBezTo>
                                  <a:pt x="762" y="42037"/>
                                  <a:pt x="0" y="38100"/>
                                  <a:pt x="2032" y="35179"/>
                                </a:cubicBezTo>
                                <a:lnTo>
                                  <a:pt x="23495" y="3683"/>
                                </a:lnTo>
                                <a:cubicBezTo>
                                  <a:pt x="25527" y="762"/>
                                  <a:pt x="29464" y="0"/>
                                  <a:pt x="32385"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7" name="Shape 3816"/>
                        <wps:cNvSpPr>
                          <a:spLocks/>
                        </wps:cNvSpPr>
                        <wps:spPr bwMode="auto">
                          <a:xfrm>
                            <a:off x="25297" y="1855"/>
                            <a:ext cx="359" cy="460"/>
                          </a:xfrm>
                          <a:custGeom>
                            <a:avLst/>
                            <a:gdLst>
                              <a:gd name="T0" fmla="*/ 32258 w 35941"/>
                              <a:gd name="T1" fmla="*/ 2032 h 45974"/>
                              <a:gd name="T2" fmla="*/ 33909 w 35941"/>
                              <a:gd name="T3" fmla="*/ 10795 h 45974"/>
                              <a:gd name="T4" fmla="*/ 12446 w 35941"/>
                              <a:gd name="T5" fmla="*/ 42291 h 45974"/>
                              <a:gd name="T6" fmla="*/ 3683 w 35941"/>
                              <a:gd name="T7" fmla="*/ 43942 h 45974"/>
                              <a:gd name="T8" fmla="*/ 2032 w 35941"/>
                              <a:gd name="T9" fmla="*/ 35179 h 45974"/>
                              <a:gd name="T10" fmla="*/ 23495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3937"/>
                                  <a:pt x="35941" y="7874"/>
                                  <a:pt x="33909" y="10795"/>
                                </a:cubicBezTo>
                                <a:lnTo>
                                  <a:pt x="12446" y="42291"/>
                                </a:lnTo>
                                <a:cubicBezTo>
                                  <a:pt x="10541" y="45212"/>
                                  <a:pt x="6604" y="45974"/>
                                  <a:pt x="3683" y="43942"/>
                                </a:cubicBezTo>
                                <a:cubicBezTo>
                                  <a:pt x="762" y="42037"/>
                                  <a:pt x="0" y="37973"/>
                                  <a:pt x="2032" y="35179"/>
                                </a:cubicBezTo>
                                <a:lnTo>
                                  <a:pt x="23495"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8" name="Shape 3817"/>
                        <wps:cNvSpPr>
                          <a:spLocks/>
                        </wps:cNvSpPr>
                        <wps:spPr bwMode="auto">
                          <a:xfrm>
                            <a:off x="37037" y="9007"/>
                            <a:ext cx="758" cy="839"/>
                          </a:xfrm>
                          <a:custGeom>
                            <a:avLst/>
                            <a:gdLst>
                              <a:gd name="T0" fmla="*/ 61341 w 75819"/>
                              <a:gd name="T1" fmla="*/ 0 h 83947"/>
                              <a:gd name="T2" fmla="*/ 75819 w 75819"/>
                              <a:gd name="T3" fmla="*/ 83947 h 83947"/>
                              <a:gd name="T4" fmla="*/ 0 w 75819"/>
                              <a:gd name="T5" fmla="*/ 45212 h 83947"/>
                              <a:gd name="T6" fmla="*/ 25545 w 75819"/>
                              <a:gd name="T7" fmla="*/ 26383 h 83947"/>
                              <a:gd name="T8" fmla="*/ 14859 w 75819"/>
                              <a:gd name="T9" fmla="*/ 11811 h 83947"/>
                              <a:gd name="T10" fmla="*/ 16129 w 75819"/>
                              <a:gd name="T11" fmla="*/ 2921 h 83947"/>
                              <a:gd name="T12" fmla="*/ 25019 w 75819"/>
                              <a:gd name="T13" fmla="*/ 4318 h 83947"/>
                              <a:gd name="T14" fmla="*/ 35756 w 75819"/>
                              <a:gd name="T15" fmla="*/ 18858 h 83947"/>
                              <a:gd name="T16" fmla="*/ 61341 w 75819"/>
                              <a:gd name="T17" fmla="*/ 0 h 83947"/>
                              <a:gd name="T18" fmla="*/ 0 w 75819"/>
                              <a:gd name="T19" fmla="*/ 0 h 83947"/>
                              <a:gd name="T20" fmla="*/ 75819 w 75819"/>
                              <a:gd name="T21" fmla="*/ 83947 h 8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75819" h="83947">
                                <a:moveTo>
                                  <a:pt x="61341" y="0"/>
                                </a:moveTo>
                                <a:lnTo>
                                  <a:pt x="75819" y="83947"/>
                                </a:lnTo>
                                <a:lnTo>
                                  <a:pt x="0" y="45212"/>
                                </a:lnTo>
                                <a:lnTo>
                                  <a:pt x="25545" y="26383"/>
                                </a:lnTo>
                                <a:lnTo>
                                  <a:pt x="14859" y="11811"/>
                                </a:lnTo>
                                <a:cubicBezTo>
                                  <a:pt x="12700" y="9017"/>
                                  <a:pt x="13335" y="4953"/>
                                  <a:pt x="16129" y="2921"/>
                                </a:cubicBezTo>
                                <a:cubicBezTo>
                                  <a:pt x="19050" y="889"/>
                                  <a:pt x="22987" y="1397"/>
                                  <a:pt x="25019" y="4318"/>
                                </a:cubicBezTo>
                                <a:lnTo>
                                  <a:pt x="35756" y="18858"/>
                                </a:lnTo>
                                <a:lnTo>
                                  <a:pt x="61341"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9" name="Shape 3818"/>
                        <wps:cNvSpPr>
                          <a:spLocks/>
                        </wps:cNvSpPr>
                        <wps:spPr bwMode="auto">
                          <a:xfrm>
                            <a:off x="36636" y="8299"/>
                            <a:ext cx="370" cy="451"/>
                          </a:xfrm>
                          <a:custGeom>
                            <a:avLst/>
                            <a:gdLst>
                              <a:gd name="T0" fmla="*/ 3429 w 36957"/>
                              <a:gd name="T1" fmla="*/ 2032 h 45085"/>
                              <a:gd name="T2" fmla="*/ 12319 w 36957"/>
                              <a:gd name="T3" fmla="*/ 3429 h 45085"/>
                              <a:gd name="T4" fmla="*/ 34925 w 36957"/>
                              <a:gd name="T5" fmla="*/ 34036 h 45085"/>
                              <a:gd name="T6" fmla="*/ 33528 w 36957"/>
                              <a:gd name="T7" fmla="*/ 42926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9"/>
                                </a:cubicBezTo>
                                <a:lnTo>
                                  <a:pt x="34925" y="34036"/>
                                </a:lnTo>
                                <a:cubicBezTo>
                                  <a:pt x="36957" y="36957"/>
                                  <a:pt x="36449" y="40894"/>
                                  <a:pt x="33528" y="42926"/>
                                </a:cubicBezTo>
                                <a:cubicBezTo>
                                  <a:pt x="30734" y="45085"/>
                                  <a:pt x="26797" y="44450"/>
                                  <a:pt x="24765" y="41656"/>
                                </a:cubicBezTo>
                                <a:lnTo>
                                  <a:pt x="2159" y="10922"/>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0" name="Shape 3819"/>
                        <wps:cNvSpPr>
                          <a:spLocks/>
                        </wps:cNvSpPr>
                        <wps:spPr bwMode="auto">
                          <a:xfrm>
                            <a:off x="36109" y="7583"/>
                            <a:ext cx="370" cy="451"/>
                          </a:xfrm>
                          <a:custGeom>
                            <a:avLst/>
                            <a:gdLst>
                              <a:gd name="T0" fmla="*/ 3429 w 36957"/>
                              <a:gd name="T1" fmla="*/ 2032 h 45085"/>
                              <a:gd name="T2" fmla="*/ 12319 w 36957"/>
                              <a:gd name="T3" fmla="*/ 3429 h 45085"/>
                              <a:gd name="T4" fmla="*/ 34925 w 36957"/>
                              <a:gd name="T5" fmla="*/ 34163 h 45085"/>
                              <a:gd name="T6" fmla="*/ 33528 w 36957"/>
                              <a:gd name="T7" fmla="*/ 43053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9"/>
                                </a:cubicBezTo>
                                <a:lnTo>
                                  <a:pt x="34925" y="34163"/>
                                </a:lnTo>
                                <a:cubicBezTo>
                                  <a:pt x="36957" y="36957"/>
                                  <a:pt x="36449" y="40894"/>
                                  <a:pt x="33528" y="43053"/>
                                </a:cubicBezTo>
                                <a:cubicBezTo>
                                  <a:pt x="30734" y="45085"/>
                                  <a:pt x="26797" y="44450"/>
                                  <a:pt x="24765" y="41656"/>
                                </a:cubicBezTo>
                                <a:lnTo>
                                  <a:pt x="2159" y="10922"/>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1" name="Shape 3820"/>
                        <wps:cNvSpPr>
                          <a:spLocks/>
                        </wps:cNvSpPr>
                        <wps:spPr bwMode="auto">
                          <a:xfrm>
                            <a:off x="35582" y="6867"/>
                            <a:ext cx="370" cy="451"/>
                          </a:xfrm>
                          <a:custGeom>
                            <a:avLst/>
                            <a:gdLst>
                              <a:gd name="T0" fmla="*/ 3429 w 36957"/>
                              <a:gd name="T1" fmla="*/ 2160 h 45086"/>
                              <a:gd name="T2" fmla="*/ 12319 w 36957"/>
                              <a:gd name="T3" fmla="*/ 3429 h 45086"/>
                              <a:gd name="T4" fmla="*/ 34925 w 36957"/>
                              <a:gd name="T5" fmla="*/ 34163 h 45086"/>
                              <a:gd name="T6" fmla="*/ 33528 w 36957"/>
                              <a:gd name="T7" fmla="*/ 43053 h 45086"/>
                              <a:gd name="T8" fmla="*/ 24765 w 36957"/>
                              <a:gd name="T9" fmla="*/ 41656 h 45086"/>
                              <a:gd name="T10" fmla="*/ 2159 w 36957"/>
                              <a:gd name="T11" fmla="*/ 11050 h 45086"/>
                              <a:gd name="T12" fmla="*/ 3429 w 36957"/>
                              <a:gd name="T13" fmla="*/ 2160 h 45086"/>
                              <a:gd name="T14" fmla="*/ 0 w 36957"/>
                              <a:gd name="T15" fmla="*/ 0 h 45086"/>
                              <a:gd name="T16" fmla="*/ 36957 w 36957"/>
                              <a:gd name="T17" fmla="*/ 45086 h 45086"/>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6">
                                <a:moveTo>
                                  <a:pt x="3429" y="2160"/>
                                </a:moveTo>
                                <a:cubicBezTo>
                                  <a:pt x="6350" y="0"/>
                                  <a:pt x="10287" y="636"/>
                                  <a:pt x="12319" y="3429"/>
                                </a:cubicBezTo>
                                <a:lnTo>
                                  <a:pt x="34925" y="34163"/>
                                </a:lnTo>
                                <a:cubicBezTo>
                                  <a:pt x="36957" y="36957"/>
                                  <a:pt x="36449" y="41022"/>
                                  <a:pt x="33528" y="43053"/>
                                </a:cubicBezTo>
                                <a:cubicBezTo>
                                  <a:pt x="30734" y="45086"/>
                                  <a:pt x="26797" y="44577"/>
                                  <a:pt x="24765" y="41656"/>
                                </a:cubicBezTo>
                                <a:lnTo>
                                  <a:pt x="2159" y="11050"/>
                                </a:lnTo>
                                <a:cubicBezTo>
                                  <a:pt x="0" y="8128"/>
                                  <a:pt x="635" y="4191"/>
                                  <a:pt x="3429" y="2160"/>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2" name="Shape 3821"/>
                        <wps:cNvSpPr>
                          <a:spLocks/>
                        </wps:cNvSpPr>
                        <wps:spPr bwMode="auto">
                          <a:xfrm>
                            <a:off x="35055" y="6152"/>
                            <a:ext cx="370" cy="450"/>
                          </a:xfrm>
                          <a:custGeom>
                            <a:avLst/>
                            <a:gdLst>
                              <a:gd name="T0" fmla="*/ 3429 w 36957"/>
                              <a:gd name="T1" fmla="*/ 2032 h 45085"/>
                              <a:gd name="T2" fmla="*/ 12319 w 36957"/>
                              <a:gd name="T3" fmla="*/ 3428 h 45085"/>
                              <a:gd name="T4" fmla="*/ 34925 w 36957"/>
                              <a:gd name="T5" fmla="*/ 34036 h 45085"/>
                              <a:gd name="T6" fmla="*/ 33528 w 36957"/>
                              <a:gd name="T7" fmla="*/ 42925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508"/>
                                  <a:pt x="12319" y="3428"/>
                                </a:cubicBezTo>
                                <a:lnTo>
                                  <a:pt x="34925" y="34036"/>
                                </a:lnTo>
                                <a:cubicBezTo>
                                  <a:pt x="36957" y="36957"/>
                                  <a:pt x="36449" y="40894"/>
                                  <a:pt x="33528" y="42925"/>
                                </a:cubicBezTo>
                                <a:cubicBezTo>
                                  <a:pt x="30734" y="45085"/>
                                  <a:pt x="26797" y="44450"/>
                                  <a:pt x="24765" y="41656"/>
                                </a:cubicBezTo>
                                <a:lnTo>
                                  <a:pt x="2159" y="10922"/>
                                </a:lnTo>
                                <a:cubicBezTo>
                                  <a:pt x="0" y="8127"/>
                                  <a:pt x="635" y="4063"/>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3" name="Shape 3822"/>
                        <wps:cNvSpPr>
                          <a:spLocks/>
                        </wps:cNvSpPr>
                        <wps:spPr bwMode="auto">
                          <a:xfrm>
                            <a:off x="34528" y="5435"/>
                            <a:ext cx="370" cy="451"/>
                          </a:xfrm>
                          <a:custGeom>
                            <a:avLst/>
                            <a:gdLst>
                              <a:gd name="T0" fmla="*/ 3429 w 36957"/>
                              <a:gd name="T1" fmla="*/ 2032 h 45085"/>
                              <a:gd name="T2" fmla="*/ 12319 w 36957"/>
                              <a:gd name="T3" fmla="*/ 3428 h 45085"/>
                              <a:gd name="T4" fmla="*/ 34925 w 36957"/>
                              <a:gd name="T5" fmla="*/ 34163 h 45085"/>
                              <a:gd name="T6" fmla="*/ 33528 w 36957"/>
                              <a:gd name="T7" fmla="*/ 42926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8"/>
                                </a:cubicBezTo>
                                <a:lnTo>
                                  <a:pt x="34925" y="34163"/>
                                </a:lnTo>
                                <a:cubicBezTo>
                                  <a:pt x="36957" y="36957"/>
                                  <a:pt x="36449" y="40894"/>
                                  <a:pt x="33528" y="42926"/>
                                </a:cubicBezTo>
                                <a:cubicBezTo>
                                  <a:pt x="30734" y="45085"/>
                                  <a:pt x="26797" y="44450"/>
                                  <a:pt x="24765" y="41656"/>
                                </a:cubicBezTo>
                                <a:lnTo>
                                  <a:pt x="2159" y="10922"/>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4" name="Shape 3823"/>
                        <wps:cNvSpPr>
                          <a:spLocks/>
                        </wps:cNvSpPr>
                        <wps:spPr bwMode="auto">
                          <a:xfrm>
                            <a:off x="34001" y="4719"/>
                            <a:ext cx="370" cy="451"/>
                          </a:xfrm>
                          <a:custGeom>
                            <a:avLst/>
                            <a:gdLst>
                              <a:gd name="T0" fmla="*/ 3429 w 36957"/>
                              <a:gd name="T1" fmla="*/ 2159 h 45085"/>
                              <a:gd name="T2" fmla="*/ 12319 w 36957"/>
                              <a:gd name="T3" fmla="*/ 3429 h 45085"/>
                              <a:gd name="T4" fmla="*/ 34925 w 36957"/>
                              <a:gd name="T5" fmla="*/ 34163 h 45085"/>
                              <a:gd name="T6" fmla="*/ 33528 w 36957"/>
                              <a:gd name="T7" fmla="*/ 43053 h 45085"/>
                              <a:gd name="T8" fmla="*/ 24765 w 36957"/>
                              <a:gd name="T9" fmla="*/ 41656 h 45085"/>
                              <a:gd name="T10" fmla="*/ 2159 w 36957"/>
                              <a:gd name="T11" fmla="*/ 11049 h 45085"/>
                              <a:gd name="T12" fmla="*/ 3429 w 36957"/>
                              <a:gd name="T13" fmla="*/ 2159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159"/>
                                </a:moveTo>
                                <a:cubicBezTo>
                                  <a:pt x="6350" y="0"/>
                                  <a:pt x="10287" y="635"/>
                                  <a:pt x="12319" y="3429"/>
                                </a:cubicBezTo>
                                <a:lnTo>
                                  <a:pt x="34925" y="34163"/>
                                </a:lnTo>
                                <a:cubicBezTo>
                                  <a:pt x="36957" y="36957"/>
                                  <a:pt x="36449" y="40894"/>
                                  <a:pt x="33528" y="43053"/>
                                </a:cubicBezTo>
                                <a:cubicBezTo>
                                  <a:pt x="30734" y="45085"/>
                                  <a:pt x="26797" y="44450"/>
                                  <a:pt x="24765" y="41656"/>
                                </a:cubicBezTo>
                                <a:lnTo>
                                  <a:pt x="2159" y="11049"/>
                                </a:lnTo>
                                <a:cubicBezTo>
                                  <a:pt x="0" y="8128"/>
                                  <a:pt x="635" y="4191"/>
                                  <a:pt x="3429" y="2159"/>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5" name="Shape 3824"/>
                        <wps:cNvSpPr>
                          <a:spLocks/>
                        </wps:cNvSpPr>
                        <wps:spPr bwMode="auto">
                          <a:xfrm>
                            <a:off x="33474" y="4004"/>
                            <a:ext cx="370" cy="450"/>
                          </a:xfrm>
                          <a:custGeom>
                            <a:avLst/>
                            <a:gdLst>
                              <a:gd name="T0" fmla="*/ 3429 w 36957"/>
                              <a:gd name="T1" fmla="*/ 2032 h 44958"/>
                              <a:gd name="T2" fmla="*/ 12319 w 36957"/>
                              <a:gd name="T3" fmla="*/ 3429 h 44958"/>
                              <a:gd name="T4" fmla="*/ 34925 w 36957"/>
                              <a:gd name="T5" fmla="*/ 34036 h 44958"/>
                              <a:gd name="T6" fmla="*/ 33528 w 36957"/>
                              <a:gd name="T7" fmla="*/ 42926 h 44958"/>
                              <a:gd name="T8" fmla="*/ 24765 w 36957"/>
                              <a:gd name="T9" fmla="*/ 41529 h 44958"/>
                              <a:gd name="T10" fmla="*/ 2159 w 36957"/>
                              <a:gd name="T11" fmla="*/ 10922 h 44958"/>
                              <a:gd name="T12" fmla="*/ 3429 w 36957"/>
                              <a:gd name="T13" fmla="*/ 2032 h 44958"/>
                              <a:gd name="T14" fmla="*/ 0 w 36957"/>
                              <a:gd name="T15" fmla="*/ 0 h 44958"/>
                              <a:gd name="T16" fmla="*/ 36957 w 36957"/>
                              <a:gd name="T17" fmla="*/ 44958 h 44958"/>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4958">
                                <a:moveTo>
                                  <a:pt x="3429" y="2032"/>
                                </a:moveTo>
                                <a:cubicBezTo>
                                  <a:pt x="6350" y="0"/>
                                  <a:pt x="10287" y="508"/>
                                  <a:pt x="12319" y="3429"/>
                                </a:cubicBezTo>
                                <a:lnTo>
                                  <a:pt x="34925" y="34036"/>
                                </a:lnTo>
                                <a:cubicBezTo>
                                  <a:pt x="36957" y="36830"/>
                                  <a:pt x="36449" y="40894"/>
                                  <a:pt x="33528" y="42926"/>
                                </a:cubicBezTo>
                                <a:cubicBezTo>
                                  <a:pt x="30734" y="44958"/>
                                  <a:pt x="26797" y="44450"/>
                                  <a:pt x="24765" y="41529"/>
                                </a:cubicBezTo>
                                <a:lnTo>
                                  <a:pt x="2159" y="10922"/>
                                </a:lnTo>
                                <a:cubicBezTo>
                                  <a:pt x="0" y="8128"/>
                                  <a:pt x="635" y="4064"/>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6" name="Shape 3825"/>
                        <wps:cNvSpPr>
                          <a:spLocks/>
                        </wps:cNvSpPr>
                        <wps:spPr bwMode="auto">
                          <a:xfrm>
                            <a:off x="32947" y="3288"/>
                            <a:ext cx="370" cy="451"/>
                          </a:xfrm>
                          <a:custGeom>
                            <a:avLst/>
                            <a:gdLst>
                              <a:gd name="T0" fmla="*/ 3429 w 36957"/>
                              <a:gd name="T1" fmla="*/ 2032 h 45086"/>
                              <a:gd name="T2" fmla="*/ 12319 w 36957"/>
                              <a:gd name="T3" fmla="*/ 3429 h 45086"/>
                              <a:gd name="T4" fmla="*/ 34925 w 36957"/>
                              <a:gd name="T5" fmla="*/ 34036 h 45086"/>
                              <a:gd name="T6" fmla="*/ 33528 w 36957"/>
                              <a:gd name="T7" fmla="*/ 42926 h 45086"/>
                              <a:gd name="T8" fmla="*/ 24765 w 36957"/>
                              <a:gd name="T9" fmla="*/ 41656 h 45086"/>
                              <a:gd name="T10" fmla="*/ 2159 w 36957"/>
                              <a:gd name="T11" fmla="*/ 10923 h 45086"/>
                              <a:gd name="T12" fmla="*/ 3429 w 36957"/>
                              <a:gd name="T13" fmla="*/ 2032 h 45086"/>
                              <a:gd name="T14" fmla="*/ 0 w 36957"/>
                              <a:gd name="T15" fmla="*/ 0 h 45086"/>
                              <a:gd name="T16" fmla="*/ 36957 w 36957"/>
                              <a:gd name="T17" fmla="*/ 45086 h 45086"/>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6">
                                <a:moveTo>
                                  <a:pt x="3429" y="2032"/>
                                </a:moveTo>
                                <a:cubicBezTo>
                                  <a:pt x="6350" y="0"/>
                                  <a:pt x="10287" y="636"/>
                                  <a:pt x="12319" y="3429"/>
                                </a:cubicBezTo>
                                <a:lnTo>
                                  <a:pt x="34925" y="34036"/>
                                </a:lnTo>
                                <a:cubicBezTo>
                                  <a:pt x="36957" y="36957"/>
                                  <a:pt x="36449" y="40894"/>
                                  <a:pt x="33528" y="42926"/>
                                </a:cubicBezTo>
                                <a:cubicBezTo>
                                  <a:pt x="30734" y="45086"/>
                                  <a:pt x="26797" y="44450"/>
                                  <a:pt x="24765" y="41656"/>
                                </a:cubicBezTo>
                                <a:lnTo>
                                  <a:pt x="2159" y="10923"/>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7" name="Shape 3826"/>
                        <wps:cNvSpPr>
                          <a:spLocks/>
                        </wps:cNvSpPr>
                        <wps:spPr bwMode="auto">
                          <a:xfrm>
                            <a:off x="32420" y="2572"/>
                            <a:ext cx="370" cy="450"/>
                          </a:xfrm>
                          <a:custGeom>
                            <a:avLst/>
                            <a:gdLst>
                              <a:gd name="T0" fmla="*/ 3429 w 36957"/>
                              <a:gd name="T1" fmla="*/ 2032 h 45085"/>
                              <a:gd name="T2" fmla="*/ 12319 w 36957"/>
                              <a:gd name="T3" fmla="*/ 3428 h 45085"/>
                              <a:gd name="T4" fmla="*/ 34925 w 36957"/>
                              <a:gd name="T5" fmla="*/ 34163 h 45085"/>
                              <a:gd name="T6" fmla="*/ 33528 w 36957"/>
                              <a:gd name="T7" fmla="*/ 43052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8"/>
                                </a:cubicBezTo>
                                <a:lnTo>
                                  <a:pt x="34925" y="34163"/>
                                </a:lnTo>
                                <a:cubicBezTo>
                                  <a:pt x="36957" y="36957"/>
                                  <a:pt x="36449" y="40894"/>
                                  <a:pt x="33528" y="43052"/>
                                </a:cubicBezTo>
                                <a:cubicBezTo>
                                  <a:pt x="30734" y="45085"/>
                                  <a:pt x="26797" y="44450"/>
                                  <a:pt x="24765" y="41656"/>
                                </a:cubicBezTo>
                                <a:lnTo>
                                  <a:pt x="2159" y="10922"/>
                                </a:lnTo>
                                <a:cubicBezTo>
                                  <a:pt x="0" y="8127"/>
                                  <a:pt x="635" y="4190"/>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9" name="Shape 3827"/>
                        <wps:cNvSpPr>
                          <a:spLocks/>
                        </wps:cNvSpPr>
                        <wps:spPr bwMode="auto">
                          <a:xfrm>
                            <a:off x="31893" y="1855"/>
                            <a:ext cx="370" cy="451"/>
                          </a:xfrm>
                          <a:custGeom>
                            <a:avLst/>
                            <a:gdLst>
                              <a:gd name="T0" fmla="*/ 3429 w 36957"/>
                              <a:gd name="T1" fmla="*/ 2159 h 45085"/>
                              <a:gd name="T2" fmla="*/ 12319 w 36957"/>
                              <a:gd name="T3" fmla="*/ 3429 h 45085"/>
                              <a:gd name="T4" fmla="*/ 34925 w 36957"/>
                              <a:gd name="T5" fmla="*/ 34163 h 45085"/>
                              <a:gd name="T6" fmla="*/ 33528 w 36957"/>
                              <a:gd name="T7" fmla="*/ 43053 h 45085"/>
                              <a:gd name="T8" fmla="*/ 24765 w 36957"/>
                              <a:gd name="T9" fmla="*/ 41656 h 45085"/>
                              <a:gd name="T10" fmla="*/ 2159 w 36957"/>
                              <a:gd name="T11" fmla="*/ 11049 h 45085"/>
                              <a:gd name="T12" fmla="*/ 3429 w 36957"/>
                              <a:gd name="T13" fmla="*/ 2159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159"/>
                                </a:moveTo>
                                <a:cubicBezTo>
                                  <a:pt x="6350" y="0"/>
                                  <a:pt x="10287" y="635"/>
                                  <a:pt x="12319" y="3429"/>
                                </a:cubicBezTo>
                                <a:lnTo>
                                  <a:pt x="34925" y="34163"/>
                                </a:lnTo>
                                <a:cubicBezTo>
                                  <a:pt x="36957" y="36957"/>
                                  <a:pt x="36449" y="40894"/>
                                  <a:pt x="33528" y="43053"/>
                                </a:cubicBezTo>
                                <a:cubicBezTo>
                                  <a:pt x="30734" y="45085"/>
                                  <a:pt x="26797" y="44450"/>
                                  <a:pt x="24765" y="41656"/>
                                </a:cubicBezTo>
                                <a:lnTo>
                                  <a:pt x="2159" y="11049"/>
                                </a:lnTo>
                                <a:cubicBezTo>
                                  <a:pt x="0" y="8128"/>
                                  <a:pt x="635" y="4191"/>
                                  <a:pt x="3429" y="2159"/>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0" name="Shape 3828"/>
                        <wps:cNvSpPr>
                          <a:spLocks/>
                        </wps:cNvSpPr>
                        <wps:spPr bwMode="auto">
                          <a:xfrm>
                            <a:off x="26010" y="18684"/>
                            <a:ext cx="502" cy="269"/>
                          </a:xfrm>
                          <a:custGeom>
                            <a:avLst/>
                            <a:gdLst>
                              <a:gd name="T0" fmla="*/ 9271 w 50165"/>
                              <a:gd name="T1" fmla="*/ 1143 h 26924"/>
                              <a:gd name="T2" fmla="*/ 45212 w 50165"/>
                              <a:gd name="T3" fmla="*/ 13843 h 26924"/>
                              <a:gd name="T4" fmla="*/ 49022 w 50165"/>
                              <a:gd name="T5" fmla="*/ 21971 h 26924"/>
                              <a:gd name="T6" fmla="*/ 40894 w 50165"/>
                              <a:gd name="T7" fmla="*/ 25781 h 26924"/>
                              <a:gd name="T8" fmla="*/ 4953 w 50165"/>
                              <a:gd name="T9" fmla="*/ 13208 h 26924"/>
                              <a:gd name="T10" fmla="*/ 1143 w 50165"/>
                              <a:gd name="T11" fmla="*/ 5080 h 26924"/>
                              <a:gd name="T12" fmla="*/ 9271 w 50165"/>
                              <a:gd name="T13" fmla="*/ 1143 h 26924"/>
                              <a:gd name="T14" fmla="*/ 0 w 50165"/>
                              <a:gd name="T15" fmla="*/ 0 h 26924"/>
                              <a:gd name="T16" fmla="*/ 50165 w 50165"/>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6924">
                                <a:moveTo>
                                  <a:pt x="9271" y="1143"/>
                                </a:moveTo>
                                <a:lnTo>
                                  <a:pt x="45212" y="13843"/>
                                </a:lnTo>
                                <a:cubicBezTo>
                                  <a:pt x="48514" y="14986"/>
                                  <a:pt x="50165" y="18669"/>
                                  <a:pt x="49022" y="21971"/>
                                </a:cubicBezTo>
                                <a:cubicBezTo>
                                  <a:pt x="47879" y="25273"/>
                                  <a:pt x="44196" y="26924"/>
                                  <a:pt x="40894" y="25781"/>
                                </a:cubicBezTo>
                                <a:lnTo>
                                  <a:pt x="4953" y="13208"/>
                                </a:lnTo>
                                <a:cubicBezTo>
                                  <a:pt x="1651" y="11938"/>
                                  <a:pt x="0" y="8382"/>
                                  <a:pt x="1143" y="5080"/>
                                </a:cubicBezTo>
                                <a:cubicBezTo>
                                  <a:pt x="2286" y="1777"/>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72" name="Shape 3829"/>
                        <wps:cNvSpPr>
                          <a:spLocks/>
                        </wps:cNvSpPr>
                        <wps:spPr bwMode="auto">
                          <a:xfrm>
                            <a:off x="25171" y="18389"/>
                            <a:ext cx="503" cy="270"/>
                          </a:xfrm>
                          <a:custGeom>
                            <a:avLst/>
                            <a:gdLst>
                              <a:gd name="T0" fmla="*/ 9271 w 50292"/>
                              <a:gd name="T1" fmla="*/ 1143 h 26924"/>
                              <a:gd name="T2" fmla="*/ 45212 w 50292"/>
                              <a:gd name="T3" fmla="*/ 13843 h 26924"/>
                              <a:gd name="T4" fmla="*/ 49149 w 50292"/>
                              <a:gd name="T5" fmla="*/ 21844 h 26924"/>
                              <a:gd name="T6" fmla="*/ 41021 w 50292"/>
                              <a:gd name="T7" fmla="*/ 25781 h 26924"/>
                              <a:gd name="T8" fmla="*/ 5080 w 50292"/>
                              <a:gd name="T9" fmla="*/ 13081 h 26924"/>
                              <a:gd name="T10" fmla="*/ 1270 w 50292"/>
                              <a:gd name="T11" fmla="*/ 5080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843"/>
                                </a:lnTo>
                                <a:cubicBezTo>
                                  <a:pt x="48514" y="14986"/>
                                  <a:pt x="50292" y="18542"/>
                                  <a:pt x="49149" y="21844"/>
                                </a:cubicBezTo>
                                <a:cubicBezTo>
                                  <a:pt x="48006" y="25146"/>
                                  <a:pt x="44323" y="26924"/>
                                  <a:pt x="41021" y="25781"/>
                                </a:cubicBezTo>
                                <a:lnTo>
                                  <a:pt x="5080" y="13081"/>
                                </a:lnTo>
                                <a:cubicBezTo>
                                  <a:pt x="1778" y="11938"/>
                                  <a:pt x="0" y="8382"/>
                                  <a:pt x="1270" y="5080"/>
                                </a:cubicBezTo>
                                <a:cubicBezTo>
                                  <a:pt x="2413" y="1651"/>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73" name="Shape 3830"/>
                        <wps:cNvSpPr>
                          <a:spLocks/>
                        </wps:cNvSpPr>
                        <wps:spPr bwMode="auto">
                          <a:xfrm>
                            <a:off x="24333" y="18093"/>
                            <a:ext cx="503" cy="271"/>
                          </a:xfrm>
                          <a:custGeom>
                            <a:avLst/>
                            <a:gdLst>
                              <a:gd name="T0" fmla="*/ 9271 w 50292"/>
                              <a:gd name="T1" fmla="*/ 1270 h 27051"/>
                              <a:gd name="T2" fmla="*/ 45212 w 50292"/>
                              <a:gd name="T3" fmla="*/ 13843 h 27051"/>
                              <a:gd name="T4" fmla="*/ 49022 w 50292"/>
                              <a:gd name="T5" fmla="*/ 21971 h 27051"/>
                              <a:gd name="T6" fmla="*/ 41021 w 50292"/>
                              <a:gd name="T7" fmla="*/ 25908 h 27051"/>
                              <a:gd name="T8" fmla="*/ 5080 w 50292"/>
                              <a:gd name="T9" fmla="*/ 13208 h 27051"/>
                              <a:gd name="T10" fmla="*/ 1143 w 50292"/>
                              <a:gd name="T11" fmla="*/ 5080 h 27051"/>
                              <a:gd name="T12" fmla="*/ 9271 w 50292"/>
                              <a:gd name="T13" fmla="*/ 1270 h 27051"/>
                              <a:gd name="T14" fmla="*/ 0 w 50292"/>
                              <a:gd name="T15" fmla="*/ 0 h 27051"/>
                              <a:gd name="T16" fmla="*/ 50292 w 50292"/>
                              <a:gd name="T17" fmla="*/ 27051 h 27051"/>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7051">
                                <a:moveTo>
                                  <a:pt x="9271" y="1270"/>
                                </a:moveTo>
                                <a:lnTo>
                                  <a:pt x="45212" y="13843"/>
                                </a:lnTo>
                                <a:cubicBezTo>
                                  <a:pt x="48514" y="14986"/>
                                  <a:pt x="50292" y="18669"/>
                                  <a:pt x="49022" y="21971"/>
                                </a:cubicBezTo>
                                <a:cubicBezTo>
                                  <a:pt x="47879" y="25273"/>
                                  <a:pt x="44323" y="27051"/>
                                  <a:pt x="41021" y="25908"/>
                                </a:cubicBezTo>
                                <a:lnTo>
                                  <a:pt x="5080" y="13208"/>
                                </a:lnTo>
                                <a:cubicBezTo>
                                  <a:pt x="1778" y="12065"/>
                                  <a:pt x="0" y="8382"/>
                                  <a:pt x="1143" y="5080"/>
                                </a:cubicBezTo>
                                <a:cubicBezTo>
                                  <a:pt x="2286" y="1778"/>
                                  <a:pt x="5969" y="0"/>
                                  <a:pt x="9271" y="1270"/>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1" name="Shape 3831"/>
                        <wps:cNvSpPr>
                          <a:spLocks/>
                        </wps:cNvSpPr>
                        <wps:spPr bwMode="auto">
                          <a:xfrm>
                            <a:off x="23495" y="17799"/>
                            <a:ext cx="501" cy="269"/>
                          </a:xfrm>
                          <a:custGeom>
                            <a:avLst/>
                            <a:gdLst>
                              <a:gd name="T0" fmla="*/ 9271 w 50165"/>
                              <a:gd name="T1" fmla="*/ 1143 h 26924"/>
                              <a:gd name="T2" fmla="*/ 45212 w 50165"/>
                              <a:gd name="T3" fmla="*/ 13843 h 26924"/>
                              <a:gd name="T4" fmla="*/ 49022 w 50165"/>
                              <a:gd name="T5" fmla="*/ 21972 h 26924"/>
                              <a:gd name="T6" fmla="*/ 40894 w 50165"/>
                              <a:gd name="T7" fmla="*/ 25781 h 26924"/>
                              <a:gd name="T8" fmla="*/ 4953 w 50165"/>
                              <a:gd name="T9" fmla="*/ 13208 h 26924"/>
                              <a:gd name="T10" fmla="*/ 1143 w 50165"/>
                              <a:gd name="T11" fmla="*/ 5080 h 26924"/>
                              <a:gd name="T12" fmla="*/ 9271 w 50165"/>
                              <a:gd name="T13" fmla="*/ 1143 h 26924"/>
                              <a:gd name="T14" fmla="*/ 0 w 50165"/>
                              <a:gd name="T15" fmla="*/ 0 h 26924"/>
                              <a:gd name="T16" fmla="*/ 50165 w 50165"/>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6924">
                                <a:moveTo>
                                  <a:pt x="9271" y="1143"/>
                                </a:moveTo>
                                <a:lnTo>
                                  <a:pt x="45212" y="13843"/>
                                </a:lnTo>
                                <a:cubicBezTo>
                                  <a:pt x="48514" y="14986"/>
                                  <a:pt x="50165" y="18669"/>
                                  <a:pt x="49022" y="21972"/>
                                </a:cubicBezTo>
                                <a:cubicBezTo>
                                  <a:pt x="47879" y="25273"/>
                                  <a:pt x="44196" y="26924"/>
                                  <a:pt x="40894" y="25781"/>
                                </a:cubicBezTo>
                                <a:lnTo>
                                  <a:pt x="4953" y="13208"/>
                                </a:lnTo>
                                <a:cubicBezTo>
                                  <a:pt x="1651" y="11938"/>
                                  <a:pt x="0" y="8382"/>
                                  <a:pt x="1143" y="5080"/>
                                </a:cubicBezTo>
                                <a:cubicBezTo>
                                  <a:pt x="2286"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5" name="Shape 3832"/>
                        <wps:cNvSpPr>
                          <a:spLocks/>
                        </wps:cNvSpPr>
                        <wps:spPr bwMode="auto">
                          <a:xfrm>
                            <a:off x="22655" y="17504"/>
                            <a:ext cx="503" cy="269"/>
                          </a:xfrm>
                          <a:custGeom>
                            <a:avLst/>
                            <a:gdLst>
                              <a:gd name="T0" fmla="*/ 9271 w 50292"/>
                              <a:gd name="T1" fmla="*/ 1143 h 26924"/>
                              <a:gd name="T2" fmla="*/ 45212 w 50292"/>
                              <a:gd name="T3" fmla="*/ 13843 h 26924"/>
                              <a:gd name="T4" fmla="*/ 49149 w 50292"/>
                              <a:gd name="T5" fmla="*/ 21844 h 26924"/>
                              <a:gd name="T6" fmla="*/ 41021 w 50292"/>
                              <a:gd name="T7" fmla="*/ 25781 h 26924"/>
                              <a:gd name="T8" fmla="*/ 5080 w 50292"/>
                              <a:gd name="T9" fmla="*/ 13081 h 26924"/>
                              <a:gd name="T10" fmla="*/ 1270 w 50292"/>
                              <a:gd name="T11" fmla="*/ 5080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843"/>
                                </a:lnTo>
                                <a:cubicBezTo>
                                  <a:pt x="48514" y="14986"/>
                                  <a:pt x="50292" y="18542"/>
                                  <a:pt x="49149" y="21844"/>
                                </a:cubicBezTo>
                                <a:cubicBezTo>
                                  <a:pt x="48006" y="25147"/>
                                  <a:pt x="44323" y="26924"/>
                                  <a:pt x="41021" y="25781"/>
                                </a:cubicBezTo>
                                <a:lnTo>
                                  <a:pt x="5080" y="13081"/>
                                </a:lnTo>
                                <a:cubicBezTo>
                                  <a:pt x="1778" y="11938"/>
                                  <a:pt x="0" y="8382"/>
                                  <a:pt x="1270" y="5080"/>
                                </a:cubicBezTo>
                                <a:cubicBezTo>
                                  <a:pt x="2413"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6" name="Shape 3833"/>
                        <wps:cNvSpPr>
                          <a:spLocks/>
                        </wps:cNvSpPr>
                        <wps:spPr bwMode="auto">
                          <a:xfrm>
                            <a:off x="21817" y="17210"/>
                            <a:ext cx="503" cy="269"/>
                          </a:xfrm>
                          <a:custGeom>
                            <a:avLst/>
                            <a:gdLst>
                              <a:gd name="T0" fmla="*/ 9271 w 50292"/>
                              <a:gd name="T1" fmla="*/ 1143 h 26925"/>
                              <a:gd name="T2" fmla="*/ 45212 w 50292"/>
                              <a:gd name="T3" fmla="*/ 13716 h 26925"/>
                              <a:gd name="T4" fmla="*/ 49149 w 50292"/>
                              <a:gd name="T5" fmla="*/ 21844 h 26925"/>
                              <a:gd name="T6" fmla="*/ 41021 w 50292"/>
                              <a:gd name="T7" fmla="*/ 25781 h 26925"/>
                              <a:gd name="T8" fmla="*/ 5080 w 50292"/>
                              <a:gd name="T9" fmla="*/ 13081 h 26925"/>
                              <a:gd name="T10" fmla="*/ 1143 w 50292"/>
                              <a:gd name="T11" fmla="*/ 4953 h 26925"/>
                              <a:gd name="T12" fmla="*/ 9271 w 50292"/>
                              <a:gd name="T13" fmla="*/ 1143 h 26925"/>
                              <a:gd name="T14" fmla="*/ 0 w 50292"/>
                              <a:gd name="T15" fmla="*/ 0 h 26925"/>
                              <a:gd name="T16" fmla="*/ 50292 w 50292"/>
                              <a:gd name="T17" fmla="*/ 26925 h 26925"/>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5">
                                <a:moveTo>
                                  <a:pt x="9271" y="1143"/>
                                </a:moveTo>
                                <a:lnTo>
                                  <a:pt x="45212" y="13716"/>
                                </a:lnTo>
                                <a:cubicBezTo>
                                  <a:pt x="48514" y="14860"/>
                                  <a:pt x="50292" y="18542"/>
                                  <a:pt x="49149" y="21844"/>
                                </a:cubicBezTo>
                                <a:cubicBezTo>
                                  <a:pt x="47879" y="25147"/>
                                  <a:pt x="44323" y="26925"/>
                                  <a:pt x="41021" y="25781"/>
                                </a:cubicBezTo>
                                <a:lnTo>
                                  <a:pt x="5080" y="13081"/>
                                </a:lnTo>
                                <a:cubicBezTo>
                                  <a:pt x="1778" y="11938"/>
                                  <a:pt x="0" y="8255"/>
                                  <a:pt x="1143" y="4953"/>
                                </a:cubicBezTo>
                                <a:cubicBezTo>
                                  <a:pt x="2286" y="1651"/>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7" name="Shape 3834"/>
                        <wps:cNvSpPr>
                          <a:spLocks/>
                        </wps:cNvSpPr>
                        <wps:spPr bwMode="auto">
                          <a:xfrm>
                            <a:off x="20979" y="16914"/>
                            <a:ext cx="501" cy="269"/>
                          </a:xfrm>
                          <a:custGeom>
                            <a:avLst/>
                            <a:gdLst>
                              <a:gd name="T0" fmla="*/ 9271 w 50165"/>
                              <a:gd name="T1" fmla="*/ 1143 h 26924"/>
                              <a:gd name="T2" fmla="*/ 45212 w 50165"/>
                              <a:gd name="T3" fmla="*/ 13843 h 26924"/>
                              <a:gd name="T4" fmla="*/ 49022 w 50165"/>
                              <a:gd name="T5" fmla="*/ 21971 h 26924"/>
                              <a:gd name="T6" fmla="*/ 40894 w 50165"/>
                              <a:gd name="T7" fmla="*/ 25781 h 26924"/>
                              <a:gd name="T8" fmla="*/ 4953 w 50165"/>
                              <a:gd name="T9" fmla="*/ 13208 h 26924"/>
                              <a:gd name="T10" fmla="*/ 1143 w 50165"/>
                              <a:gd name="T11" fmla="*/ 5080 h 26924"/>
                              <a:gd name="T12" fmla="*/ 9271 w 50165"/>
                              <a:gd name="T13" fmla="*/ 1143 h 26924"/>
                              <a:gd name="T14" fmla="*/ 0 w 50165"/>
                              <a:gd name="T15" fmla="*/ 0 h 26924"/>
                              <a:gd name="T16" fmla="*/ 50165 w 50165"/>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6924">
                                <a:moveTo>
                                  <a:pt x="9271" y="1143"/>
                                </a:moveTo>
                                <a:lnTo>
                                  <a:pt x="45212" y="13843"/>
                                </a:lnTo>
                                <a:cubicBezTo>
                                  <a:pt x="48514" y="14986"/>
                                  <a:pt x="50165" y="18669"/>
                                  <a:pt x="49022" y="21971"/>
                                </a:cubicBezTo>
                                <a:cubicBezTo>
                                  <a:pt x="47879" y="25273"/>
                                  <a:pt x="44196" y="26924"/>
                                  <a:pt x="40894" y="25781"/>
                                </a:cubicBezTo>
                                <a:lnTo>
                                  <a:pt x="4953" y="13208"/>
                                </a:lnTo>
                                <a:cubicBezTo>
                                  <a:pt x="1651" y="12065"/>
                                  <a:pt x="0" y="8382"/>
                                  <a:pt x="1143" y="5080"/>
                                </a:cubicBezTo>
                                <a:cubicBezTo>
                                  <a:pt x="2286" y="1777"/>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4" name="Shape 3835"/>
                        <wps:cNvSpPr>
                          <a:spLocks/>
                        </wps:cNvSpPr>
                        <wps:spPr bwMode="auto">
                          <a:xfrm>
                            <a:off x="20139" y="16619"/>
                            <a:ext cx="503" cy="269"/>
                          </a:xfrm>
                          <a:custGeom>
                            <a:avLst/>
                            <a:gdLst>
                              <a:gd name="T0" fmla="*/ 9271 w 50292"/>
                              <a:gd name="T1" fmla="*/ 1143 h 26924"/>
                              <a:gd name="T2" fmla="*/ 45212 w 50292"/>
                              <a:gd name="T3" fmla="*/ 13843 h 26924"/>
                              <a:gd name="T4" fmla="*/ 49149 w 50292"/>
                              <a:gd name="T5" fmla="*/ 21844 h 26924"/>
                              <a:gd name="T6" fmla="*/ 41021 w 50292"/>
                              <a:gd name="T7" fmla="*/ 25781 h 26924"/>
                              <a:gd name="T8" fmla="*/ 5080 w 50292"/>
                              <a:gd name="T9" fmla="*/ 13081 h 26924"/>
                              <a:gd name="T10" fmla="*/ 1270 w 50292"/>
                              <a:gd name="T11" fmla="*/ 5080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843"/>
                                </a:lnTo>
                                <a:cubicBezTo>
                                  <a:pt x="48514" y="14986"/>
                                  <a:pt x="50292" y="18542"/>
                                  <a:pt x="49149" y="21844"/>
                                </a:cubicBezTo>
                                <a:cubicBezTo>
                                  <a:pt x="48006" y="25146"/>
                                  <a:pt x="44323" y="26924"/>
                                  <a:pt x="41021" y="25781"/>
                                </a:cubicBezTo>
                                <a:lnTo>
                                  <a:pt x="5080" y="13081"/>
                                </a:lnTo>
                                <a:cubicBezTo>
                                  <a:pt x="1778" y="11938"/>
                                  <a:pt x="0" y="8382"/>
                                  <a:pt x="1270" y="5080"/>
                                </a:cubicBezTo>
                                <a:cubicBezTo>
                                  <a:pt x="2413"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5" name="Shape 3836"/>
                        <wps:cNvSpPr>
                          <a:spLocks/>
                        </wps:cNvSpPr>
                        <wps:spPr bwMode="auto">
                          <a:xfrm>
                            <a:off x="19301" y="16324"/>
                            <a:ext cx="503" cy="270"/>
                          </a:xfrm>
                          <a:custGeom>
                            <a:avLst/>
                            <a:gdLst>
                              <a:gd name="T0" fmla="*/ 9271 w 50292"/>
                              <a:gd name="T1" fmla="*/ 1143 h 26924"/>
                              <a:gd name="T2" fmla="*/ 45212 w 50292"/>
                              <a:gd name="T3" fmla="*/ 13716 h 26924"/>
                              <a:gd name="T4" fmla="*/ 49149 w 50292"/>
                              <a:gd name="T5" fmla="*/ 21844 h 26924"/>
                              <a:gd name="T6" fmla="*/ 41021 w 50292"/>
                              <a:gd name="T7" fmla="*/ 25781 h 26924"/>
                              <a:gd name="T8" fmla="*/ 5080 w 50292"/>
                              <a:gd name="T9" fmla="*/ 13081 h 26924"/>
                              <a:gd name="T10" fmla="*/ 1143 w 50292"/>
                              <a:gd name="T11" fmla="*/ 4953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716"/>
                                </a:lnTo>
                                <a:cubicBezTo>
                                  <a:pt x="48514" y="14859"/>
                                  <a:pt x="50292" y="18542"/>
                                  <a:pt x="49149" y="21844"/>
                                </a:cubicBezTo>
                                <a:cubicBezTo>
                                  <a:pt x="47879" y="25146"/>
                                  <a:pt x="44323" y="26924"/>
                                  <a:pt x="41021" y="25781"/>
                                </a:cubicBezTo>
                                <a:lnTo>
                                  <a:pt x="5080" y="13081"/>
                                </a:lnTo>
                                <a:cubicBezTo>
                                  <a:pt x="1778" y="11938"/>
                                  <a:pt x="0" y="8255"/>
                                  <a:pt x="1143" y="4953"/>
                                </a:cubicBezTo>
                                <a:cubicBezTo>
                                  <a:pt x="2286" y="1651"/>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6" name="Shape 3837"/>
                        <wps:cNvSpPr>
                          <a:spLocks/>
                        </wps:cNvSpPr>
                        <wps:spPr bwMode="auto">
                          <a:xfrm>
                            <a:off x="18463" y="16028"/>
                            <a:ext cx="501" cy="271"/>
                          </a:xfrm>
                          <a:custGeom>
                            <a:avLst/>
                            <a:gdLst>
                              <a:gd name="T0" fmla="*/ 9271 w 50165"/>
                              <a:gd name="T1" fmla="*/ 1143 h 27051"/>
                              <a:gd name="T2" fmla="*/ 45212 w 50165"/>
                              <a:gd name="T3" fmla="*/ 13843 h 27051"/>
                              <a:gd name="T4" fmla="*/ 49022 w 50165"/>
                              <a:gd name="T5" fmla="*/ 21972 h 27051"/>
                              <a:gd name="T6" fmla="*/ 40894 w 50165"/>
                              <a:gd name="T7" fmla="*/ 25781 h 27051"/>
                              <a:gd name="T8" fmla="*/ 4953 w 50165"/>
                              <a:gd name="T9" fmla="*/ 13208 h 27051"/>
                              <a:gd name="T10" fmla="*/ 1143 w 50165"/>
                              <a:gd name="T11" fmla="*/ 5080 h 27051"/>
                              <a:gd name="T12" fmla="*/ 9271 w 50165"/>
                              <a:gd name="T13" fmla="*/ 1143 h 27051"/>
                              <a:gd name="T14" fmla="*/ 0 w 50165"/>
                              <a:gd name="T15" fmla="*/ 0 h 27051"/>
                              <a:gd name="T16" fmla="*/ 50165 w 50165"/>
                              <a:gd name="T17" fmla="*/ 27051 h 27051"/>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7051">
                                <a:moveTo>
                                  <a:pt x="9271" y="1143"/>
                                </a:moveTo>
                                <a:lnTo>
                                  <a:pt x="45212" y="13843"/>
                                </a:lnTo>
                                <a:cubicBezTo>
                                  <a:pt x="48514" y="14986"/>
                                  <a:pt x="50165" y="18669"/>
                                  <a:pt x="49022" y="21972"/>
                                </a:cubicBezTo>
                                <a:cubicBezTo>
                                  <a:pt x="47879" y="25273"/>
                                  <a:pt x="44196" y="27051"/>
                                  <a:pt x="40894" y="25781"/>
                                </a:cubicBezTo>
                                <a:lnTo>
                                  <a:pt x="4953" y="13208"/>
                                </a:lnTo>
                                <a:cubicBezTo>
                                  <a:pt x="1651" y="12065"/>
                                  <a:pt x="0" y="8382"/>
                                  <a:pt x="1143" y="5080"/>
                                </a:cubicBezTo>
                                <a:cubicBezTo>
                                  <a:pt x="2286"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7" name="Shape 3838"/>
                        <wps:cNvSpPr>
                          <a:spLocks/>
                        </wps:cNvSpPr>
                        <wps:spPr bwMode="auto">
                          <a:xfrm>
                            <a:off x="17506" y="15632"/>
                            <a:ext cx="846" cy="719"/>
                          </a:xfrm>
                          <a:custGeom>
                            <a:avLst/>
                            <a:gdLst>
                              <a:gd name="T0" fmla="*/ 84582 w 84582"/>
                              <a:gd name="T1" fmla="*/ 0 h 71882"/>
                              <a:gd name="T2" fmla="*/ 59182 w 84582"/>
                              <a:gd name="T3" fmla="*/ 71882 h 71882"/>
                              <a:gd name="T4" fmla="*/ 0 w 84582"/>
                              <a:gd name="T5" fmla="*/ 10668 h 71882"/>
                              <a:gd name="T6" fmla="*/ 84582 w 84582"/>
                              <a:gd name="T7" fmla="*/ 0 h 71882"/>
                              <a:gd name="T8" fmla="*/ 0 w 84582"/>
                              <a:gd name="T9" fmla="*/ 0 h 71882"/>
                              <a:gd name="T10" fmla="*/ 84582 w 84582"/>
                              <a:gd name="T11" fmla="*/ 71882 h 71882"/>
                            </a:gdLst>
                            <a:ahLst/>
                            <a:cxnLst>
                              <a:cxn ang="0">
                                <a:pos x="T0" y="T1"/>
                              </a:cxn>
                              <a:cxn ang="0">
                                <a:pos x="T2" y="T3"/>
                              </a:cxn>
                              <a:cxn ang="0">
                                <a:pos x="T4" y="T5"/>
                              </a:cxn>
                              <a:cxn ang="0">
                                <a:pos x="T6" y="T7"/>
                              </a:cxn>
                            </a:cxnLst>
                            <a:rect l="T8" t="T9" r="T10" b="T11"/>
                            <a:pathLst>
                              <a:path w="84582" h="71882">
                                <a:moveTo>
                                  <a:pt x="84582" y="0"/>
                                </a:moveTo>
                                <a:lnTo>
                                  <a:pt x="59182" y="71882"/>
                                </a:lnTo>
                                <a:lnTo>
                                  <a:pt x="0" y="10668"/>
                                </a:lnTo>
                                <a:lnTo>
                                  <a:pt x="8458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8" name="Shape 3839"/>
                        <wps:cNvSpPr>
                          <a:spLocks/>
                        </wps:cNvSpPr>
                        <wps:spPr bwMode="auto">
                          <a:xfrm>
                            <a:off x="29513" y="18699"/>
                            <a:ext cx="507"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509"/>
                                  <a:pt x="48768" y="12065"/>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 name="Shape 3840"/>
                        <wps:cNvSpPr>
                          <a:spLocks/>
                        </wps:cNvSpPr>
                        <wps:spPr bwMode="auto">
                          <a:xfrm>
                            <a:off x="30363" y="18438"/>
                            <a:ext cx="506"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509"/>
                                  <a:pt x="48768" y="12065"/>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0" name="Shape 3841"/>
                        <wps:cNvSpPr>
                          <a:spLocks/>
                        </wps:cNvSpPr>
                        <wps:spPr bwMode="auto">
                          <a:xfrm>
                            <a:off x="31212" y="18176"/>
                            <a:ext cx="507"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064"/>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1" name="Shape 3842"/>
                        <wps:cNvSpPr>
                          <a:spLocks/>
                        </wps:cNvSpPr>
                        <wps:spPr bwMode="auto">
                          <a:xfrm>
                            <a:off x="32062" y="17914"/>
                            <a:ext cx="507"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2" name="Shape 3843"/>
                        <wps:cNvSpPr>
                          <a:spLocks/>
                        </wps:cNvSpPr>
                        <wps:spPr bwMode="auto">
                          <a:xfrm>
                            <a:off x="32912" y="17653"/>
                            <a:ext cx="506"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339" y="13208"/>
                                </a:cubicBezTo>
                                <a:lnTo>
                                  <a:pt x="9017" y="24384"/>
                                </a:lnTo>
                                <a:cubicBezTo>
                                  <a:pt x="5588" y="25400"/>
                                  <a:pt x="2032" y="23495"/>
                                  <a:pt x="1016" y="20193"/>
                                </a:cubicBezTo>
                                <a:cubicBezTo>
                                  <a:pt x="0" y="16890"/>
                                  <a:pt x="1905" y="13335"/>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3" name="Shape 3844"/>
                        <wps:cNvSpPr>
                          <a:spLocks/>
                        </wps:cNvSpPr>
                        <wps:spPr bwMode="auto">
                          <a:xfrm>
                            <a:off x="33761" y="17391"/>
                            <a:ext cx="507" cy="254"/>
                          </a:xfrm>
                          <a:custGeom>
                            <a:avLst/>
                            <a:gdLst>
                              <a:gd name="T0" fmla="*/ 41656 w 50673"/>
                              <a:gd name="T1" fmla="*/ 1015 h 25400"/>
                              <a:gd name="T2" fmla="*/ 49657 w 50673"/>
                              <a:gd name="T3" fmla="*/ 5207 h 25400"/>
                              <a:gd name="T4" fmla="*/ 45466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466" y="13208"/>
                                </a:cubicBezTo>
                                <a:lnTo>
                                  <a:pt x="9017" y="24384"/>
                                </a:lnTo>
                                <a:cubicBezTo>
                                  <a:pt x="5588" y="25400"/>
                                  <a:pt x="2032" y="23495"/>
                                  <a:pt x="1016" y="20193"/>
                                </a:cubicBezTo>
                                <a:cubicBezTo>
                                  <a:pt x="0" y="16890"/>
                                  <a:pt x="1905" y="13335"/>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4" name="Shape 3845"/>
                        <wps:cNvSpPr>
                          <a:spLocks/>
                        </wps:cNvSpPr>
                        <wps:spPr bwMode="auto">
                          <a:xfrm>
                            <a:off x="34611" y="17130"/>
                            <a:ext cx="507" cy="254"/>
                          </a:xfrm>
                          <a:custGeom>
                            <a:avLst/>
                            <a:gdLst>
                              <a:gd name="T0" fmla="*/ 41656 w 50673"/>
                              <a:gd name="T1" fmla="*/ 1015 h 25400"/>
                              <a:gd name="T2" fmla="*/ 49657 w 50673"/>
                              <a:gd name="T3" fmla="*/ 5207 h 25400"/>
                              <a:gd name="T4" fmla="*/ 45466 w 50673"/>
                              <a:gd name="T5" fmla="*/ 13208 h 25400"/>
                              <a:gd name="T6" fmla="*/ 9017 w 50673"/>
                              <a:gd name="T7" fmla="*/ 24384 h 25400"/>
                              <a:gd name="T8" fmla="*/ 1016 w 50673"/>
                              <a:gd name="T9" fmla="*/ 20193 h 25400"/>
                              <a:gd name="T10" fmla="*/ 5207 w 50673"/>
                              <a:gd name="T11" fmla="*/ 12319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466" y="13208"/>
                                </a:cubicBezTo>
                                <a:lnTo>
                                  <a:pt x="9017" y="24384"/>
                                </a:lnTo>
                                <a:cubicBezTo>
                                  <a:pt x="5588" y="25400"/>
                                  <a:pt x="2032" y="23495"/>
                                  <a:pt x="1016" y="20193"/>
                                </a:cubicBezTo>
                                <a:cubicBezTo>
                                  <a:pt x="0" y="16890"/>
                                  <a:pt x="1905" y="13335"/>
                                  <a:pt x="5207" y="12319"/>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5" name="Shape 3846"/>
                        <wps:cNvSpPr>
                          <a:spLocks/>
                        </wps:cNvSpPr>
                        <wps:spPr bwMode="auto">
                          <a:xfrm>
                            <a:off x="35460" y="16868"/>
                            <a:ext cx="507" cy="254"/>
                          </a:xfrm>
                          <a:custGeom>
                            <a:avLst/>
                            <a:gdLst>
                              <a:gd name="T0" fmla="*/ 41656 w 50673"/>
                              <a:gd name="T1" fmla="*/ 1016 h 25400"/>
                              <a:gd name="T2" fmla="*/ 49657 w 50673"/>
                              <a:gd name="T3" fmla="*/ 5207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514" y="1905"/>
                                  <a:pt x="49657" y="5207"/>
                                </a:cubicBezTo>
                                <a:cubicBezTo>
                                  <a:pt x="50673" y="8637"/>
                                  <a:pt x="48768" y="12192"/>
                                  <a:pt x="45466" y="13208"/>
                                </a:cubicBezTo>
                                <a:lnTo>
                                  <a:pt x="9017" y="24385"/>
                                </a:lnTo>
                                <a:cubicBezTo>
                                  <a:pt x="5588" y="25400"/>
                                  <a:pt x="2032" y="23495"/>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8" name="Shape 3847"/>
                        <wps:cNvSpPr>
                          <a:spLocks/>
                        </wps:cNvSpPr>
                        <wps:spPr bwMode="auto">
                          <a:xfrm>
                            <a:off x="36310" y="16606"/>
                            <a:ext cx="507" cy="254"/>
                          </a:xfrm>
                          <a:custGeom>
                            <a:avLst/>
                            <a:gdLst>
                              <a:gd name="T0" fmla="*/ 41656 w 50673"/>
                              <a:gd name="T1" fmla="*/ 1016 h 25400"/>
                              <a:gd name="T2" fmla="*/ 49657 w 50673"/>
                              <a:gd name="T3" fmla="*/ 5207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641" y="1905"/>
                                  <a:pt x="49657" y="5207"/>
                                </a:cubicBezTo>
                                <a:cubicBezTo>
                                  <a:pt x="50673" y="8637"/>
                                  <a:pt x="48768" y="12192"/>
                                  <a:pt x="45466" y="13208"/>
                                </a:cubicBezTo>
                                <a:lnTo>
                                  <a:pt x="9017" y="24385"/>
                                </a:lnTo>
                                <a:cubicBezTo>
                                  <a:pt x="5588" y="25400"/>
                                  <a:pt x="2032" y="23623"/>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9" name="Shape 3848"/>
                        <wps:cNvSpPr>
                          <a:spLocks/>
                        </wps:cNvSpPr>
                        <wps:spPr bwMode="auto">
                          <a:xfrm>
                            <a:off x="37160" y="16345"/>
                            <a:ext cx="506" cy="254"/>
                          </a:xfrm>
                          <a:custGeom>
                            <a:avLst/>
                            <a:gdLst>
                              <a:gd name="T0" fmla="*/ 41656 w 50673"/>
                              <a:gd name="T1" fmla="*/ 1016 h 25400"/>
                              <a:gd name="T2" fmla="*/ 49657 w 50673"/>
                              <a:gd name="T3" fmla="*/ 5207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641" y="1905"/>
                                  <a:pt x="49657" y="5207"/>
                                </a:cubicBezTo>
                                <a:cubicBezTo>
                                  <a:pt x="50673" y="8637"/>
                                  <a:pt x="48768" y="12192"/>
                                  <a:pt x="45466" y="13208"/>
                                </a:cubicBezTo>
                                <a:lnTo>
                                  <a:pt x="9017" y="24385"/>
                                </a:lnTo>
                                <a:cubicBezTo>
                                  <a:pt x="5588" y="25400"/>
                                  <a:pt x="2032" y="23623"/>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0" name="Shape 3849"/>
                        <wps:cNvSpPr>
                          <a:spLocks/>
                        </wps:cNvSpPr>
                        <wps:spPr bwMode="auto">
                          <a:xfrm>
                            <a:off x="38009" y="16083"/>
                            <a:ext cx="507" cy="254"/>
                          </a:xfrm>
                          <a:custGeom>
                            <a:avLst/>
                            <a:gdLst>
                              <a:gd name="T0" fmla="*/ 41656 w 50673"/>
                              <a:gd name="T1" fmla="*/ 1016 h 25400"/>
                              <a:gd name="T2" fmla="*/ 49657 w 50673"/>
                              <a:gd name="T3" fmla="*/ 5335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641" y="1905"/>
                                  <a:pt x="49657" y="5335"/>
                                </a:cubicBezTo>
                                <a:cubicBezTo>
                                  <a:pt x="50673" y="8636"/>
                                  <a:pt x="48768" y="12192"/>
                                  <a:pt x="45466" y="13208"/>
                                </a:cubicBezTo>
                                <a:lnTo>
                                  <a:pt x="9017" y="24385"/>
                                </a:lnTo>
                                <a:cubicBezTo>
                                  <a:pt x="5588" y="25400"/>
                                  <a:pt x="2159" y="23623"/>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1" name="Shape 3850"/>
                        <wps:cNvSpPr>
                          <a:spLocks/>
                        </wps:cNvSpPr>
                        <wps:spPr bwMode="auto">
                          <a:xfrm>
                            <a:off x="38859" y="15599"/>
                            <a:ext cx="936" cy="728"/>
                          </a:xfrm>
                          <a:custGeom>
                            <a:avLst/>
                            <a:gdLst>
                              <a:gd name="T0" fmla="*/ 9525 w 93599"/>
                              <a:gd name="T1" fmla="*/ 0 h 72772"/>
                              <a:gd name="T2" fmla="*/ 93599 w 93599"/>
                              <a:gd name="T3" fmla="*/ 13970 h 72772"/>
                              <a:gd name="T4" fmla="*/ 32004 w 93599"/>
                              <a:gd name="T5" fmla="*/ 72772 h 72772"/>
                              <a:gd name="T6" fmla="*/ 22637 w 93599"/>
                              <a:gd name="T7" fmla="*/ 42450 h 72772"/>
                              <a:gd name="T8" fmla="*/ 9017 w 93599"/>
                              <a:gd name="T9" fmla="*/ 46610 h 72772"/>
                              <a:gd name="T10" fmla="*/ 1016 w 93599"/>
                              <a:gd name="T11" fmla="*/ 42418 h 72772"/>
                              <a:gd name="T12" fmla="*/ 5207 w 93599"/>
                              <a:gd name="T13" fmla="*/ 34544 h 72772"/>
                              <a:gd name="T14" fmla="*/ 18885 w 93599"/>
                              <a:gd name="T15" fmla="*/ 30300 h 72772"/>
                              <a:gd name="T16" fmla="*/ 9525 w 93599"/>
                              <a:gd name="T17" fmla="*/ 0 h 72772"/>
                              <a:gd name="T18" fmla="*/ 0 w 93599"/>
                              <a:gd name="T19" fmla="*/ 0 h 72772"/>
                              <a:gd name="T20" fmla="*/ 93599 w 93599"/>
                              <a:gd name="T21" fmla="*/ 72772 h 72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3599" h="72772">
                                <a:moveTo>
                                  <a:pt x="9525" y="0"/>
                                </a:moveTo>
                                <a:lnTo>
                                  <a:pt x="93599" y="13970"/>
                                </a:lnTo>
                                <a:lnTo>
                                  <a:pt x="32004" y="72772"/>
                                </a:lnTo>
                                <a:lnTo>
                                  <a:pt x="22637" y="42450"/>
                                </a:lnTo>
                                <a:lnTo>
                                  <a:pt x="9017" y="46610"/>
                                </a:lnTo>
                                <a:cubicBezTo>
                                  <a:pt x="5715" y="47625"/>
                                  <a:pt x="2159" y="45848"/>
                                  <a:pt x="1016" y="42418"/>
                                </a:cubicBezTo>
                                <a:cubicBezTo>
                                  <a:pt x="0" y="39116"/>
                                  <a:pt x="1905" y="35561"/>
                                  <a:pt x="5207" y="34544"/>
                                </a:cubicBezTo>
                                <a:lnTo>
                                  <a:pt x="18885" y="30300"/>
                                </a:lnTo>
                                <a:lnTo>
                                  <a:pt x="9525"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2" name="Shape 3851"/>
                        <wps:cNvSpPr>
                          <a:spLocks/>
                        </wps:cNvSpPr>
                        <wps:spPr bwMode="auto">
                          <a:xfrm>
                            <a:off x="29265" y="29381"/>
                            <a:ext cx="390" cy="431"/>
                          </a:xfrm>
                          <a:custGeom>
                            <a:avLst/>
                            <a:gdLst>
                              <a:gd name="T0" fmla="*/ 2921 w 38989"/>
                              <a:gd name="T1" fmla="*/ 2286 h 43053"/>
                              <a:gd name="T2" fmla="*/ 11811 w 38989"/>
                              <a:gd name="T3" fmla="*/ 2921 h 43053"/>
                              <a:gd name="T4" fmla="*/ 36703 w 38989"/>
                              <a:gd name="T5" fmla="*/ 31750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525" y="254"/>
                                  <a:pt x="11811" y="2921"/>
                                </a:cubicBezTo>
                                <a:lnTo>
                                  <a:pt x="36703" y="31750"/>
                                </a:lnTo>
                                <a:cubicBezTo>
                                  <a:pt x="38989" y="34417"/>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3" name="Shape 3852"/>
                        <wps:cNvSpPr>
                          <a:spLocks/>
                        </wps:cNvSpPr>
                        <wps:spPr bwMode="auto">
                          <a:xfrm>
                            <a:off x="28685" y="28707"/>
                            <a:ext cx="391" cy="430"/>
                          </a:xfrm>
                          <a:custGeom>
                            <a:avLst/>
                            <a:gdLst>
                              <a:gd name="T0" fmla="*/ 3048 w 39116"/>
                              <a:gd name="T1" fmla="*/ 2286 h 43053"/>
                              <a:gd name="T2" fmla="*/ 11938 w 39116"/>
                              <a:gd name="T3" fmla="*/ 2921 h 43053"/>
                              <a:gd name="T4" fmla="*/ 36830 w 39116"/>
                              <a:gd name="T5" fmla="*/ 31750 h 43053"/>
                              <a:gd name="T6" fmla="*/ 36068 w 39116"/>
                              <a:gd name="T7" fmla="*/ 40767 h 43053"/>
                              <a:gd name="T8" fmla="*/ 27178 w 39116"/>
                              <a:gd name="T9" fmla="*/ 40132 h 43053"/>
                              <a:gd name="T10" fmla="*/ 2286 w 39116"/>
                              <a:gd name="T11" fmla="*/ 11176 h 43053"/>
                              <a:gd name="T12" fmla="*/ 3048 w 39116"/>
                              <a:gd name="T13" fmla="*/ 2286 h 43053"/>
                              <a:gd name="T14" fmla="*/ 0 w 39116"/>
                              <a:gd name="T15" fmla="*/ 0 h 43053"/>
                              <a:gd name="T16" fmla="*/ 39116 w 39116"/>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053">
                                <a:moveTo>
                                  <a:pt x="3048" y="2286"/>
                                </a:moveTo>
                                <a:cubicBezTo>
                                  <a:pt x="5715" y="0"/>
                                  <a:pt x="9652" y="254"/>
                                  <a:pt x="11938" y="2921"/>
                                </a:cubicBezTo>
                                <a:lnTo>
                                  <a:pt x="36830" y="31750"/>
                                </a:lnTo>
                                <a:cubicBezTo>
                                  <a:pt x="39116" y="34417"/>
                                  <a:pt x="38735" y="38481"/>
                                  <a:pt x="36068" y="40767"/>
                                </a:cubicBezTo>
                                <a:cubicBezTo>
                                  <a:pt x="33401" y="43053"/>
                                  <a:pt x="29464" y="42799"/>
                                  <a:pt x="27178" y="40132"/>
                                </a:cubicBezTo>
                                <a:lnTo>
                                  <a:pt x="2286" y="11176"/>
                                </a:lnTo>
                                <a:cubicBezTo>
                                  <a:pt x="0" y="8509"/>
                                  <a:pt x="381" y="4572"/>
                                  <a:pt x="3048"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4" name="Shape 3853"/>
                        <wps:cNvSpPr>
                          <a:spLocks/>
                        </wps:cNvSpPr>
                        <wps:spPr bwMode="auto">
                          <a:xfrm>
                            <a:off x="28106" y="28032"/>
                            <a:ext cx="391" cy="431"/>
                          </a:xfrm>
                          <a:custGeom>
                            <a:avLst/>
                            <a:gdLst>
                              <a:gd name="T0" fmla="*/ 2921 w 39116"/>
                              <a:gd name="T1" fmla="*/ 2286 h 43053"/>
                              <a:gd name="T2" fmla="*/ 11938 w 39116"/>
                              <a:gd name="T3" fmla="*/ 2921 h 43053"/>
                              <a:gd name="T4" fmla="*/ 36830 w 39116"/>
                              <a:gd name="T5" fmla="*/ 31877 h 43053"/>
                              <a:gd name="T6" fmla="*/ 36068 w 39116"/>
                              <a:gd name="T7" fmla="*/ 40767 h 43053"/>
                              <a:gd name="T8" fmla="*/ 27178 w 39116"/>
                              <a:gd name="T9" fmla="*/ 40132 h 43053"/>
                              <a:gd name="T10" fmla="*/ 2286 w 39116"/>
                              <a:gd name="T11" fmla="*/ 11176 h 43053"/>
                              <a:gd name="T12" fmla="*/ 2921 w 39116"/>
                              <a:gd name="T13" fmla="*/ 2286 h 43053"/>
                              <a:gd name="T14" fmla="*/ 0 w 39116"/>
                              <a:gd name="T15" fmla="*/ 0 h 43053"/>
                              <a:gd name="T16" fmla="*/ 39116 w 39116"/>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053">
                                <a:moveTo>
                                  <a:pt x="2921" y="2286"/>
                                </a:moveTo>
                                <a:cubicBezTo>
                                  <a:pt x="5588" y="0"/>
                                  <a:pt x="9652" y="254"/>
                                  <a:pt x="11938" y="2921"/>
                                </a:cubicBezTo>
                                <a:lnTo>
                                  <a:pt x="36830" y="31877"/>
                                </a:lnTo>
                                <a:cubicBezTo>
                                  <a:pt x="39116" y="34544"/>
                                  <a:pt x="38735" y="38481"/>
                                  <a:pt x="36068" y="40767"/>
                                </a:cubicBezTo>
                                <a:cubicBezTo>
                                  <a:pt x="33401" y="43053"/>
                                  <a:pt x="29464" y="42799"/>
                                  <a:pt x="27178" y="40132"/>
                                </a:cubicBezTo>
                                <a:lnTo>
                                  <a:pt x="2286" y="11176"/>
                                </a:lnTo>
                                <a:cubicBezTo>
                                  <a:pt x="0" y="8509"/>
                                  <a:pt x="381"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5" name="Shape 3854"/>
                        <wps:cNvSpPr>
                          <a:spLocks/>
                        </wps:cNvSpPr>
                        <wps:spPr bwMode="auto">
                          <a:xfrm>
                            <a:off x="27527" y="27358"/>
                            <a:ext cx="390" cy="431"/>
                          </a:xfrm>
                          <a:custGeom>
                            <a:avLst/>
                            <a:gdLst>
                              <a:gd name="T0" fmla="*/ 2921 w 38989"/>
                              <a:gd name="T1" fmla="*/ 2286 h 43053"/>
                              <a:gd name="T2" fmla="*/ 11938 w 38989"/>
                              <a:gd name="T3" fmla="*/ 2921 h 43053"/>
                              <a:gd name="T4" fmla="*/ 36703 w 38989"/>
                              <a:gd name="T5" fmla="*/ 31877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652" y="254"/>
                                  <a:pt x="11938" y="2921"/>
                                </a:cubicBezTo>
                                <a:lnTo>
                                  <a:pt x="36703" y="31877"/>
                                </a:lnTo>
                                <a:cubicBezTo>
                                  <a:pt x="38989" y="34544"/>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6" name="Shape 3855"/>
                        <wps:cNvSpPr>
                          <a:spLocks/>
                        </wps:cNvSpPr>
                        <wps:spPr bwMode="auto">
                          <a:xfrm>
                            <a:off x="26948" y="26684"/>
                            <a:ext cx="390" cy="430"/>
                          </a:xfrm>
                          <a:custGeom>
                            <a:avLst/>
                            <a:gdLst>
                              <a:gd name="T0" fmla="*/ 2921 w 38989"/>
                              <a:gd name="T1" fmla="*/ 2286 h 43053"/>
                              <a:gd name="T2" fmla="*/ 11938 w 38989"/>
                              <a:gd name="T3" fmla="*/ 2921 h 43053"/>
                              <a:gd name="T4" fmla="*/ 36703 w 38989"/>
                              <a:gd name="T5" fmla="*/ 31877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652" y="254"/>
                                  <a:pt x="11938" y="2921"/>
                                </a:cubicBezTo>
                                <a:lnTo>
                                  <a:pt x="36703" y="31877"/>
                                </a:lnTo>
                                <a:cubicBezTo>
                                  <a:pt x="38989" y="34544"/>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9" name="Shape 3856"/>
                        <wps:cNvSpPr>
                          <a:spLocks/>
                        </wps:cNvSpPr>
                        <wps:spPr bwMode="auto">
                          <a:xfrm>
                            <a:off x="26369" y="26009"/>
                            <a:ext cx="389" cy="431"/>
                          </a:xfrm>
                          <a:custGeom>
                            <a:avLst/>
                            <a:gdLst>
                              <a:gd name="T0" fmla="*/ 2921 w 38989"/>
                              <a:gd name="T1" fmla="*/ 2286 h 43053"/>
                              <a:gd name="T2" fmla="*/ 11811 w 38989"/>
                              <a:gd name="T3" fmla="*/ 2921 h 43053"/>
                              <a:gd name="T4" fmla="*/ 36703 w 38989"/>
                              <a:gd name="T5" fmla="*/ 31877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525" y="253"/>
                                  <a:pt x="11811" y="2921"/>
                                </a:cubicBezTo>
                                <a:lnTo>
                                  <a:pt x="36703" y="31877"/>
                                </a:lnTo>
                                <a:cubicBezTo>
                                  <a:pt x="38989" y="34544"/>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0" name="Shape 3857"/>
                        <wps:cNvSpPr>
                          <a:spLocks/>
                        </wps:cNvSpPr>
                        <wps:spPr bwMode="auto">
                          <a:xfrm>
                            <a:off x="25788" y="25335"/>
                            <a:ext cx="391" cy="431"/>
                          </a:xfrm>
                          <a:custGeom>
                            <a:avLst/>
                            <a:gdLst>
                              <a:gd name="T0" fmla="*/ 3048 w 39116"/>
                              <a:gd name="T1" fmla="*/ 2286 h 43053"/>
                              <a:gd name="T2" fmla="*/ 11938 w 39116"/>
                              <a:gd name="T3" fmla="*/ 2921 h 43053"/>
                              <a:gd name="T4" fmla="*/ 36830 w 39116"/>
                              <a:gd name="T5" fmla="*/ 31877 h 43053"/>
                              <a:gd name="T6" fmla="*/ 36068 w 39116"/>
                              <a:gd name="T7" fmla="*/ 40767 h 43053"/>
                              <a:gd name="T8" fmla="*/ 27178 w 39116"/>
                              <a:gd name="T9" fmla="*/ 40132 h 43053"/>
                              <a:gd name="T10" fmla="*/ 2286 w 39116"/>
                              <a:gd name="T11" fmla="*/ 11176 h 43053"/>
                              <a:gd name="T12" fmla="*/ 3048 w 39116"/>
                              <a:gd name="T13" fmla="*/ 2286 h 43053"/>
                              <a:gd name="T14" fmla="*/ 0 w 39116"/>
                              <a:gd name="T15" fmla="*/ 0 h 43053"/>
                              <a:gd name="T16" fmla="*/ 39116 w 39116"/>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053">
                                <a:moveTo>
                                  <a:pt x="3048" y="2286"/>
                                </a:moveTo>
                                <a:cubicBezTo>
                                  <a:pt x="5715" y="0"/>
                                  <a:pt x="9652" y="253"/>
                                  <a:pt x="11938" y="2921"/>
                                </a:cubicBezTo>
                                <a:lnTo>
                                  <a:pt x="36830" y="31877"/>
                                </a:lnTo>
                                <a:cubicBezTo>
                                  <a:pt x="39116" y="34544"/>
                                  <a:pt x="38735" y="38481"/>
                                  <a:pt x="36068" y="40767"/>
                                </a:cubicBezTo>
                                <a:cubicBezTo>
                                  <a:pt x="33401" y="43053"/>
                                  <a:pt x="29464" y="42799"/>
                                  <a:pt x="27178" y="40132"/>
                                </a:cubicBezTo>
                                <a:lnTo>
                                  <a:pt x="2286" y="11176"/>
                                </a:lnTo>
                                <a:cubicBezTo>
                                  <a:pt x="0" y="8636"/>
                                  <a:pt x="381" y="4572"/>
                                  <a:pt x="3048"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1" name="Shape 3858"/>
                        <wps:cNvSpPr>
                          <a:spLocks/>
                        </wps:cNvSpPr>
                        <wps:spPr bwMode="auto">
                          <a:xfrm>
                            <a:off x="25209" y="24661"/>
                            <a:ext cx="390" cy="430"/>
                          </a:xfrm>
                          <a:custGeom>
                            <a:avLst/>
                            <a:gdLst>
                              <a:gd name="T0" fmla="*/ 2921 w 38989"/>
                              <a:gd name="T1" fmla="*/ 2286 h 43052"/>
                              <a:gd name="T2" fmla="*/ 11938 w 38989"/>
                              <a:gd name="T3" fmla="*/ 2921 h 43052"/>
                              <a:gd name="T4" fmla="*/ 36830 w 38989"/>
                              <a:gd name="T5" fmla="*/ 31877 h 43052"/>
                              <a:gd name="T6" fmla="*/ 36068 w 38989"/>
                              <a:gd name="T7" fmla="*/ 40767 h 43052"/>
                              <a:gd name="T8" fmla="*/ 27178 w 38989"/>
                              <a:gd name="T9" fmla="*/ 40132 h 43052"/>
                              <a:gd name="T10" fmla="*/ 2286 w 38989"/>
                              <a:gd name="T11" fmla="*/ 11302 h 43052"/>
                              <a:gd name="T12" fmla="*/ 2921 w 38989"/>
                              <a:gd name="T13" fmla="*/ 2286 h 43052"/>
                              <a:gd name="T14" fmla="*/ 0 w 38989"/>
                              <a:gd name="T15" fmla="*/ 0 h 43052"/>
                              <a:gd name="T16" fmla="*/ 38989 w 38989"/>
                              <a:gd name="T17" fmla="*/ 43052 h 43052"/>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2">
                                <a:moveTo>
                                  <a:pt x="2921" y="2286"/>
                                </a:moveTo>
                                <a:cubicBezTo>
                                  <a:pt x="5588" y="0"/>
                                  <a:pt x="9652" y="253"/>
                                  <a:pt x="11938" y="2921"/>
                                </a:cubicBezTo>
                                <a:lnTo>
                                  <a:pt x="36830" y="31877"/>
                                </a:lnTo>
                                <a:cubicBezTo>
                                  <a:pt x="38989" y="34544"/>
                                  <a:pt x="38735" y="38481"/>
                                  <a:pt x="36068" y="40767"/>
                                </a:cubicBezTo>
                                <a:cubicBezTo>
                                  <a:pt x="33401" y="43052"/>
                                  <a:pt x="29464" y="42799"/>
                                  <a:pt x="27178" y="40132"/>
                                </a:cubicBezTo>
                                <a:lnTo>
                                  <a:pt x="2286" y="11302"/>
                                </a:lnTo>
                                <a:cubicBezTo>
                                  <a:pt x="0" y="8636"/>
                                  <a:pt x="381"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 name="Shape 3859"/>
                        <wps:cNvSpPr>
                          <a:spLocks/>
                        </wps:cNvSpPr>
                        <wps:spPr bwMode="auto">
                          <a:xfrm>
                            <a:off x="24630" y="23986"/>
                            <a:ext cx="390" cy="432"/>
                          </a:xfrm>
                          <a:custGeom>
                            <a:avLst/>
                            <a:gdLst>
                              <a:gd name="T0" fmla="*/ 2921 w 38989"/>
                              <a:gd name="T1" fmla="*/ 2286 h 43180"/>
                              <a:gd name="T2" fmla="*/ 11938 w 38989"/>
                              <a:gd name="T3" fmla="*/ 2921 h 43180"/>
                              <a:gd name="T4" fmla="*/ 36703 w 38989"/>
                              <a:gd name="T5" fmla="*/ 31877 h 43180"/>
                              <a:gd name="T6" fmla="*/ 36068 w 38989"/>
                              <a:gd name="T7" fmla="*/ 40894 h 43180"/>
                              <a:gd name="T8" fmla="*/ 27051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652" y="381"/>
                                  <a:pt x="11938" y="2921"/>
                                </a:cubicBezTo>
                                <a:lnTo>
                                  <a:pt x="36703" y="31877"/>
                                </a:lnTo>
                                <a:cubicBezTo>
                                  <a:pt x="38989" y="34544"/>
                                  <a:pt x="38735" y="38608"/>
                                  <a:pt x="36068" y="40894"/>
                                </a:cubicBezTo>
                                <a:cubicBezTo>
                                  <a:pt x="33401" y="43180"/>
                                  <a:pt x="29337" y="42799"/>
                                  <a:pt x="27051" y="40132"/>
                                </a:cubicBezTo>
                                <a:lnTo>
                                  <a:pt x="2286" y="11302"/>
                                </a:lnTo>
                                <a:cubicBezTo>
                                  <a:pt x="0" y="8636"/>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3" name="Shape 3860"/>
                        <wps:cNvSpPr>
                          <a:spLocks/>
                        </wps:cNvSpPr>
                        <wps:spPr bwMode="auto">
                          <a:xfrm>
                            <a:off x="24051" y="23312"/>
                            <a:ext cx="390" cy="432"/>
                          </a:xfrm>
                          <a:custGeom>
                            <a:avLst/>
                            <a:gdLst>
                              <a:gd name="T0" fmla="*/ 2921 w 38989"/>
                              <a:gd name="T1" fmla="*/ 2286 h 43180"/>
                              <a:gd name="T2" fmla="*/ 11938 w 38989"/>
                              <a:gd name="T3" fmla="*/ 3048 h 43180"/>
                              <a:gd name="T4" fmla="*/ 36703 w 38989"/>
                              <a:gd name="T5" fmla="*/ 31876 h 43180"/>
                              <a:gd name="T6" fmla="*/ 36068 w 38989"/>
                              <a:gd name="T7" fmla="*/ 40894 h 43180"/>
                              <a:gd name="T8" fmla="*/ 27051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652" y="381"/>
                                  <a:pt x="11938" y="3048"/>
                                </a:cubicBezTo>
                                <a:lnTo>
                                  <a:pt x="36703" y="31876"/>
                                </a:lnTo>
                                <a:cubicBezTo>
                                  <a:pt x="38989" y="34544"/>
                                  <a:pt x="38735" y="38608"/>
                                  <a:pt x="36068" y="40894"/>
                                </a:cubicBezTo>
                                <a:cubicBezTo>
                                  <a:pt x="33401" y="43180"/>
                                  <a:pt x="29337" y="42799"/>
                                  <a:pt x="27051" y="40132"/>
                                </a:cubicBezTo>
                                <a:lnTo>
                                  <a:pt x="2286" y="11302"/>
                                </a:lnTo>
                                <a:cubicBezTo>
                                  <a:pt x="0" y="8636"/>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4" name="Shape 3861"/>
                        <wps:cNvSpPr>
                          <a:spLocks/>
                        </wps:cNvSpPr>
                        <wps:spPr bwMode="auto">
                          <a:xfrm>
                            <a:off x="23472" y="22638"/>
                            <a:ext cx="390" cy="431"/>
                          </a:xfrm>
                          <a:custGeom>
                            <a:avLst/>
                            <a:gdLst>
                              <a:gd name="T0" fmla="*/ 2921 w 38989"/>
                              <a:gd name="T1" fmla="*/ 2286 h 43180"/>
                              <a:gd name="T2" fmla="*/ 11811 w 38989"/>
                              <a:gd name="T3" fmla="*/ 3048 h 43180"/>
                              <a:gd name="T4" fmla="*/ 36703 w 38989"/>
                              <a:gd name="T5" fmla="*/ 31876 h 43180"/>
                              <a:gd name="T6" fmla="*/ 36068 w 38989"/>
                              <a:gd name="T7" fmla="*/ 40894 h 43180"/>
                              <a:gd name="T8" fmla="*/ 27051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525" y="381"/>
                                  <a:pt x="11811" y="3048"/>
                                </a:cubicBezTo>
                                <a:lnTo>
                                  <a:pt x="36703" y="31876"/>
                                </a:lnTo>
                                <a:cubicBezTo>
                                  <a:pt x="38989" y="34544"/>
                                  <a:pt x="38735" y="38608"/>
                                  <a:pt x="36068" y="40894"/>
                                </a:cubicBezTo>
                                <a:cubicBezTo>
                                  <a:pt x="33401" y="43180"/>
                                  <a:pt x="29337" y="42799"/>
                                  <a:pt x="27051" y="40132"/>
                                </a:cubicBezTo>
                                <a:lnTo>
                                  <a:pt x="2286" y="11302"/>
                                </a:lnTo>
                                <a:cubicBezTo>
                                  <a:pt x="0" y="8636"/>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5" name="Shape 3862"/>
                        <wps:cNvSpPr>
                          <a:spLocks/>
                        </wps:cNvSpPr>
                        <wps:spPr bwMode="auto">
                          <a:xfrm>
                            <a:off x="22891" y="21963"/>
                            <a:ext cx="391" cy="432"/>
                          </a:xfrm>
                          <a:custGeom>
                            <a:avLst/>
                            <a:gdLst>
                              <a:gd name="T0" fmla="*/ 3048 w 39116"/>
                              <a:gd name="T1" fmla="*/ 2286 h 43180"/>
                              <a:gd name="T2" fmla="*/ 11938 w 39116"/>
                              <a:gd name="T3" fmla="*/ 3048 h 43180"/>
                              <a:gd name="T4" fmla="*/ 36830 w 39116"/>
                              <a:gd name="T5" fmla="*/ 31876 h 43180"/>
                              <a:gd name="T6" fmla="*/ 36068 w 39116"/>
                              <a:gd name="T7" fmla="*/ 40894 h 43180"/>
                              <a:gd name="T8" fmla="*/ 27178 w 39116"/>
                              <a:gd name="T9" fmla="*/ 40132 h 43180"/>
                              <a:gd name="T10" fmla="*/ 2286 w 39116"/>
                              <a:gd name="T11" fmla="*/ 11302 h 43180"/>
                              <a:gd name="T12" fmla="*/ 3048 w 39116"/>
                              <a:gd name="T13" fmla="*/ 2286 h 43180"/>
                              <a:gd name="T14" fmla="*/ 0 w 39116"/>
                              <a:gd name="T15" fmla="*/ 0 h 43180"/>
                              <a:gd name="T16" fmla="*/ 39116 w 39116"/>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180">
                                <a:moveTo>
                                  <a:pt x="3048" y="2286"/>
                                </a:moveTo>
                                <a:cubicBezTo>
                                  <a:pt x="5715" y="0"/>
                                  <a:pt x="9652" y="381"/>
                                  <a:pt x="11938" y="3048"/>
                                </a:cubicBezTo>
                                <a:lnTo>
                                  <a:pt x="36830" y="31876"/>
                                </a:lnTo>
                                <a:cubicBezTo>
                                  <a:pt x="39116" y="34544"/>
                                  <a:pt x="38735" y="38608"/>
                                  <a:pt x="36068" y="40894"/>
                                </a:cubicBezTo>
                                <a:cubicBezTo>
                                  <a:pt x="33401" y="43180"/>
                                  <a:pt x="29464" y="42799"/>
                                  <a:pt x="27178" y="40132"/>
                                </a:cubicBezTo>
                                <a:lnTo>
                                  <a:pt x="2286" y="11302"/>
                                </a:lnTo>
                                <a:cubicBezTo>
                                  <a:pt x="0" y="8636"/>
                                  <a:pt x="381" y="4572"/>
                                  <a:pt x="3048"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6" name="Shape 3863"/>
                        <wps:cNvSpPr>
                          <a:spLocks/>
                        </wps:cNvSpPr>
                        <wps:spPr bwMode="auto">
                          <a:xfrm>
                            <a:off x="22312" y="21289"/>
                            <a:ext cx="390" cy="432"/>
                          </a:xfrm>
                          <a:custGeom>
                            <a:avLst/>
                            <a:gdLst>
                              <a:gd name="T0" fmla="*/ 2921 w 38989"/>
                              <a:gd name="T1" fmla="*/ 2286 h 43180"/>
                              <a:gd name="T2" fmla="*/ 11938 w 38989"/>
                              <a:gd name="T3" fmla="*/ 3048 h 43180"/>
                              <a:gd name="T4" fmla="*/ 36703 w 38989"/>
                              <a:gd name="T5" fmla="*/ 31876 h 43180"/>
                              <a:gd name="T6" fmla="*/ 36068 w 38989"/>
                              <a:gd name="T7" fmla="*/ 40894 h 43180"/>
                              <a:gd name="T8" fmla="*/ 27178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652" y="381"/>
                                  <a:pt x="11938" y="3048"/>
                                </a:cubicBezTo>
                                <a:lnTo>
                                  <a:pt x="36703" y="31876"/>
                                </a:lnTo>
                                <a:cubicBezTo>
                                  <a:pt x="38989" y="34544"/>
                                  <a:pt x="38735" y="38608"/>
                                  <a:pt x="36068" y="40894"/>
                                </a:cubicBezTo>
                                <a:cubicBezTo>
                                  <a:pt x="33401" y="43180"/>
                                  <a:pt x="29464" y="42799"/>
                                  <a:pt x="27178" y="40132"/>
                                </a:cubicBezTo>
                                <a:lnTo>
                                  <a:pt x="2286" y="11302"/>
                                </a:lnTo>
                                <a:cubicBezTo>
                                  <a:pt x="0" y="8636"/>
                                  <a:pt x="381"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7" name="Shape 3864"/>
                        <wps:cNvSpPr>
                          <a:spLocks/>
                        </wps:cNvSpPr>
                        <wps:spPr bwMode="auto">
                          <a:xfrm>
                            <a:off x="21733" y="20616"/>
                            <a:ext cx="390" cy="430"/>
                          </a:xfrm>
                          <a:custGeom>
                            <a:avLst/>
                            <a:gdLst>
                              <a:gd name="T0" fmla="*/ 2921 w 38989"/>
                              <a:gd name="T1" fmla="*/ 2286 h 43053"/>
                              <a:gd name="T2" fmla="*/ 11938 w 38989"/>
                              <a:gd name="T3" fmla="*/ 2922 h 43053"/>
                              <a:gd name="T4" fmla="*/ 36703 w 38989"/>
                              <a:gd name="T5" fmla="*/ 31750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652" y="254"/>
                                  <a:pt x="11938" y="2922"/>
                                </a:cubicBezTo>
                                <a:lnTo>
                                  <a:pt x="36703" y="31750"/>
                                </a:lnTo>
                                <a:cubicBezTo>
                                  <a:pt x="38989" y="34417"/>
                                  <a:pt x="38735" y="38481"/>
                                  <a:pt x="36068" y="40767"/>
                                </a:cubicBezTo>
                                <a:cubicBezTo>
                                  <a:pt x="33401" y="43053"/>
                                  <a:pt x="29337" y="42673"/>
                                  <a:pt x="27051" y="40132"/>
                                </a:cubicBezTo>
                                <a:lnTo>
                                  <a:pt x="2286" y="11176"/>
                                </a:lnTo>
                                <a:cubicBezTo>
                                  <a:pt x="0" y="8510"/>
                                  <a:pt x="254" y="4573"/>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8" name="Shape 3865"/>
                        <wps:cNvSpPr>
                          <a:spLocks/>
                        </wps:cNvSpPr>
                        <wps:spPr bwMode="auto">
                          <a:xfrm>
                            <a:off x="20745" y="19454"/>
                            <a:ext cx="799" cy="918"/>
                          </a:xfrm>
                          <a:custGeom>
                            <a:avLst/>
                            <a:gdLst>
                              <a:gd name="T0" fmla="*/ 0 w 79883"/>
                              <a:gd name="T1" fmla="*/ 0 h 91821"/>
                              <a:gd name="T2" fmla="*/ 78613 w 79883"/>
                              <a:gd name="T3" fmla="*/ 33020 h 91821"/>
                              <a:gd name="T4" fmla="*/ 54532 w 79883"/>
                              <a:gd name="T5" fmla="*/ 53668 h 91821"/>
                              <a:gd name="T6" fmla="*/ 77597 w 79883"/>
                              <a:gd name="T7" fmla="*/ 80518 h 91821"/>
                              <a:gd name="T8" fmla="*/ 76962 w 79883"/>
                              <a:gd name="T9" fmla="*/ 89535 h 91821"/>
                              <a:gd name="T10" fmla="*/ 67945 w 79883"/>
                              <a:gd name="T11" fmla="*/ 88900 h 91821"/>
                              <a:gd name="T12" fmla="*/ 44886 w 79883"/>
                              <a:gd name="T13" fmla="*/ 61939 h 91821"/>
                              <a:gd name="T14" fmla="*/ 20701 w 79883"/>
                              <a:gd name="T15" fmla="*/ 82677 h 91821"/>
                              <a:gd name="T16" fmla="*/ 0 w 79883"/>
                              <a:gd name="T17" fmla="*/ 0 h 91821"/>
                              <a:gd name="T18" fmla="*/ 0 w 79883"/>
                              <a:gd name="T19" fmla="*/ 0 h 91821"/>
                              <a:gd name="T20" fmla="*/ 79883 w 79883"/>
                              <a:gd name="T21" fmla="*/ 91821 h 91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79883" h="91821">
                                <a:moveTo>
                                  <a:pt x="0" y="0"/>
                                </a:moveTo>
                                <a:lnTo>
                                  <a:pt x="78613" y="33020"/>
                                </a:lnTo>
                                <a:lnTo>
                                  <a:pt x="54532" y="53668"/>
                                </a:lnTo>
                                <a:lnTo>
                                  <a:pt x="77597" y="80518"/>
                                </a:lnTo>
                                <a:cubicBezTo>
                                  <a:pt x="79883" y="83185"/>
                                  <a:pt x="79629" y="87249"/>
                                  <a:pt x="76962" y="89535"/>
                                </a:cubicBezTo>
                                <a:cubicBezTo>
                                  <a:pt x="74295" y="91821"/>
                                  <a:pt x="70231" y="91567"/>
                                  <a:pt x="67945" y="88900"/>
                                </a:cubicBezTo>
                                <a:lnTo>
                                  <a:pt x="44886" y="61939"/>
                                </a:lnTo>
                                <a:lnTo>
                                  <a:pt x="20701" y="82677"/>
                                </a:lnTo>
                                <a:lnTo>
                                  <a:pt x="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1" name="Shape 3866"/>
                        <wps:cNvSpPr>
                          <a:spLocks/>
                        </wps:cNvSpPr>
                        <wps:spPr bwMode="auto">
                          <a:xfrm>
                            <a:off x="33793" y="29037"/>
                            <a:ext cx="433" cy="387"/>
                          </a:xfrm>
                          <a:custGeom>
                            <a:avLst/>
                            <a:gdLst>
                              <a:gd name="T0" fmla="*/ 32131 w 43307"/>
                              <a:gd name="T1" fmla="*/ 2160 h 38736"/>
                              <a:gd name="T2" fmla="*/ 41148 w 43307"/>
                              <a:gd name="T3" fmla="*/ 2922 h 38736"/>
                              <a:gd name="T4" fmla="*/ 40386 w 43307"/>
                              <a:gd name="T5" fmla="*/ 11938 h 38736"/>
                              <a:gd name="T6" fmla="*/ 11176 w 43307"/>
                              <a:gd name="T7" fmla="*/ 36449 h 38736"/>
                              <a:gd name="T8" fmla="*/ 2286 w 43307"/>
                              <a:gd name="T9" fmla="*/ 35687 h 38736"/>
                              <a:gd name="T10" fmla="*/ 3048 w 43307"/>
                              <a:gd name="T11" fmla="*/ 26798 h 38736"/>
                              <a:gd name="T12" fmla="*/ 32131 w 43307"/>
                              <a:gd name="T13" fmla="*/ 2160 h 38736"/>
                              <a:gd name="T14" fmla="*/ 0 w 43307"/>
                              <a:gd name="T15" fmla="*/ 0 h 38736"/>
                              <a:gd name="T16" fmla="*/ 43307 w 43307"/>
                              <a:gd name="T17" fmla="*/ 38736 h 38736"/>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6">
                                <a:moveTo>
                                  <a:pt x="32131" y="2160"/>
                                </a:moveTo>
                                <a:cubicBezTo>
                                  <a:pt x="34798" y="0"/>
                                  <a:pt x="38862" y="254"/>
                                  <a:pt x="41148" y="2922"/>
                                </a:cubicBezTo>
                                <a:cubicBezTo>
                                  <a:pt x="43307" y="5588"/>
                                  <a:pt x="43053" y="9652"/>
                                  <a:pt x="40386" y="11938"/>
                                </a:cubicBezTo>
                                <a:lnTo>
                                  <a:pt x="11176" y="36449"/>
                                </a:lnTo>
                                <a:cubicBezTo>
                                  <a:pt x="8509" y="38736"/>
                                  <a:pt x="4572" y="38354"/>
                                  <a:pt x="2286" y="35687"/>
                                </a:cubicBezTo>
                                <a:cubicBezTo>
                                  <a:pt x="0" y="33020"/>
                                  <a:pt x="381" y="29083"/>
                                  <a:pt x="3048" y="26798"/>
                                </a:cubicBezTo>
                                <a:lnTo>
                                  <a:pt x="32131" y="216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2" name="Shape 3867"/>
                        <wps:cNvSpPr>
                          <a:spLocks/>
                        </wps:cNvSpPr>
                        <wps:spPr bwMode="auto">
                          <a:xfrm>
                            <a:off x="34472" y="28463"/>
                            <a:ext cx="435" cy="389"/>
                          </a:xfrm>
                          <a:custGeom>
                            <a:avLst/>
                            <a:gdLst>
                              <a:gd name="T0" fmla="*/ 32131 w 43434"/>
                              <a:gd name="T1" fmla="*/ 2286 h 38862"/>
                              <a:gd name="T2" fmla="*/ 41148 w 43434"/>
                              <a:gd name="T3" fmla="*/ 3048 h 38862"/>
                              <a:gd name="T4" fmla="*/ 40386 w 43434"/>
                              <a:gd name="T5" fmla="*/ 12064 h 38862"/>
                              <a:gd name="T6" fmla="*/ 11176 w 43434"/>
                              <a:gd name="T7" fmla="*/ 36576 h 38862"/>
                              <a:gd name="T8" fmla="*/ 2286 w 43434"/>
                              <a:gd name="T9" fmla="*/ 35814 h 38862"/>
                              <a:gd name="T10" fmla="*/ 3048 w 43434"/>
                              <a:gd name="T11" fmla="*/ 26924 h 38862"/>
                              <a:gd name="T12" fmla="*/ 32131 w 43434"/>
                              <a:gd name="T13" fmla="*/ 2286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131" y="2286"/>
                                </a:moveTo>
                                <a:cubicBezTo>
                                  <a:pt x="34798" y="0"/>
                                  <a:pt x="38862" y="381"/>
                                  <a:pt x="41148" y="3048"/>
                                </a:cubicBezTo>
                                <a:cubicBezTo>
                                  <a:pt x="43434" y="5714"/>
                                  <a:pt x="43053" y="9778"/>
                                  <a:pt x="40386" y="12064"/>
                                </a:cubicBezTo>
                                <a:lnTo>
                                  <a:pt x="11176" y="36576"/>
                                </a:lnTo>
                                <a:cubicBezTo>
                                  <a:pt x="8509" y="38862"/>
                                  <a:pt x="4572" y="38481"/>
                                  <a:pt x="2286" y="35814"/>
                                </a:cubicBezTo>
                                <a:cubicBezTo>
                                  <a:pt x="0" y="33147"/>
                                  <a:pt x="381" y="29083"/>
                                  <a:pt x="3048" y="26924"/>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3" name="Shape 3868"/>
                        <wps:cNvSpPr>
                          <a:spLocks/>
                        </wps:cNvSpPr>
                        <wps:spPr bwMode="auto">
                          <a:xfrm>
                            <a:off x="35152" y="27890"/>
                            <a:ext cx="434" cy="389"/>
                          </a:xfrm>
                          <a:custGeom>
                            <a:avLst/>
                            <a:gdLst>
                              <a:gd name="T0" fmla="*/ 32131 w 43434"/>
                              <a:gd name="T1" fmla="*/ 2286 h 38862"/>
                              <a:gd name="T2" fmla="*/ 41148 w 43434"/>
                              <a:gd name="T3" fmla="*/ 3048 h 38862"/>
                              <a:gd name="T4" fmla="*/ 40386 w 43434"/>
                              <a:gd name="T5" fmla="*/ 11938 h 38862"/>
                              <a:gd name="T6" fmla="*/ 11303 w 43434"/>
                              <a:gd name="T7" fmla="*/ 36576 h 38862"/>
                              <a:gd name="T8" fmla="*/ 2286 w 43434"/>
                              <a:gd name="T9" fmla="*/ 35814 h 38862"/>
                              <a:gd name="T10" fmla="*/ 3048 w 43434"/>
                              <a:gd name="T11" fmla="*/ 26797 h 38862"/>
                              <a:gd name="T12" fmla="*/ 32131 w 43434"/>
                              <a:gd name="T13" fmla="*/ 2286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131" y="2286"/>
                                </a:moveTo>
                                <a:cubicBezTo>
                                  <a:pt x="34925" y="0"/>
                                  <a:pt x="38862" y="381"/>
                                  <a:pt x="41148" y="3048"/>
                                </a:cubicBezTo>
                                <a:cubicBezTo>
                                  <a:pt x="43434" y="5715"/>
                                  <a:pt x="43053" y="9779"/>
                                  <a:pt x="40386" y="11938"/>
                                </a:cubicBezTo>
                                <a:lnTo>
                                  <a:pt x="11303" y="36576"/>
                                </a:lnTo>
                                <a:cubicBezTo>
                                  <a:pt x="8509" y="38862"/>
                                  <a:pt x="4572" y="38481"/>
                                  <a:pt x="2286" y="35814"/>
                                </a:cubicBezTo>
                                <a:cubicBezTo>
                                  <a:pt x="0" y="33147"/>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4" name="Shape 3869"/>
                        <wps:cNvSpPr>
                          <a:spLocks/>
                        </wps:cNvSpPr>
                        <wps:spPr bwMode="auto">
                          <a:xfrm>
                            <a:off x="35831" y="27317"/>
                            <a:ext cx="435" cy="388"/>
                          </a:xfrm>
                          <a:custGeom>
                            <a:avLst/>
                            <a:gdLst>
                              <a:gd name="T0" fmla="*/ 32258 w 43434"/>
                              <a:gd name="T1" fmla="*/ 2286 h 38735"/>
                              <a:gd name="T2" fmla="*/ 41148 w 43434"/>
                              <a:gd name="T3" fmla="*/ 3048 h 38735"/>
                              <a:gd name="T4" fmla="*/ 40386 w 43434"/>
                              <a:gd name="T5" fmla="*/ 11938 h 38735"/>
                              <a:gd name="T6" fmla="*/ 11303 w 43434"/>
                              <a:gd name="T7" fmla="*/ 36576 h 38735"/>
                              <a:gd name="T8" fmla="*/ 2286 w 43434"/>
                              <a:gd name="T9" fmla="*/ 35814 h 38735"/>
                              <a:gd name="T10" fmla="*/ 3048 w 43434"/>
                              <a:gd name="T11" fmla="*/ 26797 h 38735"/>
                              <a:gd name="T12" fmla="*/ 32258 w 43434"/>
                              <a:gd name="T13" fmla="*/ 2286 h 38735"/>
                              <a:gd name="T14" fmla="*/ 0 w 43434"/>
                              <a:gd name="T15" fmla="*/ 0 h 38735"/>
                              <a:gd name="T16" fmla="*/ 43434 w 43434"/>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735">
                                <a:moveTo>
                                  <a:pt x="32258" y="2286"/>
                                </a:moveTo>
                                <a:cubicBezTo>
                                  <a:pt x="34925" y="0"/>
                                  <a:pt x="38862" y="381"/>
                                  <a:pt x="41148" y="3048"/>
                                </a:cubicBezTo>
                                <a:cubicBezTo>
                                  <a:pt x="43434" y="5715"/>
                                  <a:pt x="43053" y="9652"/>
                                  <a:pt x="40386" y="11938"/>
                                </a:cubicBezTo>
                                <a:lnTo>
                                  <a:pt x="11303" y="36576"/>
                                </a:lnTo>
                                <a:cubicBezTo>
                                  <a:pt x="8636" y="38735"/>
                                  <a:pt x="4572" y="38481"/>
                                  <a:pt x="2286" y="35814"/>
                                </a:cubicBezTo>
                                <a:cubicBezTo>
                                  <a:pt x="0" y="33020"/>
                                  <a:pt x="381" y="29083"/>
                                  <a:pt x="3048" y="26797"/>
                                </a:cubicBezTo>
                                <a:lnTo>
                                  <a:pt x="32258"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9" name="Shape 3870"/>
                        <wps:cNvSpPr>
                          <a:spLocks/>
                        </wps:cNvSpPr>
                        <wps:spPr bwMode="auto">
                          <a:xfrm>
                            <a:off x="36512" y="26745"/>
                            <a:ext cx="433" cy="387"/>
                          </a:xfrm>
                          <a:custGeom>
                            <a:avLst/>
                            <a:gdLst>
                              <a:gd name="T0" fmla="*/ 32131 w 43307"/>
                              <a:gd name="T1" fmla="*/ 2159 h 38735"/>
                              <a:gd name="T2" fmla="*/ 41021 w 43307"/>
                              <a:gd name="T3" fmla="*/ 2921 h 38735"/>
                              <a:gd name="T4" fmla="*/ 40259 w 43307"/>
                              <a:gd name="T5" fmla="*/ 11938 h 38735"/>
                              <a:gd name="T6" fmla="*/ 11176 w 43307"/>
                              <a:gd name="T7" fmla="*/ 36449 h 38735"/>
                              <a:gd name="T8" fmla="*/ 2159 w 43307"/>
                              <a:gd name="T9" fmla="*/ 35687 h 38735"/>
                              <a:gd name="T10" fmla="*/ 2921 w 43307"/>
                              <a:gd name="T11" fmla="*/ 26797 h 38735"/>
                              <a:gd name="T12" fmla="*/ 32131 w 43307"/>
                              <a:gd name="T13" fmla="*/ 2159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159"/>
                                </a:moveTo>
                                <a:cubicBezTo>
                                  <a:pt x="34798" y="0"/>
                                  <a:pt x="38735" y="254"/>
                                  <a:pt x="41021" y="2921"/>
                                </a:cubicBezTo>
                                <a:cubicBezTo>
                                  <a:pt x="43307" y="5715"/>
                                  <a:pt x="42926" y="9652"/>
                                  <a:pt x="40259" y="11938"/>
                                </a:cubicBezTo>
                                <a:lnTo>
                                  <a:pt x="11176" y="36449"/>
                                </a:lnTo>
                                <a:cubicBezTo>
                                  <a:pt x="8509" y="38735"/>
                                  <a:pt x="4445" y="38354"/>
                                  <a:pt x="2159" y="35687"/>
                                </a:cubicBezTo>
                                <a:cubicBezTo>
                                  <a:pt x="0" y="33020"/>
                                  <a:pt x="254" y="29083"/>
                                  <a:pt x="2921" y="26797"/>
                                </a:cubicBezTo>
                                <a:lnTo>
                                  <a:pt x="32131" y="2159"/>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0" name="Shape 3871"/>
                        <wps:cNvSpPr>
                          <a:spLocks/>
                        </wps:cNvSpPr>
                        <wps:spPr bwMode="auto">
                          <a:xfrm>
                            <a:off x="37191" y="26171"/>
                            <a:ext cx="434" cy="388"/>
                          </a:xfrm>
                          <a:custGeom>
                            <a:avLst/>
                            <a:gdLst>
                              <a:gd name="T0" fmla="*/ 32131 w 43307"/>
                              <a:gd name="T1" fmla="*/ 2287 h 38863"/>
                              <a:gd name="T2" fmla="*/ 41021 w 43307"/>
                              <a:gd name="T3" fmla="*/ 3049 h 38863"/>
                              <a:gd name="T4" fmla="*/ 40259 w 43307"/>
                              <a:gd name="T5" fmla="*/ 12065 h 38863"/>
                              <a:gd name="T6" fmla="*/ 11176 w 43307"/>
                              <a:gd name="T7" fmla="*/ 36576 h 38863"/>
                              <a:gd name="T8" fmla="*/ 2286 w 43307"/>
                              <a:gd name="T9" fmla="*/ 35814 h 38863"/>
                              <a:gd name="T10" fmla="*/ 3048 w 43307"/>
                              <a:gd name="T11" fmla="*/ 26925 h 38863"/>
                              <a:gd name="T12" fmla="*/ 32131 w 43307"/>
                              <a:gd name="T13" fmla="*/ 2287 h 38863"/>
                              <a:gd name="T14" fmla="*/ 0 w 43307"/>
                              <a:gd name="T15" fmla="*/ 0 h 38863"/>
                              <a:gd name="T16" fmla="*/ 43307 w 43307"/>
                              <a:gd name="T17" fmla="*/ 38863 h 38863"/>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3">
                                <a:moveTo>
                                  <a:pt x="32131" y="2287"/>
                                </a:moveTo>
                                <a:cubicBezTo>
                                  <a:pt x="34798" y="0"/>
                                  <a:pt x="38862" y="381"/>
                                  <a:pt x="41021" y="3049"/>
                                </a:cubicBezTo>
                                <a:cubicBezTo>
                                  <a:pt x="43307" y="5715"/>
                                  <a:pt x="42926" y="9779"/>
                                  <a:pt x="40259" y="12065"/>
                                </a:cubicBezTo>
                                <a:lnTo>
                                  <a:pt x="11176" y="36576"/>
                                </a:lnTo>
                                <a:cubicBezTo>
                                  <a:pt x="8509" y="38863"/>
                                  <a:pt x="4445" y="38481"/>
                                  <a:pt x="2286" y="35814"/>
                                </a:cubicBezTo>
                                <a:cubicBezTo>
                                  <a:pt x="0" y="33148"/>
                                  <a:pt x="254" y="29083"/>
                                  <a:pt x="3048" y="26925"/>
                                </a:cubicBezTo>
                                <a:lnTo>
                                  <a:pt x="32131" y="2287"/>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1" name="Shape 3872"/>
                        <wps:cNvSpPr>
                          <a:spLocks/>
                        </wps:cNvSpPr>
                        <wps:spPr bwMode="auto">
                          <a:xfrm>
                            <a:off x="37871" y="25598"/>
                            <a:ext cx="433" cy="389"/>
                          </a:xfrm>
                          <a:custGeom>
                            <a:avLst/>
                            <a:gdLst>
                              <a:gd name="T0" fmla="*/ 32131 w 43307"/>
                              <a:gd name="T1" fmla="*/ 2286 h 38862"/>
                              <a:gd name="T2" fmla="*/ 41148 w 43307"/>
                              <a:gd name="T3" fmla="*/ 3048 h 38862"/>
                              <a:gd name="T4" fmla="*/ 40386 w 43307"/>
                              <a:gd name="T5" fmla="*/ 11938 h 38862"/>
                              <a:gd name="T6" fmla="*/ 11176 w 43307"/>
                              <a:gd name="T7" fmla="*/ 36576 h 38862"/>
                              <a:gd name="T8" fmla="*/ 2286 w 43307"/>
                              <a:gd name="T9" fmla="*/ 35814 h 38862"/>
                              <a:gd name="T10" fmla="*/ 3048 w 43307"/>
                              <a:gd name="T11" fmla="*/ 26797 h 38862"/>
                              <a:gd name="T12" fmla="*/ 32131 w 43307"/>
                              <a:gd name="T13" fmla="*/ 2286 h 38862"/>
                              <a:gd name="T14" fmla="*/ 0 w 43307"/>
                              <a:gd name="T15" fmla="*/ 0 h 38862"/>
                              <a:gd name="T16" fmla="*/ 43307 w 43307"/>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2">
                                <a:moveTo>
                                  <a:pt x="32131" y="2286"/>
                                </a:moveTo>
                                <a:cubicBezTo>
                                  <a:pt x="34798" y="0"/>
                                  <a:pt x="38862" y="381"/>
                                  <a:pt x="41148" y="3048"/>
                                </a:cubicBezTo>
                                <a:cubicBezTo>
                                  <a:pt x="43307" y="5714"/>
                                  <a:pt x="43053" y="9778"/>
                                  <a:pt x="40386" y="11938"/>
                                </a:cubicBezTo>
                                <a:lnTo>
                                  <a:pt x="11176" y="36576"/>
                                </a:lnTo>
                                <a:cubicBezTo>
                                  <a:pt x="8509" y="38862"/>
                                  <a:pt x="4572" y="38481"/>
                                  <a:pt x="2286" y="35814"/>
                                </a:cubicBezTo>
                                <a:cubicBezTo>
                                  <a:pt x="0" y="33147"/>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2" name="Shape 3873"/>
                        <wps:cNvSpPr>
                          <a:spLocks/>
                        </wps:cNvSpPr>
                        <wps:spPr bwMode="auto">
                          <a:xfrm>
                            <a:off x="38550" y="25025"/>
                            <a:ext cx="433" cy="387"/>
                          </a:xfrm>
                          <a:custGeom>
                            <a:avLst/>
                            <a:gdLst>
                              <a:gd name="T0" fmla="*/ 32131 w 43307"/>
                              <a:gd name="T1" fmla="*/ 2286 h 38735"/>
                              <a:gd name="T2" fmla="*/ 41148 w 43307"/>
                              <a:gd name="T3" fmla="*/ 3048 h 38735"/>
                              <a:gd name="T4" fmla="*/ 40386 w 43307"/>
                              <a:gd name="T5" fmla="*/ 11938 h 38735"/>
                              <a:gd name="T6" fmla="*/ 11176 w 43307"/>
                              <a:gd name="T7" fmla="*/ 36576 h 38735"/>
                              <a:gd name="T8" fmla="*/ 2286 w 43307"/>
                              <a:gd name="T9" fmla="*/ 35814 h 38735"/>
                              <a:gd name="T10" fmla="*/ 3048 w 43307"/>
                              <a:gd name="T11" fmla="*/ 26797 h 38735"/>
                              <a:gd name="T12" fmla="*/ 32131 w 43307"/>
                              <a:gd name="T13" fmla="*/ 2286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286"/>
                                </a:moveTo>
                                <a:cubicBezTo>
                                  <a:pt x="34798" y="0"/>
                                  <a:pt x="38862" y="381"/>
                                  <a:pt x="41148" y="3048"/>
                                </a:cubicBezTo>
                                <a:cubicBezTo>
                                  <a:pt x="43307" y="5715"/>
                                  <a:pt x="43053" y="9652"/>
                                  <a:pt x="40386" y="11938"/>
                                </a:cubicBezTo>
                                <a:lnTo>
                                  <a:pt x="11176" y="36576"/>
                                </a:lnTo>
                                <a:cubicBezTo>
                                  <a:pt x="8509" y="38735"/>
                                  <a:pt x="4572" y="38481"/>
                                  <a:pt x="2286" y="35814"/>
                                </a:cubicBezTo>
                                <a:cubicBezTo>
                                  <a:pt x="0" y="33147"/>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3" name="Shape 3874"/>
                        <wps:cNvSpPr>
                          <a:spLocks/>
                        </wps:cNvSpPr>
                        <wps:spPr bwMode="auto">
                          <a:xfrm>
                            <a:off x="39230" y="24452"/>
                            <a:ext cx="434" cy="388"/>
                          </a:xfrm>
                          <a:custGeom>
                            <a:avLst/>
                            <a:gdLst>
                              <a:gd name="T0" fmla="*/ 32131 w 43434"/>
                              <a:gd name="T1" fmla="*/ 2286 h 38735"/>
                              <a:gd name="T2" fmla="*/ 41148 w 43434"/>
                              <a:gd name="T3" fmla="*/ 3048 h 38735"/>
                              <a:gd name="T4" fmla="*/ 40386 w 43434"/>
                              <a:gd name="T5" fmla="*/ 11938 h 38735"/>
                              <a:gd name="T6" fmla="*/ 11176 w 43434"/>
                              <a:gd name="T7" fmla="*/ 36449 h 38735"/>
                              <a:gd name="T8" fmla="*/ 2286 w 43434"/>
                              <a:gd name="T9" fmla="*/ 35687 h 38735"/>
                              <a:gd name="T10" fmla="*/ 3048 w 43434"/>
                              <a:gd name="T11" fmla="*/ 26797 h 38735"/>
                              <a:gd name="T12" fmla="*/ 32131 w 43434"/>
                              <a:gd name="T13" fmla="*/ 2286 h 38735"/>
                              <a:gd name="T14" fmla="*/ 0 w 43434"/>
                              <a:gd name="T15" fmla="*/ 0 h 38735"/>
                              <a:gd name="T16" fmla="*/ 43434 w 43434"/>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735">
                                <a:moveTo>
                                  <a:pt x="32131" y="2286"/>
                                </a:moveTo>
                                <a:cubicBezTo>
                                  <a:pt x="34798" y="0"/>
                                  <a:pt x="38862" y="254"/>
                                  <a:pt x="41148" y="3048"/>
                                </a:cubicBezTo>
                                <a:cubicBezTo>
                                  <a:pt x="43434" y="5715"/>
                                  <a:pt x="43053" y="9652"/>
                                  <a:pt x="40386" y="11938"/>
                                </a:cubicBezTo>
                                <a:lnTo>
                                  <a:pt x="11176" y="36449"/>
                                </a:lnTo>
                                <a:cubicBezTo>
                                  <a:pt x="8509" y="38735"/>
                                  <a:pt x="4572" y="38481"/>
                                  <a:pt x="2286" y="35687"/>
                                </a:cubicBezTo>
                                <a:cubicBezTo>
                                  <a:pt x="0" y="33020"/>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4" name="Shape 3875"/>
                        <wps:cNvSpPr>
                          <a:spLocks/>
                        </wps:cNvSpPr>
                        <wps:spPr bwMode="auto">
                          <a:xfrm>
                            <a:off x="39909" y="23880"/>
                            <a:ext cx="435" cy="387"/>
                          </a:xfrm>
                          <a:custGeom>
                            <a:avLst/>
                            <a:gdLst>
                              <a:gd name="T0" fmla="*/ 32258 w 43434"/>
                              <a:gd name="T1" fmla="*/ 2159 h 38735"/>
                              <a:gd name="T2" fmla="*/ 41148 w 43434"/>
                              <a:gd name="T3" fmla="*/ 2921 h 38735"/>
                              <a:gd name="T4" fmla="*/ 40386 w 43434"/>
                              <a:gd name="T5" fmla="*/ 11938 h 38735"/>
                              <a:gd name="T6" fmla="*/ 11303 w 43434"/>
                              <a:gd name="T7" fmla="*/ 36449 h 38735"/>
                              <a:gd name="T8" fmla="*/ 2286 w 43434"/>
                              <a:gd name="T9" fmla="*/ 35687 h 38735"/>
                              <a:gd name="T10" fmla="*/ 3048 w 43434"/>
                              <a:gd name="T11" fmla="*/ 26797 h 38735"/>
                              <a:gd name="T12" fmla="*/ 32258 w 43434"/>
                              <a:gd name="T13" fmla="*/ 2159 h 38735"/>
                              <a:gd name="T14" fmla="*/ 0 w 43434"/>
                              <a:gd name="T15" fmla="*/ 0 h 38735"/>
                              <a:gd name="T16" fmla="*/ 43434 w 43434"/>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735">
                                <a:moveTo>
                                  <a:pt x="32258" y="2159"/>
                                </a:moveTo>
                                <a:cubicBezTo>
                                  <a:pt x="34925" y="0"/>
                                  <a:pt x="38862" y="254"/>
                                  <a:pt x="41148" y="2921"/>
                                </a:cubicBezTo>
                                <a:cubicBezTo>
                                  <a:pt x="43434" y="5588"/>
                                  <a:pt x="43053" y="9652"/>
                                  <a:pt x="40386" y="11938"/>
                                </a:cubicBezTo>
                                <a:lnTo>
                                  <a:pt x="11303" y="36449"/>
                                </a:lnTo>
                                <a:cubicBezTo>
                                  <a:pt x="8636" y="38735"/>
                                  <a:pt x="4572" y="38354"/>
                                  <a:pt x="2286" y="35687"/>
                                </a:cubicBezTo>
                                <a:cubicBezTo>
                                  <a:pt x="0" y="33020"/>
                                  <a:pt x="381" y="29083"/>
                                  <a:pt x="3048" y="26797"/>
                                </a:cubicBezTo>
                                <a:lnTo>
                                  <a:pt x="32258" y="2159"/>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5" name="Shape 3876"/>
                        <wps:cNvSpPr>
                          <a:spLocks/>
                        </wps:cNvSpPr>
                        <wps:spPr bwMode="auto">
                          <a:xfrm>
                            <a:off x="40590" y="23306"/>
                            <a:ext cx="433" cy="388"/>
                          </a:xfrm>
                          <a:custGeom>
                            <a:avLst/>
                            <a:gdLst>
                              <a:gd name="T0" fmla="*/ 32131 w 43307"/>
                              <a:gd name="T1" fmla="*/ 2287 h 38862"/>
                              <a:gd name="T2" fmla="*/ 41021 w 43307"/>
                              <a:gd name="T3" fmla="*/ 3049 h 38862"/>
                              <a:gd name="T4" fmla="*/ 40259 w 43307"/>
                              <a:gd name="T5" fmla="*/ 12065 h 38862"/>
                              <a:gd name="T6" fmla="*/ 11176 w 43307"/>
                              <a:gd name="T7" fmla="*/ 36576 h 38862"/>
                              <a:gd name="T8" fmla="*/ 2159 w 43307"/>
                              <a:gd name="T9" fmla="*/ 35814 h 38862"/>
                              <a:gd name="T10" fmla="*/ 2921 w 43307"/>
                              <a:gd name="T11" fmla="*/ 26925 h 38862"/>
                              <a:gd name="T12" fmla="*/ 32131 w 43307"/>
                              <a:gd name="T13" fmla="*/ 2287 h 38862"/>
                              <a:gd name="T14" fmla="*/ 0 w 43307"/>
                              <a:gd name="T15" fmla="*/ 0 h 38862"/>
                              <a:gd name="T16" fmla="*/ 43307 w 43307"/>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2">
                                <a:moveTo>
                                  <a:pt x="32131" y="2287"/>
                                </a:moveTo>
                                <a:cubicBezTo>
                                  <a:pt x="34798" y="0"/>
                                  <a:pt x="38735" y="381"/>
                                  <a:pt x="41021" y="3049"/>
                                </a:cubicBezTo>
                                <a:cubicBezTo>
                                  <a:pt x="43307" y="5715"/>
                                  <a:pt x="42926" y="9779"/>
                                  <a:pt x="40259" y="12065"/>
                                </a:cubicBezTo>
                                <a:lnTo>
                                  <a:pt x="11176" y="36576"/>
                                </a:lnTo>
                                <a:cubicBezTo>
                                  <a:pt x="8509" y="38862"/>
                                  <a:pt x="4445" y="38481"/>
                                  <a:pt x="2159" y="35814"/>
                                </a:cubicBezTo>
                                <a:cubicBezTo>
                                  <a:pt x="0" y="33148"/>
                                  <a:pt x="254" y="29083"/>
                                  <a:pt x="2921" y="26925"/>
                                </a:cubicBezTo>
                                <a:lnTo>
                                  <a:pt x="32131" y="2287"/>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6" name="Shape 3877"/>
                        <wps:cNvSpPr>
                          <a:spLocks/>
                        </wps:cNvSpPr>
                        <wps:spPr bwMode="auto">
                          <a:xfrm>
                            <a:off x="41269" y="22733"/>
                            <a:ext cx="433" cy="388"/>
                          </a:xfrm>
                          <a:custGeom>
                            <a:avLst/>
                            <a:gdLst>
                              <a:gd name="T0" fmla="*/ 32131 w 43307"/>
                              <a:gd name="T1" fmla="*/ 2286 h 38862"/>
                              <a:gd name="T2" fmla="*/ 41021 w 43307"/>
                              <a:gd name="T3" fmla="*/ 3048 h 38862"/>
                              <a:gd name="T4" fmla="*/ 40259 w 43307"/>
                              <a:gd name="T5" fmla="*/ 11938 h 38862"/>
                              <a:gd name="T6" fmla="*/ 11176 w 43307"/>
                              <a:gd name="T7" fmla="*/ 36576 h 38862"/>
                              <a:gd name="T8" fmla="*/ 2286 w 43307"/>
                              <a:gd name="T9" fmla="*/ 35813 h 38862"/>
                              <a:gd name="T10" fmla="*/ 3048 w 43307"/>
                              <a:gd name="T11" fmla="*/ 26797 h 38862"/>
                              <a:gd name="T12" fmla="*/ 32131 w 43307"/>
                              <a:gd name="T13" fmla="*/ 2286 h 38862"/>
                              <a:gd name="T14" fmla="*/ 0 w 43307"/>
                              <a:gd name="T15" fmla="*/ 0 h 38862"/>
                              <a:gd name="T16" fmla="*/ 43307 w 43307"/>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2">
                                <a:moveTo>
                                  <a:pt x="32131" y="2286"/>
                                </a:moveTo>
                                <a:cubicBezTo>
                                  <a:pt x="34798" y="0"/>
                                  <a:pt x="38862" y="381"/>
                                  <a:pt x="41021" y="3048"/>
                                </a:cubicBezTo>
                                <a:cubicBezTo>
                                  <a:pt x="43307" y="5714"/>
                                  <a:pt x="42926" y="9778"/>
                                  <a:pt x="40259" y="11938"/>
                                </a:cubicBezTo>
                                <a:lnTo>
                                  <a:pt x="11176" y="36576"/>
                                </a:lnTo>
                                <a:cubicBezTo>
                                  <a:pt x="8509" y="38862"/>
                                  <a:pt x="4445" y="38481"/>
                                  <a:pt x="2286" y="35813"/>
                                </a:cubicBezTo>
                                <a:cubicBezTo>
                                  <a:pt x="0" y="33147"/>
                                  <a:pt x="254"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7" name="Shape 3878"/>
                        <wps:cNvSpPr>
                          <a:spLocks/>
                        </wps:cNvSpPr>
                        <wps:spPr bwMode="auto">
                          <a:xfrm>
                            <a:off x="41949" y="22160"/>
                            <a:ext cx="433" cy="387"/>
                          </a:xfrm>
                          <a:custGeom>
                            <a:avLst/>
                            <a:gdLst>
                              <a:gd name="T0" fmla="*/ 32131 w 43307"/>
                              <a:gd name="T1" fmla="*/ 2286 h 38735"/>
                              <a:gd name="T2" fmla="*/ 41021 w 43307"/>
                              <a:gd name="T3" fmla="*/ 3048 h 38735"/>
                              <a:gd name="T4" fmla="*/ 40259 w 43307"/>
                              <a:gd name="T5" fmla="*/ 11938 h 38735"/>
                              <a:gd name="T6" fmla="*/ 11176 w 43307"/>
                              <a:gd name="T7" fmla="*/ 36576 h 38735"/>
                              <a:gd name="T8" fmla="*/ 2286 w 43307"/>
                              <a:gd name="T9" fmla="*/ 35814 h 38735"/>
                              <a:gd name="T10" fmla="*/ 3048 w 43307"/>
                              <a:gd name="T11" fmla="*/ 26797 h 38735"/>
                              <a:gd name="T12" fmla="*/ 32131 w 43307"/>
                              <a:gd name="T13" fmla="*/ 2286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286"/>
                                </a:moveTo>
                                <a:cubicBezTo>
                                  <a:pt x="34798" y="0"/>
                                  <a:pt x="38862" y="381"/>
                                  <a:pt x="41021" y="3048"/>
                                </a:cubicBezTo>
                                <a:cubicBezTo>
                                  <a:pt x="43307" y="5715"/>
                                  <a:pt x="43053" y="9652"/>
                                  <a:pt x="40259" y="11938"/>
                                </a:cubicBezTo>
                                <a:lnTo>
                                  <a:pt x="11176" y="36576"/>
                                </a:lnTo>
                                <a:cubicBezTo>
                                  <a:pt x="8509" y="38735"/>
                                  <a:pt x="4445" y="38481"/>
                                  <a:pt x="2286" y="35814"/>
                                </a:cubicBezTo>
                                <a:cubicBezTo>
                                  <a:pt x="0" y="33020"/>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8" name="Shape 3879"/>
                        <wps:cNvSpPr>
                          <a:spLocks/>
                        </wps:cNvSpPr>
                        <wps:spPr bwMode="auto">
                          <a:xfrm>
                            <a:off x="42628" y="21587"/>
                            <a:ext cx="433" cy="388"/>
                          </a:xfrm>
                          <a:custGeom>
                            <a:avLst/>
                            <a:gdLst>
                              <a:gd name="T0" fmla="*/ 32131 w 43307"/>
                              <a:gd name="T1" fmla="*/ 2159 h 38735"/>
                              <a:gd name="T2" fmla="*/ 41148 w 43307"/>
                              <a:gd name="T3" fmla="*/ 2921 h 38735"/>
                              <a:gd name="T4" fmla="*/ 40386 w 43307"/>
                              <a:gd name="T5" fmla="*/ 11938 h 38735"/>
                              <a:gd name="T6" fmla="*/ 11176 w 43307"/>
                              <a:gd name="T7" fmla="*/ 36449 h 38735"/>
                              <a:gd name="T8" fmla="*/ 2286 w 43307"/>
                              <a:gd name="T9" fmla="*/ 35687 h 38735"/>
                              <a:gd name="T10" fmla="*/ 3048 w 43307"/>
                              <a:gd name="T11" fmla="*/ 26797 h 38735"/>
                              <a:gd name="T12" fmla="*/ 32131 w 43307"/>
                              <a:gd name="T13" fmla="*/ 2159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159"/>
                                </a:moveTo>
                                <a:cubicBezTo>
                                  <a:pt x="34798" y="0"/>
                                  <a:pt x="38862" y="254"/>
                                  <a:pt x="41148" y="2921"/>
                                </a:cubicBezTo>
                                <a:cubicBezTo>
                                  <a:pt x="43307" y="5715"/>
                                  <a:pt x="43053" y="9652"/>
                                  <a:pt x="40386" y="11938"/>
                                </a:cubicBezTo>
                                <a:lnTo>
                                  <a:pt x="11176" y="36449"/>
                                </a:lnTo>
                                <a:cubicBezTo>
                                  <a:pt x="8509" y="38735"/>
                                  <a:pt x="4572" y="38354"/>
                                  <a:pt x="2286" y="35687"/>
                                </a:cubicBezTo>
                                <a:cubicBezTo>
                                  <a:pt x="0" y="33020"/>
                                  <a:pt x="381" y="29083"/>
                                  <a:pt x="3048" y="26797"/>
                                </a:cubicBezTo>
                                <a:lnTo>
                                  <a:pt x="32131" y="2159"/>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9" name="Shape 3880"/>
                        <wps:cNvSpPr>
                          <a:spLocks/>
                        </wps:cNvSpPr>
                        <wps:spPr bwMode="auto">
                          <a:xfrm>
                            <a:off x="43308" y="21013"/>
                            <a:ext cx="434" cy="389"/>
                          </a:xfrm>
                          <a:custGeom>
                            <a:avLst/>
                            <a:gdLst>
                              <a:gd name="T0" fmla="*/ 32131 w 43434"/>
                              <a:gd name="T1" fmla="*/ 2286 h 38862"/>
                              <a:gd name="T2" fmla="*/ 41148 w 43434"/>
                              <a:gd name="T3" fmla="*/ 3048 h 38862"/>
                              <a:gd name="T4" fmla="*/ 40386 w 43434"/>
                              <a:gd name="T5" fmla="*/ 12065 h 38862"/>
                              <a:gd name="T6" fmla="*/ 11176 w 43434"/>
                              <a:gd name="T7" fmla="*/ 36576 h 38862"/>
                              <a:gd name="T8" fmla="*/ 2286 w 43434"/>
                              <a:gd name="T9" fmla="*/ 35814 h 38862"/>
                              <a:gd name="T10" fmla="*/ 3048 w 43434"/>
                              <a:gd name="T11" fmla="*/ 26924 h 38862"/>
                              <a:gd name="T12" fmla="*/ 32131 w 43434"/>
                              <a:gd name="T13" fmla="*/ 2286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131" y="2286"/>
                                </a:moveTo>
                                <a:cubicBezTo>
                                  <a:pt x="34798" y="0"/>
                                  <a:pt x="38862" y="381"/>
                                  <a:pt x="41148" y="3048"/>
                                </a:cubicBezTo>
                                <a:cubicBezTo>
                                  <a:pt x="43434" y="5715"/>
                                  <a:pt x="43053" y="9779"/>
                                  <a:pt x="40386" y="12065"/>
                                </a:cubicBezTo>
                                <a:lnTo>
                                  <a:pt x="11176" y="36576"/>
                                </a:lnTo>
                                <a:cubicBezTo>
                                  <a:pt x="8509" y="38862"/>
                                  <a:pt x="4572" y="38481"/>
                                  <a:pt x="2286" y="35814"/>
                                </a:cubicBezTo>
                                <a:cubicBezTo>
                                  <a:pt x="0" y="33147"/>
                                  <a:pt x="381" y="29083"/>
                                  <a:pt x="3048" y="26924"/>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0" name="Shape 3881"/>
                        <wps:cNvSpPr>
                          <a:spLocks/>
                        </wps:cNvSpPr>
                        <wps:spPr bwMode="auto">
                          <a:xfrm>
                            <a:off x="43987" y="20440"/>
                            <a:ext cx="435" cy="389"/>
                          </a:xfrm>
                          <a:custGeom>
                            <a:avLst/>
                            <a:gdLst>
                              <a:gd name="T0" fmla="*/ 32258 w 43434"/>
                              <a:gd name="T1" fmla="*/ 2287 h 38862"/>
                              <a:gd name="T2" fmla="*/ 41148 w 43434"/>
                              <a:gd name="T3" fmla="*/ 3049 h 38862"/>
                              <a:gd name="T4" fmla="*/ 40386 w 43434"/>
                              <a:gd name="T5" fmla="*/ 11938 h 38862"/>
                              <a:gd name="T6" fmla="*/ 11303 w 43434"/>
                              <a:gd name="T7" fmla="*/ 36576 h 38862"/>
                              <a:gd name="T8" fmla="*/ 2286 w 43434"/>
                              <a:gd name="T9" fmla="*/ 35814 h 38862"/>
                              <a:gd name="T10" fmla="*/ 3048 w 43434"/>
                              <a:gd name="T11" fmla="*/ 26798 h 38862"/>
                              <a:gd name="T12" fmla="*/ 32258 w 43434"/>
                              <a:gd name="T13" fmla="*/ 2287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258" y="2287"/>
                                </a:moveTo>
                                <a:cubicBezTo>
                                  <a:pt x="34925" y="0"/>
                                  <a:pt x="38862" y="381"/>
                                  <a:pt x="41148" y="3049"/>
                                </a:cubicBezTo>
                                <a:cubicBezTo>
                                  <a:pt x="43434" y="5715"/>
                                  <a:pt x="43053" y="9779"/>
                                  <a:pt x="40386" y="11938"/>
                                </a:cubicBezTo>
                                <a:lnTo>
                                  <a:pt x="11303" y="36576"/>
                                </a:lnTo>
                                <a:cubicBezTo>
                                  <a:pt x="8636" y="38862"/>
                                  <a:pt x="4572" y="38481"/>
                                  <a:pt x="2286" y="35814"/>
                                </a:cubicBezTo>
                                <a:cubicBezTo>
                                  <a:pt x="0" y="33148"/>
                                  <a:pt x="381" y="29083"/>
                                  <a:pt x="3048" y="26798"/>
                                </a:cubicBezTo>
                                <a:lnTo>
                                  <a:pt x="32258" y="2287"/>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1" name="Shape 3882"/>
                        <wps:cNvSpPr>
                          <a:spLocks/>
                        </wps:cNvSpPr>
                        <wps:spPr bwMode="auto">
                          <a:xfrm>
                            <a:off x="44668" y="19454"/>
                            <a:ext cx="937" cy="801"/>
                          </a:xfrm>
                          <a:custGeom>
                            <a:avLst/>
                            <a:gdLst>
                              <a:gd name="T0" fmla="*/ 93726 w 93726"/>
                              <a:gd name="T1" fmla="*/ 0 h 80137"/>
                              <a:gd name="T2" fmla="*/ 60071 w 93726"/>
                              <a:gd name="T3" fmla="*/ 78232 h 80137"/>
                              <a:gd name="T4" fmla="*/ 39574 w 93726"/>
                              <a:gd name="T5" fmla="*/ 53921 h 80137"/>
                              <a:gd name="T6" fmla="*/ 11176 w 93726"/>
                              <a:gd name="T7" fmla="*/ 77977 h 80137"/>
                              <a:gd name="T8" fmla="*/ 2159 w 93726"/>
                              <a:gd name="T9" fmla="*/ 77215 h 80137"/>
                              <a:gd name="T10" fmla="*/ 2921 w 93726"/>
                              <a:gd name="T11" fmla="*/ 68199 h 80137"/>
                              <a:gd name="T12" fmla="*/ 31437 w 93726"/>
                              <a:gd name="T13" fmla="*/ 44270 h 80137"/>
                              <a:gd name="T14" fmla="*/ 10922 w 93726"/>
                              <a:gd name="T15" fmla="*/ 19939 h 80137"/>
                              <a:gd name="T16" fmla="*/ 93726 w 93726"/>
                              <a:gd name="T17" fmla="*/ 0 h 80137"/>
                              <a:gd name="T18" fmla="*/ 0 w 93726"/>
                              <a:gd name="T19" fmla="*/ 0 h 80137"/>
                              <a:gd name="T20" fmla="*/ 93726 w 93726"/>
                              <a:gd name="T21" fmla="*/ 80137 h 80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3726" h="80137">
                                <a:moveTo>
                                  <a:pt x="93726" y="0"/>
                                </a:moveTo>
                                <a:lnTo>
                                  <a:pt x="60071" y="78232"/>
                                </a:lnTo>
                                <a:lnTo>
                                  <a:pt x="39574" y="53921"/>
                                </a:lnTo>
                                <a:lnTo>
                                  <a:pt x="11176" y="77977"/>
                                </a:lnTo>
                                <a:cubicBezTo>
                                  <a:pt x="8509" y="80137"/>
                                  <a:pt x="4445" y="79883"/>
                                  <a:pt x="2159" y="77215"/>
                                </a:cubicBezTo>
                                <a:cubicBezTo>
                                  <a:pt x="0" y="74549"/>
                                  <a:pt x="254" y="70485"/>
                                  <a:pt x="2921" y="68199"/>
                                </a:cubicBezTo>
                                <a:lnTo>
                                  <a:pt x="31437" y="44270"/>
                                </a:lnTo>
                                <a:lnTo>
                                  <a:pt x="10922" y="19939"/>
                                </a:lnTo>
                                <a:lnTo>
                                  <a:pt x="93726"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33AA850B" id="Nhóm 11" o:spid="_x0000_s1026" style="width:413.9pt;height:247.2pt;mso-position-horizontal-relative:char;mso-position-vertical-relative:line" coordsize="52565,313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91" o:spid="_x0000_s1027" type="#_x0000_t75" style="position:absolute;top:2620;width:28797;height:240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">
                  <v:imagedata r:id="rId72" o:title=""/>
                </v:shape>
                <v:shape id="Picture 3793" o:spid="_x0000_s1028" type="#_x0000_t75" style="position:absolute;left:29165;top:4220;width:23400;height:21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">
                  <v:imagedata r:id="rId73" o:title=""/>
                </v:shape>
                <v:rect id="Rectangle 3794" o:spid="_x0000_s1029" style="position:absolute;left:19989;top:29845;width:12365;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" filled="f" stroked="f">
                  <v:textbox inset="0,0,0,0">
                    <w:txbxContent>
                      <w:p w14:paraId="7BF10443" w14:textId="77777777" w:rsidR="006616F1" w:rsidRDefault="006616F1" w:rsidP="001A4AFC">
                        <w:pPr>
                          <w:spacing w:after="160" w:line="256" w:lineRule="auto"/>
                        </w:pPr>
                        <w:r>
                          <w:rPr>
                            <w:rFonts w:ascii="Calibri" w:eastAsia="Calibri" w:hAnsi="Calibri" w:cs="Calibri"/>
                            <w:b/>
                          </w:rPr>
                          <w:t xml:space="preserve">A sample spot </w:t>
                        </w:r>
                      </w:p>
                    </w:txbxContent>
                  </v:textbox>
                </v:rect>
                <v:rect id="Rectangle 3795" o:spid="_x0000_s1030" style="position:absolute;left:29288;top:29845;width:5335;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" filled="f" stroked="f">
                  <v:textbox inset="0,0,0,0">
                    <w:txbxContent>
                      <w:p w14:paraId="683D7493" w14:textId="77777777" w:rsidR="006616F1" w:rsidRDefault="006616F1" w:rsidP="001A4AFC">
                        <w:pPr>
                          <w:spacing w:after="160" w:line="256" w:lineRule="auto"/>
                        </w:pPr>
                        <w:r>
                          <w:rPr>
                            <w:rFonts w:ascii="Calibri" w:eastAsia="Calibri" w:hAnsi="Calibri" w:cs="Calibri"/>
                            <w:b/>
                          </w:rPr>
                          <w:t>colour</w:t>
                        </w:r>
                      </w:p>
                    </w:txbxContent>
                  </v:textbox>
                </v:rect>
                <v:rect id="Rectangle 3796" o:spid="_x0000_s1031" style="position:absolute;left:33296;top:29845;width:458;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14:paraId="18AE1D85" w14:textId="77777777" w:rsidR="006616F1" w:rsidRDefault="006616F1" w:rsidP="001A4AFC">
                        <w:pPr>
                          <w:spacing w:after="160" w:line="256" w:lineRule="auto"/>
                        </w:pPr>
                        <w:r>
                          <w:rPr>
                            <w:rFonts w:ascii="Calibri" w:eastAsia="Calibri" w:hAnsi="Calibri" w:cs="Calibri"/>
                            <w:b/>
                          </w:rPr>
                          <w:t xml:space="preserve"> </w:t>
                        </w:r>
                      </w:p>
                    </w:txbxContent>
                  </v:textbox>
                </v:rect>
                <v:rect id="Rectangle 3797" o:spid="_x0000_s1032" style="position:absolute;left:33647;top:29845;width:5475;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" filled="f" stroked="f">
                  <v:textbox inset="0,0,0,0">
                    <w:txbxContent>
                      <w:p w14:paraId="6AAF434B" w14:textId="77777777" w:rsidR="006616F1" w:rsidRDefault="006616F1" w:rsidP="001A4AFC">
                        <w:pPr>
                          <w:spacing w:after="160" w:line="256" w:lineRule="auto"/>
                        </w:pPr>
                        <w:r>
                          <w:rPr>
                            <w:rFonts w:ascii="Calibri" w:eastAsia="Calibri" w:hAnsi="Calibri" w:cs="Calibri"/>
                            <w:b/>
                          </w:rPr>
                          <w:t>library</w:t>
                        </w:r>
                      </w:p>
                    </w:txbxContent>
                  </v:textbox>
                </v:rect>
                <v:rect id="Rectangle 3798" o:spid="_x0000_s1033" style="position:absolute;left:37762;top:29630;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60B57520" w14:textId="77777777" w:rsidR="006616F1" w:rsidRDefault="006616F1" w:rsidP="001A4AFC">
                        <w:pPr>
                          <w:spacing w:after="160" w:line="256" w:lineRule="auto"/>
                        </w:pPr>
                        <w:r>
                          <w:rPr>
                            <w:rFonts w:ascii="Times New Roman" w:eastAsia="Times New Roman" w:hAnsi="Times New Roman"/>
                            <w:b/>
                          </w:rPr>
                          <w:t xml:space="preserve"> </w:t>
                        </w:r>
                      </w:p>
                    </w:txbxContent>
                  </v:textbox>
                </v:rect>
                <v:rect id="Rectangle 3799" o:spid="_x0000_s1034" style="position:absolute;left:24592;top:19649;width:10852;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2C5B4782" w14:textId="77777777" w:rsidR="006616F1" w:rsidRDefault="006616F1" w:rsidP="001A4AFC">
                        <w:pPr>
                          <w:spacing w:after="160" w:line="256" w:lineRule="auto"/>
                        </w:pPr>
                        <w:r>
                          <w:rPr>
                            <w:rFonts w:ascii="Calibri" w:eastAsia="Calibri" w:hAnsi="Calibri" w:cs="Calibri"/>
                            <w:b/>
                          </w:rPr>
                          <w:t>CMYK gamut</w:t>
                        </w:r>
                      </w:p>
                    </w:txbxContent>
                  </v:textbox>
                </v:rect>
                <v:rect id="Rectangle 3800" o:spid="_x0000_s1035" style="position:absolute;left:32763;top:1943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44D31BDF" w14:textId="77777777" w:rsidR="006616F1" w:rsidRDefault="006616F1" w:rsidP="001A4AFC">
                        <w:pPr>
                          <w:spacing w:after="160" w:line="256" w:lineRule="auto"/>
                        </w:pPr>
                        <w:r>
                          <w:rPr>
                            <w:rFonts w:ascii="Times New Roman" w:eastAsia="Times New Roman" w:hAnsi="Times New Roman"/>
                            <w:b/>
                          </w:rPr>
                          <w:t xml:space="preserve"> </w:t>
                        </w:r>
                      </w:p>
                    </w:txbxContent>
                  </v:textbox>
                </v:rect>
                <v:rect id="Rectangle 3801" o:spid="_x0000_s1036" style="position:absolute;left:22367;top:214;width:14721;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14:paraId="71E10516" w14:textId="77777777" w:rsidR="006616F1" w:rsidRDefault="006616F1" w:rsidP="001A4AFC">
                        <w:pPr>
                          <w:spacing w:after="160" w:line="256" w:lineRule="auto"/>
                        </w:pPr>
                        <w:r>
                          <w:rPr>
                            <w:rFonts w:ascii="Calibri" w:eastAsia="Calibri" w:hAnsi="Calibri" w:cs="Calibri"/>
                            <w:b/>
                          </w:rPr>
                          <w:t>CMYKOGV gamut</w:t>
                        </w:r>
                      </w:p>
                    </w:txbxContent>
                  </v:textbox>
                </v:rect>
                <v:rect id="Rectangle 3802" o:spid="_x0000_s1037" style="position:absolute;left:33449;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608D1D58" w14:textId="77777777" w:rsidR="006616F1" w:rsidRDefault="006616F1" w:rsidP="001A4AFC">
                        <w:pPr>
                          <w:spacing w:after="160" w:line="256" w:lineRule="auto"/>
                        </w:pPr>
                        <w:r>
                          <w:rPr>
                            <w:rFonts w:ascii="Times New Roman" w:eastAsia="Times New Roman" w:hAnsi="Times New Roman"/>
                            <w:b/>
                          </w:rPr>
                          <w:t xml:space="preserve"> </w:t>
                        </w:r>
                      </w:p>
                    </w:txbxContent>
                  </v:textbox>
                </v:rect>
                <v:shape id="Shape 3803" o:spid="_x0000_s1038" style="position:absolute;left:18554;top:11383;width:744;height:844;visibility:visible;mso-wrap-style:square;v-text-anchor:top" coordsize="74422,84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" path="m11430,l37726,17972,46228,5461c48133,2539,52197,1777,54991,3810v2921,2032,3683,5968,1651,8890l48164,25106,74422,43052,,84455,11430,xe" fillcolor="black" stroked="f" strokeweight="0">
                  <v:stroke miterlimit="83231f" joinstyle="miter"/>
                  <v:path arrowok="t" o:connecttype="custom" o:connectlocs="114,0;377,180;462,55;550,38;566,127;481,251;744,430;0,844;114,0" o:connectangles="0,0,0,0,0,0,0,0,0" textboxrect="0,0,74422,84455"/>
                </v:shape>
                <v:shape id="Shape 3804" o:spid="_x0000_s1039" style="position:absolute;left:19283;top:10666;width:360;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" path="m32258,2032v2921,1905,3683,5969,1651,8763l12446,42290v-2032,2922,-5969,3684,-8890,1652c762,42037,,38100,1905,35178l23368,3683c25400,762,29337,,32258,2032xe" fillcolor="black" stroked="f" strokeweight="0">
                  <v:stroke miterlimit="83231f" joinstyle="miter"/>
                  <v:path arrowok="t" o:connecttype="custom" o:connectlocs="323,20;340,108;125,423;36,440;19,352;234,37;323,20" o:connectangles="0,0,0,0,0,0,0" textboxrect="0,0,35941,45974"/>
                </v:shape>
                <v:shape id="Shape 3805" o:spid="_x0000_s1040" style="position:absolute;left:19784;top:9932;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" path="m32385,2032v2794,1905,3556,5842,1651,8763l12573,42291v-2032,2921,-5969,3683,-8890,1651c762,41910,,37973,2032,35179l23495,3683c25527,762,29464,,32385,2032xe" fillcolor="black" stroked="f" strokeweight="0">
                  <v:stroke miterlimit="83231f" joinstyle="miter"/>
                  <v:path arrowok="t" o:connecttype="custom" o:connectlocs="323,20;340,108;126,423;37,440;20,352;235,37;323,20" o:connectangles="0,0,0,0,0,0,0" textboxrect="0,0,35941,45974"/>
                </v:shape>
                <v:shape id="Shape 3806" o:spid="_x0000_s1041" style="position:absolute;left:20285;top:9198;width:360;height:459;visibility:visible;mso-wrap-style:square;v-text-anchor:top" coordsize="35941,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" path="m32258,1905v2921,2032,3683,5969,1651,8890l12446,42290v-1905,2922,-5969,3557,-8763,1652c762,41910,,37973,2032,35052l23495,3683c25400,762,29337,,32258,1905xe" fillcolor="black" stroked="f" strokeweight="0">
                  <v:stroke miterlimit="83231f" joinstyle="miter"/>
                  <v:path arrowok="t" o:connecttype="custom" o:connectlocs="323,19;340,108;125,423;37,440;20,351;235,37;323,19" o:connectangles="0,0,0,0,0,0,0" textboxrect="0,0,35941,45847"/>
                </v:shape>
                <v:shape id="Shape 3807" o:spid="_x0000_s1042" style="position:absolute;left:20787;top:8464;width:358;height:459;visibility:visible;mso-wrap-style:square;v-text-anchor:top" coordsize="35814,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" path="m32258,1905v2921,2032,3556,5969,1651,8890l12446,42291v-2032,2794,-5969,3556,-8890,1651c635,41910,,37973,1905,35052l23368,3556c25400,762,29337,,32258,1905xe" fillcolor="black" stroked="f" strokeweight="0">
                  <v:stroke miterlimit="83231f" joinstyle="miter"/>
                  <v:path arrowok="t" o:connecttype="custom" o:connectlocs="322,19;339,108;124,423;36,440;19,351;234,36;322,19" o:connectangles="0,0,0,0,0,0,0" textboxrect="0,0,35814,45847"/>
                </v:shape>
                <v:shape id="Shape 3808" o:spid="_x0000_s1043" style="position:absolute;left:21287;top:7730;width:360;height:459;visibility:visible;mso-wrap-style:square;v-text-anchor:top" coordsize="35941,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" path="m32258,1905v2921,2032,3683,5969,1651,8890l12446,42164v-1905,2921,-5842,3683,-8763,1778c762,41910,,37973,2032,35052l23495,3556c25400,635,29464,,32258,1905xe" fillcolor="black" stroked="f" strokeweight="0">
                  <v:stroke miterlimit="83231f" joinstyle="miter"/>
                  <v:path arrowok="t" o:connecttype="custom" o:connectlocs="323,19;340,108;125,422;37,440;20,351;235,36;323,19" o:connectangles="0,0,0,0,0,0,0" textboxrect="0,0,35941,45847"/>
                </v:shape>
                <v:shape id="Shape 3809" o:spid="_x0000_s1044" style="position:absolute;left:21789;top:6995;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" path="m32258,2032v2921,2032,3683,5969,1651,8763l12446,42291v-2032,2921,-5969,3683,-8890,1651c762,42037,,38100,1905,35179l23368,3683c25400,762,29337,,32258,2032xe" fillcolor="black" stroked="f" strokeweight="0">
                  <v:stroke miterlimit="83231f" joinstyle="miter"/>
                  <v:path arrowok="t" o:connecttype="custom" o:connectlocs="322,20;339,108;124,423;36,440;19,352;233,37;322,20" o:connectangles="0,0,0,0,0,0,0" textboxrect="0,0,35941,45974"/>
                </v:shape>
                <v:shape id="Shape 3810" o:spid="_x0000_s1045" style="position:absolute;left:22289;top:6261;width:360;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" path="m32385,2032v2794,1905,3556,5842,1651,8763l12573,42291v-2032,2921,-5969,3683,-8890,1651c762,42037,,37973,2032,35178l23495,3683c25527,762,29464,,32385,2032xe" fillcolor="black" stroked="f" strokeweight="0">
                  <v:stroke miterlimit="83231f" joinstyle="miter"/>
                  <v:path arrowok="t" o:connecttype="custom" o:connectlocs="324,20;341,108;126,423;37,440;20,352;235,37;324,20" o:connectangles="0,0,0,0,0,0,0" textboxrect="0,0,35941,45974"/>
                </v:shape>
                <v:shape id="Shape 3811" o:spid="_x0000_s1046" style="position:absolute;left:22791;top:5527;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" path="m32258,2032v2921,1905,3683,5842,1651,8763l12446,42291v-1905,2921,-5969,3683,-8763,1651c762,41910,,37973,2032,35052l23495,3683c25400,762,29337,,32258,2032xe" fillcolor="black" stroked="f" strokeweight="0">
                  <v:stroke miterlimit="83231f" joinstyle="miter"/>
                  <v:path arrowok="t" o:connecttype="custom" o:connectlocs="322,20;339,108;124,423;37,440;20,351;235,37;322,20" o:connectangles="0,0,0,0,0,0,0" textboxrect="0,0,35941,45974"/>
                </v:shape>
                <v:shape id="Shape 3812" o:spid="_x0000_s1047" style="position:absolute;left:23293;top:4793;width:358;height:458;visibility:visible;mso-wrap-style:square;v-text-anchor:top" coordsize="35814,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" path="m32258,1905v2921,2032,3556,5969,1651,8890l12446,42290v-2032,2795,-5969,3557,-8890,1652c635,41910,,37973,1905,35052l23368,3683c25400,762,29337,,32258,1905xe" fillcolor="black" stroked="f" strokeweight="0">
                  <v:stroke miterlimit="83231f" joinstyle="miter"/>
                  <v:path arrowok="t" o:connecttype="custom" o:connectlocs="322,19;339,108;124,422;36,439;19,350;234,37;322,19" o:connectangles="0,0,0,0,0,0,0" textboxrect="0,0,35814,45847"/>
                </v:shape>
                <v:shape id="Shape 3813" o:spid="_x0000_s1048" style="position:absolute;left:23793;top:4059;width:359;height:458;visibility:visible;mso-wrap-style:square;v-text-anchor:top" coordsize="35941,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" path="m32258,1905v2921,2032,3683,5969,1651,8890l12446,42291v-1905,2794,-5842,3556,-8763,1651c762,41910,,37973,2032,35052l23495,3556c25400,762,29464,,32258,1905xe" fillcolor="black" stroked="f" strokeweight="0">
                  <v:stroke miterlimit="83231f" joinstyle="miter"/>
                  <v:path arrowok="t" o:connecttype="custom" o:connectlocs="322,19;339,108;124,422;37,439;20,350;235,36;322,19" o:connectangles="0,0,0,0,0,0,0" textboxrect="0,0,35941,45847"/>
                </v:shape>
                <v:shape id="Shape 3814" o:spid="_x0000_s1049" style="position:absolute;left:24295;top:3323;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" path="m32258,2032v2921,2032,3683,5969,1651,8890l12446,42291v-2032,2921,-5969,3683,-8890,1651c762,42037,,38100,1905,35179l23368,3683c25400,762,29337,,32258,2032xe" fillcolor="black" stroked="f" strokeweight="0">
                  <v:stroke miterlimit="83231f" joinstyle="miter"/>
                  <v:path arrowok="t" o:connecttype="custom" o:connectlocs="322,20;339,109;124,423;36,440;19,352;233,37;322,20" o:connectangles="0,0,0,0,0,0,0" textboxrect="0,0,35941,45974"/>
                </v:shape>
                <v:shape id="Shape 3815" o:spid="_x0000_s1050" style="position:absolute;left:24795;top:2589;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" path="m32385,2032v2794,1905,3556,5969,1651,8763l12573,42291v-2032,2921,-5969,3683,-8890,1651c762,42037,,38100,2032,35179l23495,3683c25527,762,29464,,32385,2032xe" fillcolor="black" stroked="f" strokeweight="0">
                  <v:stroke miterlimit="83231f" joinstyle="miter"/>
                  <v:path arrowok="t" o:connecttype="custom" o:connectlocs="323,20;340,108;126,423;37,440;20,352;235,37;323,20" o:connectangles="0,0,0,0,0,0,0" textboxrect="0,0,35941,45974"/>
                </v:shape>
                <v:shape id="Shape 3816" o:spid="_x0000_s1051" style="position:absolute;left:25297;top:1855;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" path="m32258,2032v2921,1905,3683,5842,1651,8763l12446,42291v-1905,2921,-5842,3683,-8763,1651c762,42037,,37973,2032,35179l23495,3683c25400,762,29337,,32258,2032xe" fillcolor="black" stroked="f" strokeweight="0">
                  <v:stroke miterlimit="83231f" joinstyle="miter"/>
                  <v:path arrowok="t" o:connecttype="custom" o:connectlocs="322,20;339,108;124,423;37,440;20,352;235,37;322,20" o:connectangles="0,0,0,0,0,0,0" textboxrect="0,0,35941,45974"/>
                </v:shape>
                <v:shape id="Shape 3817" o:spid="_x0000_s1052" style="position:absolute;left:37037;top:9007;width:758;height:839;visibility:visible;mso-wrap-style:square;v-text-anchor:top" coordsize="75819,8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" path="m61341,l75819,83947,,45212,25545,26383,14859,11811c12700,9017,13335,4953,16129,2921,19050,889,22987,1397,25019,4318l35756,18858,61341,xe" fillcolor="black" stroked="f" strokeweight="0">
                  <v:stroke miterlimit="83231f" joinstyle="miter"/>
                  <v:path arrowok="t" o:connecttype="custom" o:connectlocs="613,0;758,839;0,452;255,264;149,118;161,29;250,43;357,188;613,0" o:connectangles="0,0,0,0,0,0,0,0,0" textboxrect="0,0,75819,83947"/>
                </v:shape>
                <v:shape id="Shape 3818" o:spid="_x0000_s1053" style="position:absolute;left:36636;top:8299;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" path="m3429,2032c6350,,10287,635,12319,3429l34925,34036v2032,2921,1524,6858,-1397,8890c30734,45085,26797,44450,24765,41656l2159,10922c,8128,635,4191,3429,2032xe" fillcolor="black" stroked="f" strokeweight="0">
                  <v:stroke miterlimit="83231f" joinstyle="miter"/>
                  <v:path arrowok="t" o:connecttype="custom" o:connectlocs="34,20;123,34;350,340;336,429;248,417;22,109;34,20" o:connectangles="0,0,0,0,0,0,0" textboxrect="0,0,36957,45085"/>
                </v:shape>
                <v:shape id="Shape 3819" o:spid="_x0000_s1054" style="position:absolute;left:36109;top:7583;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" path="m3429,2032c6350,,10287,635,12319,3429l34925,34163v2032,2794,1524,6731,-1397,8890c30734,45085,26797,44450,24765,41656l2159,10922c,8128,635,4191,3429,2032xe" fillcolor="black" stroked="f" strokeweight="0">
                  <v:stroke miterlimit="83231f" joinstyle="miter"/>
                  <v:path arrowok="t" o:connecttype="custom" o:connectlocs="34,20;123,34;350,342;336,431;248,417;22,109;34,20" o:connectangles="0,0,0,0,0,0,0" textboxrect="0,0,36957,45085"/>
                </v:shape>
                <v:shape id="Shape 3820" o:spid="_x0000_s1055" style="position:absolute;left:35582;top:6867;width:370;height:451;visibility:visible;mso-wrap-style:square;v-text-anchor:top" coordsize="36957,4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" path="m3429,2160c6350,,10287,636,12319,3429l34925,34163v2032,2794,1524,6859,-1397,8890c30734,45086,26797,44577,24765,41656l2159,11050c,8128,635,4191,3429,2160xe" fillcolor="black" stroked="f" strokeweight="0">
                  <v:stroke miterlimit="83231f" joinstyle="miter"/>
                  <v:path arrowok="t" o:connecttype="custom" o:connectlocs="34,22;123,34;350,342;336,431;248,417;22,111;34,22" o:connectangles="0,0,0,0,0,0,0" textboxrect="0,0,36957,45086"/>
                </v:shape>
                <v:shape id="Shape 3821" o:spid="_x0000_s1056" style="position:absolute;left:35055;top:6152;width:370;height:450;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" path="m3429,2032c6350,,10287,508,12319,3428l34925,34036v2032,2921,1524,6858,-1397,8889c30734,45085,26797,44450,24765,41656l2159,10922c,8127,635,4063,3429,2032xe" fillcolor="black" stroked="f" strokeweight="0">
                  <v:stroke miterlimit="83231f" joinstyle="miter"/>
                  <v:path arrowok="t" o:connecttype="custom" o:connectlocs="34,20;123,34;350,340;336,428;248,416;22,109;34,20" o:connectangles="0,0,0,0,0,0,0" textboxrect="0,0,36957,45085"/>
                </v:shape>
                <v:shape id="Shape 3822" o:spid="_x0000_s1057" style="position:absolute;left:34528;top:5435;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" path="m3429,2032c6350,,10287,635,12319,3428l34925,34163v2032,2794,1524,6731,-1397,8763c30734,45085,26797,44450,24765,41656l2159,10922c,8128,635,4191,3429,2032xe" fillcolor="black" stroked="f" strokeweight="0">
                  <v:stroke miterlimit="83231f" joinstyle="miter"/>
                  <v:path arrowok="t" o:connecttype="custom" o:connectlocs="34,20;123,34;350,342;336,429;248,417;22,109;34,20" o:connectangles="0,0,0,0,0,0,0" textboxrect="0,0,36957,45085"/>
                </v:shape>
                <v:shape id="Shape 3823" o:spid="_x0000_s1058" style="position:absolute;left:34001;top:4719;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" path="m3429,2159c6350,,10287,635,12319,3429l34925,34163v2032,2794,1524,6731,-1397,8890c30734,45085,26797,44450,24765,41656l2159,11049c,8128,635,4191,3429,2159xe" fillcolor="black" stroked="f" strokeweight="0">
                  <v:stroke miterlimit="83231f" joinstyle="miter"/>
                  <v:path arrowok="t" o:connecttype="custom" o:connectlocs="34,22;123,34;350,342;336,431;248,417;22,111;34,22" o:connectangles="0,0,0,0,0,0,0" textboxrect="0,0,36957,45085"/>
                </v:shape>
                <v:shape id="Shape 3824" o:spid="_x0000_s1059" style="position:absolute;left:33474;top:4004;width:370;height:450;visibility:visible;mso-wrap-style:square;v-text-anchor:top" coordsize="36957,44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" path="m3429,2032c6350,,10287,508,12319,3429l34925,34036v2032,2794,1524,6858,-1397,8890c30734,44958,26797,44450,24765,41529l2159,10922c,8128,635,4064,3429,2032xe" fillcolor="black" stroked="f" strokeweight="0">
                  <v:stroke miterlimit="83231f" joinstyle="miter"/>
                  <v:path arrowok="t" o:connecttype="custom" o:connectlocs="34,20;123,34;350,341;336,430;248,416;22,109;34,20" o:connectangles="0,0,0,0,0,0,0" textboxrect="0,0,36957,44958"/>
                </v:shape>
                <v:shape id="Shape 3825" o:spid="_x0000_s1060" style="position:absolute;left:32947;top:3288;width:370;height:451;visibility:visible;mso-wrap-style:square;v-text-anchor:top" coordsize="36957,4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" path="m3429,2032c6350,,10287,636,12319,3429l34925,34036v2032,2921,1524,6858,-1397,8890c30734,45086,26797,44450,24765,41656l2159,10923c,8128,635,4191,3429,2032xe" fillcolor="black" stroked="f" strokeweight="0">
                  <v:stroke miterlimit="83231f" joinstyle="miter"/>
                  <v:path arrowok="t" o:connecttype="custom" o:connectlocs="34,20;123,34;350,340;336,429;248,417;22,109;34,20" o:connectangles="0,0,0,0,0,0,0" textboxrect="0,0,36957,45086"/>
                </v:shape>
                <v:shape id="Shape 3826" o:spid="_x0000_s1061" style="position:absolute;left:32420;top:2572;width:370;height:450;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" path="m3429,2032c6350,,10287,635,12319,3428l34925,34163v2032,2794,1524,6731,-1397,8889c30734,45085,26797,44450,24765,41656l2159,10922c,8127,635,4190,3429,2032xe" fillcolor="black" stroked="f" strokeweight="0">
                  <v:stroke miterlimit="83231f" joinstyle="miter"/>
                  <v:path arrowok="t" o:connecttype="custom" o:connectlocs="34,20;123,34;350,341;336,430;248,416;22,109;34,20" o:connectangles="0,0,0,0,0,0,0" textboxrect="0,0,36957,45085"/>
                </v:shape>
                <v:shape id="Shape 3827" o:spid="_x0000_s1062" style="position:absolute;left:31893;top:1855;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" path="m3429,2159c6350,,10287,635,12319,3429l34925,34163v2032,2794,1524,6731,-1397,8890c30734,45085,26797,44450,24765,41656l2159,11049c,8128,635,4191,3429,2159xe" fillcolor="black" stroked="f" strokeweight="0">
                  <v:stroke miterlimit="83231f" joinstyle="miter"/>
                  <v:path arrowok="t" o:connecttype="custom" o:connectlocs="34,22;123,34;350,342;336,431;248,417;22,111;34,22" o:connectangles="0,0,0,0,0,0,0" textboxrect="0,0,36957,45085"/>
                </v:shape>
                <v:shape id="Shape 3828" o:spid="_x0000_s1063" style="position:absolute;left:26010;top:18684;width:502;height:269;visibility:visible;mso-wrap-style:square;v-text-anchor:top" coordsize="50165,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" path="m9271,1143l45212,13843v3302,1143,4953,4826,3810,8128c47879,25273,44196,26924,40894,25781l4953,13208c1651,11938,,8382,1143,5080,2286,1777,5969,,9271,1143xe" fillcolor="black" stroked="f" strokeweight="0">
                  <v:stroke miterlimit="83231f" joinstyle="miter"/>
                  <v:path arrowok="t" o:connecttype="custom" o:connectlocs="93,11;452,138;491,220;409,258;50,132;11,51;93,11" o:connectangles="0,0,0,0,0,0,0" textboxrect="0,0,50165,26924"/>
                </v:shape>
                <v:shape id="Shape 3829" o:spid="_x0000_s1064" style="position:absolute;left:25171;top:18389;width:503;height:270;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" path="m9271,1143l45212,13843v3302,1143,5080,4699,3937,8001c48006,25146,44323,26924,41021,25781l5080,13081c1778,11938,,8382,1270,5080,2413,1651,5969,,9271,1143xe" fillcolor="black" stroked="f" strokeweight="0">
                  <v:stroke miterlimit="83231f" joinstyle="miter"/>
                  <v:path arrowok="t" o:connecttype="custom" o:connectlocs="93,11;452,139;492,219;410,259;51,131;13,51;93,11" o:connectangles="0,0,0,0,0,0,0" textboxrect="0,0,50292,26924"/>
                </v:shape>
                <v:shape id="Shape 3830" o:spid="_x0000_s1065" style="position:absolute;left:24333;top:18093;width:503;height:271;visibility:visible;mso-wrap-style:square;v-text-anchor:top" coordsize="50292,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" path="m9271,1270l45212,13843v3302,1143,5080,4826,3810,8128c47879,25273,44323,27051,41021,25908l5080,13208c1778,12065,,8382,1143,5080,2286,1778,5969,,9271,1270xe" fillcolor="black" stroked="f" strokeweight="0">
                  <v:stroke miterlimit="83231f" joinstyle="miter"/>
                  <v:path arrowok="t" o:connecttype="custom" o:connectlocs="93,13;452,139;490,220;410,260;51,132;11,51;93,13" o:connectangles="0,0,0,0,0,0,0" textboxrect="0,0,50292,27051"/>
                </v:shape>
                <v:shape id="Shape 3831" o:spid="_x0000_s1066" style="position:absolute;left:23495;top:17799;width:501;height:269;visibility:visible;mso-wrap-style:square;v-text-anchor:top" coordsize="50165,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" path="m9271,1143l45212,13843v3302,1143,4953,4826,3810,8129c47879,25273,44196,26924,40894,25781l4953,13208c1651,11938,,8382,1143,5080,2286,1778,5969,,9271,1143xe" fillcolor="black" stroked="f" strokeweight="0">
                  <v:stroke miterlimit="83231f" joinstyle="miter"/>
                  <v:path arrowok="t" o:connecttype="custom" o:connectlocs="93,11;452,138;490,220;408,258;49,132;11,51;93,11" o:connectangles="0,0,0,0,0,0,0" textboxrect="0,0,50165,26924"/>
                </v:shape>
                <v:shape id="Shape 3832" o:spid="_x0000_s1067" style="position:absolute;left:22655;top:17504;width:503;height:269;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" path="m9271,1143l45212,13843v3302,1143,5080,4699,3937,8001c48006,25147,44323,26924,41021,25781l5080,13081c1778,11938,,8382,1270,5080,2413,1778,5969,,9271,1143xe" fillcolor="black" stroked="f" strokeweight="0">
                  <v:stroke miterlimit="83231f" joinstyle="miter"/>
                  <v:path arrowok="t" o:connecttype="custom" o:connectlocs="93,11;452,138;492,218;410,258;51,131;13,51;93,11" o:connectangles="0,0,0,0,0,0,0" textboxrect="0,0,50292,26924"/>
                </v:shape>
                <v:shape id="Shape 3833" o:spid="_x0000_s1068" style="position:absolute;left:21817;top:17210;width:503;height:269;visibility:visible;mso-wrap-style:square;v-text-anchor:top" coordsize="50292,26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" path="m9271,1143l45212,13716v3302,1144,5080,4826,3937,8128c47879,25147,44323,26925,41021,25781l5080,13081c1778,11938,,8255,1143,4953,2286,1651,5969,,9271,1143xe" fillcolor="black" stroked="f" strokeweight="0">
                  <v:stroke miterlimit="83231f" joinstyle="miter"/>
                  <v:path arrowok="t" o:connecttype="custom" o:connectlocs="93,11;452,137;492,218;410,258;51,131;11,49;93,11" o:connectangles="0,0,0,0,0,0,0" textboxrect="0,0,50292,26925"/>
                </v:shape>
                <v:shape id="Shape 3834" o:spid="_x0000_s1069" style="position:absolute;left:20979;top:16914;width:501;height:269;visibility:visible;mso-wrap-style:square;v-text-anchor:top" coordsize="50165,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" path="m9271,1143l45212,13843v3302,1143,4953,4826,3810,8128c47879,25273,44196,26924,40894,25781l4953,13208c1651,12065,,8382,1143,5080,2286,1777,5969,,9271,1143xe" fillcolor="black" stroked="f" strokeweight="0">
                  <v:stroke miterlimit="83231f" joinstyle="miter"/>
                  <v:path arrowok="t" o:connecttype="custom" o:connectlocs="93,11;452,138;490,220;408,258;49,132;11,51;93,11" o:connectangles="0,0,0,0,0,0,0" textboxrect="0,0,50165,26924"/>
                </v:shape>
                <v:shape id="Shape 3835" o:spid="_x0000_s1070" style="position:absolute;left:20139;top:16619;width:503;height:269;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" path="m9271,1143l45212,13843v3302,1143,5080,4699,3937,8001c48006,25146,44323,26924,41021,25781l5080,13081c1778,11938,,8382,1270,5080,2413,1778,5969,,9271,1143xe" fillcolor="black" stroked="f" strokeweight="0">
                  <v:stroke miterlimit="83231f" joinstyle="miter"/>
                  <v:path arrowok="t" o:connecttype="custom" o:connectlocs="93,11;452,138;492,218;410,258;51,131;13,51;93,11" o:connectangles="0,0,0,0,0,0,0" textboxrect="0,0,50292,26924"/>
                </v:shape>
                <v:shape id="Shape 3836" o:spid="_x0000_s1071" style="position:absolute;left:19301;top:16324;width:503;height:270;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" path="m9271,1143l45212,13716v3302,1143,5080,4826,3937,8128c47879,25146,44323,26924,41021,25781l5080,13081c1778,11938,,8255,1143,4953,2286,1651,5969,,9271,1143xe" fillcolor="black" stroked="f" strokeweight="0">
                  <v:stroke miterlimit="83231f" joinstyle="miter"/>
                  <v:path arrowok="t" o:connecttype="custom" o:connectlocs="93,11;452,138;492,219;410,259;51,131;11,50;93,11" o:connectangles="0,0,0,0,0,0,0" textboxrect="0,0,50292,26924"/>
                </v:shape>
                <v:shape id="Shape 3837" o:spid="_x0000_s1072" style="position:absolute;left:18463;top:16028;width:501;height:271;visibility:visible;mso-wrap-style:square;v-text-anchor:top" coordsize="50165,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" path="m9271,1143l45212,13843v3302,1143,4953,4826,3810,8129c47879,25273,44196,27051,40894,25781l4953,13208c1651,12065,,8382,1143,5080,2286,1778,5969,,9271,1143xe" fillcolor="black" stroked="f" strokeweight="0">
                  <v:stroke miterlimit="83231f" joinstyle="miter"/>
                  <v:path arrowok="t" o:connecttype="custom" o:connectlocs="93,11;452,139;490,220;408,258;49,132;11,51;93,11" o:connectangles="0,0,0,0,0,0,0" textboxrect="0,0,50165,27051"/>
                </v:shape>
                <v:shape id="Shape 3838" o:spid="_x0000_s1073" style="position:absolute;left:17506;top:15632;width:846;height:719;visibility:visible;mso-wrap-style:square;v-text-anchor:top" coordsize="84582,71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" path="m84582,l59182,71882,,10668,84582,xe" fillcolor="black" stroked="f" strokeweight="0">
                  <v:stroke miterlimit="83231f" joinstyle="miter"/>
                  <v:path arrowok="t" o:connecttype="custom" o:connectlocs="846,0;592,719;0,107;846,0" o:connectangles="0,0,0,0" textboxrect="0,0,84582,71882"/>
                </v:shape>
                <v:shape id="Shape 3839" o:spid="_x0000_s1074" style="position:absolute;left:29513;top:18699;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" path="m41656,1015c44958,,48514,1905,49657,5207v1016,3302,-889,6858,-4318,8001l9017,24384c5588,25400,2032,23495,1016,20193,,16764,1905,13208,5207,12192l41656,1015xe" fillcolor="black" stroked="f" strokeweight="0">
                  <v:stroke miterlimit="83231f" joinstyle="miter"/>
                  <v:path arrowok="t" o:connecttype="custom" o:connectlocs="417,10;497,52;454,132;90,244;10,202;52,122;417,10" o:connectangles="0,0,0,0,0,0,0" textboxrect="0,0,50673,25400"/>
                </v:shape>
                <v:shape id="Shape 3840" o:spid="_x0000_s1075" style="position:absolute;left:30363;top:18438;width:506;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" path="m41656,1015c44958,,48514,1905,49657,5207v1016,3302,-889,6858,-4318,8001l9017,24384c5588,25400,2032,23495,1016,20193,,16764,1905,13208,5207,12192l41656,1015xe" fillcolor="black" stroked="f" strokeweight="0">
                  <v:stroke miterlimit="83231f" joinstyle="miter"/>
                  <v:path arrowok="t" o:connecttype="custom" o:connectlocs="416,10;496,52;453,132;90,244;10,202;52,122;416,10" o:connectangles="0,0,0,0,0,0,0" textboxrect="0,0,50673,25400"/>
                </v:shape>
                <v:shape id="Shape 3841" o:spid="_x0000_s1076" style="position:absolute;left:31212;top:18176;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" path="m41656,1015c44958,,48514,1905,49657,5207v1016,3429,-889,6857,-4318,8001l9017,24384c5588,25400,2032,23495,1016,20193,,16764,1905,13208,5207,12192l41656,1015xe" fillcolor="black" stroked="f" strokeweight="0">
                  <v:stroke miterlimit="83231f" joinstyle="miter"/>
                  <v:path arrowok="t" o:connecttype="custom" o:connectlocs="417,10;497,52;454,132;90,244;10,202;52,122;417,10" o:connectangles="0,0,0,0,0,0,0" textboxrect="0,0,50673,25400"/>
                </v:shape>
                <v:shape id="Shape 3842" o:spid="_x0000_s1077" style="position:absolute;left:32062;top:17914;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" path="m41656,1015c44958,,48514,1905,49657,5207v1016,3429,-889,6985,-4318,8001l9017,24384c5588,25400,2032,23495,1016,20193,,16764,1905,13208,5207,12192l41656,1015xe" fillcolor="black" stroked="f" strokeweight="0">
                  <v:stroke miterlimit="83231f" joinstyle="miter"/>
                  <v:path arrowok="t" o:connecttype="custom" o:connectlocs="417,10;497,52;454,132;90,244;10,202;52,122;417,10" o:connectangles="0,0,0,0,0,0,0" textboxrect="0,0,50673,25400"/>
                </v:shape>
                <v:shape id="Shape 3843" o:spid="_x0000_s1078" style="position:absolute;left:32912;top:17653;width:506;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" path="m41656,1015c44958,,48514,1905,49657,5207v1016,3429,-889,6985,-4318,8001l9017,24384c5588,25400,2032,23495,1016,20193,,16890,1905,13335,5207,12192l41656,1015xe" fillcolor="black" stroked="f" strokeweight="0">
                  <v:stroke miterlimit="83231f" joinstyle="miter"/>
                  <v:path arrowok="t" o:connecttype="custom" o:connectlocs="416,10;496,52;453,132;90,244;10,202;52,122;416,10" o:connectangles="0,0,0,0,0,0,0" textboxrect="0,0,50673,25400"/>
                </v:shape>
                <v:shape id="Shape 3844" o:spid="_x0000_s1079" style="position:absolute;left:33761;top:17391;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" path="m41656,1015c44958,,48514,1905,49657,5207v1016,3429,-889,6985,-4191,8001l9017,24384c5588,25400,2032,23495,1016,20193,,16890,1905,13335,5207,12192l41656,1015xe" fillcolor="black" stroked="f" strokeweight="0">
                  <v:stroke miterlimit="83231f" joinstyle="miter"/>
                  <v:path arrowok="t" o:connecttype="custom" o:connectlocs="417,10;497,52;455,132;90,244;10,202;52,122;417,10" o:connectangles="0,0,0,0,0,0,0" textboxrect="0,0,50673,25400"/>
                </v:shape>
                <v:shape id="Shape 3845" o:spid="_x0000_s1080" style="position:absolute;left:34611;top:17130;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" path="m41656,1015c44958,,48514,1905,49657,5207v1016,3429,-889,6985,-4191,8001l9017,24384c5588,25400,2032,23495,1016,20193,,16890,1905,13335,5207,12319l41656,1015xe" fillcolor="black" stroked="f" strokeweight="0">
                  <v:stroke miterlimit="83231f" joinstyle="miter"/>
                  <v:path arrowok="t" o:connecttype="custom" o:connectlocs="417,10;497,52;455,132;90,244;10,202;52,123;417,10" o:connectangles="0,0,0,0,0,0,0" textboxrect="0,0,50673,25400"/>
                </v:shape>
                <v:shape id="Shape 3846" o:spid="_x0000_s1081" style="position:absolute;left:35460;top:16868;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" path="m41656,1016c45085,,48514,1905,49657,5207v1016,3430,-889,6985,-4191,8001l9017,24385c5588,25400,2032,23495,1016,20193,,16891,1905,13336,5207,12319l41656,1016xe" fillcolor="black" stroked="f" strokeweight="0">
                  <v:stroke miterlimit="83231f" joinstyle="miter"/>
                  <v:path arrowok="t" o:connecttype="custom" o:connectlocs="417,10;497,52;455,132;90,244;10,202;52,123;417,10" o:connectangles="0,0,0,0,0,0,0" textboxrect="0,0,50673,25400"/>
                </v:shape>
                <v:shape id="Shape 3847" o:spid="_x0000_s1082" style="position:absolute;left:36310;top:16606;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" path="m41656,1016c45085,,48641,1905,49657,5207v1016,3430,-889,6985,-4191,8001l9017,24385c5588,25400,2032,23623,1016,20193,,16891,1905,13336,5207,12319l41656,1016xe" fillcolor="black" stroked="f" strokeweight="0">
                  <v:stroke miterlimit="83231f" joinstyle="miter"/>
                  <v:path arrowok="t" o:connecttype="custom" o:connectlocs="417,10;497,52;455,132;90,244;10,202;52,123;417,10" o:connectangles="0,0,0,0,0,0,0" textboxrect="0,0,50673,25400"/>
                </v:shape>
                <v:shape id="Shape 3848" o:spid="_x0000_s1083" style="position:absolute;left:37160;top:16345;width:506;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" path="m41656,1016c45085,,48641,1905,49657,5207v1016,3430,-889,6985,-4191,8001l9017,24385c5588,25400,2032,23623,1016,20193,,16891,1905,13336,5207,12319l41656,1016xe" fillcolor="black" stroked="f" strokeweight="0">
                  <v:stroke miterlimit="83231f" joinstyle="miter"/>
                  <v:path arrowok="t" o:connecttype="custom" o:connectlocs="416,10;496,52;454,132;90,244;10,202;52,123;416,10" o:connectangles="0,0,0,0,0,0,0" textboxrect="0,0,50673,25400"/>
                </v:shape>
                <v:shape id="Shape 3849" o:spid="_x0000_s1084" style="position:absolute;left:38009;top:16083;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" path="m41656,1016c45085,,48641,1905,49657,5335v1016,3301,-889,6857,-4191,7873l9017,24385c5588,25400,2159,23623,1016,20193,,16891,1905,13336,5207,12319l41656,1016xe" fillcolor="black" stroked="f" strokeweight="0">
                  <v:stroke miterlimit="83231f" joinstyle="miter"/>
                  <v:path arrowok="t" o:connecttype="custom" o:connectlocs="417,10;497,53;455,132;90,244;10,202;52,123;417,10" o:connectangles="0,0,0,0,0,0,0" textboxrect="0,0,50673,25400"/>
                </v:shape>
                <v:shape id="Shape 3850" o:spid="_x0000_s1085" style="position:absolute;left:38859;top:15599;width:936;height:728;visibility:visible;mso-wrap-style:square;v-text-anchor:top" coordsize="93599,7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" path="m9525,l93599,13970,32004,72772,22637,42450,9017,46610c5715,47625,2159,45848,1016,42418,,39116,1905,35561,5207,34544l18885,30300,9525,xe" fillcolor="black" stroked="f" strokeweight="0">
                  <v:stroke miterlimit="83231f" joinstyle="miter"/>
                  <v:path arrowok="t" o:connecttype="custom" o:connectlocs="95,0;936,140;320,728;226,425;90,466;10,424;52,346;189,303;95,0" o:connectangles="0,0,0,0,0,0,0,0,0" textboxrect="0,0,93599,72772"/>
                </v:shape>
                <v:shape id="Shape 3851" o:spid="_x0000_s1086" style="position:absolute;left:29265;top:29381;width:390;height:431;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" path="m2921,2286c5588,,9525,254,11811,2921l36703,31750v2286,2667,2032,6731,-635,9017c33401,43053,29337,42799,27051,40132l2286,11176c,8509,254,4572,2921,2286xe" fillcolor="black" stroked="f" strokeweight="0">
                  <v:stroke miterlimit="83231f" joinstyle="miter"/>
                  <v:path arrowok="t" o:connecttype="custom" o:connectlocs="29,23;118,29;367,318;361,408;271,402;23,112;29,23" o:connectangles="0,0,0,0,0,0,0" textboxrect="0,0,38989,43053"/>
                </v:shape>
                <v:shape id="Shape 3852" o:spid="_x0000_s1087" style="position:absolute;left:28685;top:28707;width:391;height:430;visibility:visible;mso-wrap-style:square;v-text-anchor:top" coordsize="39116,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" path="m3048,2286c5715,,9652,254,11938,2921l36830,31750v2286,2667,1905,6731,-762,9017c33401,43053,29464,42799,27178,40132l2286,11176c,8509,381,4572,3048,2286xe" fillcolor="black" stroked="f" strokeweight="0">
                  <v:stroke miterlimit="83231f" joinstyle="miter"/>
                  <v:path arrowok="t" o:connecttype="custom" o:connectlocs="30,23;119,29;368,317;361,407;272,401;23,112;30,23" o:connectangles="0,0,0,0,0,0,0" textboxrect="0,0,39116,43053"/>
                </v:shape>
                <v:shape id="Shape 3853" o:spid="_x0000_s1088" style="position:absolute;left:28106;top:28032;width:391;height:431;visibility:visible;mso-wrap-style:square;v-text-anchor:top" coordsize="39116,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" path="m2921,2286c5588,,9652,254,11938,2921l36830,31877v2286,2667,1905,6604,-762,8890c33401,43053,29464,42799,27178,40132l2286,11176c,8509,381,4572,2921,2286xe" fillcolor="black" stroked="f" strokeweight="0">
                  <v:stroke miterlimit="83231f" joinstyle="miter"/>
                  <v:path arrowok="t" o:connecttype="custom" o:connectlocs="29,23;119,29;368,319;361,408;272,402;23,112;29,23" o:connectangles="0,0,0,0,0,0,0" textboxrect="0,0,39116,43053"/>
                </v:shape>
                <v:shape id="Shape 3854" o:spid="_x0000_s1089" style="position:absolute;left:27527;top:27358;width:390;height:431;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" path="m2921,2286c5588,,9652,254,11938,2921l36703,31877v2286,2667,2032,6604,-635,8890c33401,43053,29337,42799,27051,40132l2286,11176c,8509,254,4572,2921,2286xe" fillcolor="black" stroked="f" strokeweight="0">
                  <v:stroke miterlimit="83231f" joinstyle="miter"/>
                  <v:path arrowok="t" o:connecttype="custom" o:connectlocs="29,23;119,29;367,319;361,408;271,402;23,112;29,23" o:connectangles="0,0,0,0,0,0,0" textboxrect="0,0,38989,43053"/>
                </v:shape>
                <v:shape id="Shape 3855" o:spid="_x0000_s1090" style="position:absolute;left:26948;top:26684;width:390;height:430;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" path="m2921,2286c5588,,9652,254,11938,2921l36703,31877v2286,2667,2032,6604,-635,8890c33401,43053,29337,42799,27051,40132l2286,11176c,8509,254,4572,2921,2286xe" fillcolor="black" stroked="f" strokeweight="0">
                  <v:stroke miterlimit="83231f" joinstyle="miter"/>
                  <v:path arrowok="t" o:connecttype="custom" o:connectlocs="29,23;119,29;367,318;361,407;271,401;23,112;29,23" o:connectangles="0,0,0,0,0,0,0" textboxrect="0,0,38989,43053"/>
                </v:shape>
                <v:shape id="Shape 3856" o:spid="_x0000_s1091" style="position:absolute;left:26369;top:26009;width:389;height:431;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" path="m2921,2286c5588,,9525,253,11811,2921l36703,31877v2286,2667,2032,6604,-635,8890c33401,43053,29337,42799,27051,40132l2286,11176c,8509,254,4572,2921,2286xe" fillcolor="black" stroked="f" strokeweight="0">
                  <v:stroke miterlimit="83231f" joinstyle="miter"/>
                  <v:path arrowok="t" o:connecttype="custom" o:connectlocs="29,23;118,29;366,319;360,408;270,402;23,112;29,23" o:connectangles="0,0,0,0,0,0,0" textboxrect="0,0,38989,43053"/>
                </v:shape>
                <v:shape id="Shape 3857" o:spid="_x0000_s1092" style="position:absolute;left:25788;top:25335;width:391;height:431;visibility:visible;mso-wrap-style:square;v-text-anchor:top" coordsize="39116,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" path="m3048,2286c5715,,9652,253,11938,2921l36830,31877v2286,2667,1905,6604,-762,8890c33401,43053,29464,42799,27178,40132l2286,11176c,8636,381,4572,3048,2286xe" fillcolor="black" stroked="f" strokeweight="0">
                  <v:stroke miterlimit="83231f" joinstyle="miter"/>
                  <v:path arrowok="t" o:connecttype="custom" o:connectlocs="30,23;119,29;368,319;361,408;272,402;23,112;30,23" o:connectangles="0,0,0,0,0,0,0" textboxrect="0,0,39116,43053"/>
                </v:shape>
                <v:shape id="Shape 3858" o:spid="_x0000_s1093" style="position:absolute;left:25209;top:24661;width:390;height:430;visibility:visible;mso-wrap-style:square;v-text-anchor:top" coordsize="38989,43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" path="m2921,2286c5588,,9652,253,11938,2921l36830,31877v2159,2667,1905,6604,-762,8890c33401,43052,29464,42799,27178,40132l2286,11302c,8636,381,4572,2921,2286xe" fillcolor="black" stroked="f" strokeweight="0">
                  <v:stroke miterlimit="83231f" joinstyle="miter"/>
                  <v:path arrowok="t" o:connecttype="custom" o:connectlocs="29,23;119,29;368,318;361,407;272,401;23,113;29,23" o:connectangles="0,0,0,0,0,0,0" textboxrect="0,0,38989,43052"/>
                </v:shape>
                <v:shape id="Shape 3859" o:spid="_x0000_s1094" style="position:absolute;left:24630;top:23986;width:390;height:432;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" path="m2921,2286c5588,,9652,381,11938,2921l36703,31877v2286,2667,2032,6731,-635,9017c33401,43180,29337,42799,27051,40132l2286,11302c,8636,254,4572,2921,2286xe" fillcolor="black" stroked="f" strokeweight="0">
                  <v:stroke miterlimit="83231f" joinstyle="miter"/>
                  <v:path arrowok="t" o:connecttype="custom" o:connectlocs="29,23;119,29;367,319;361,409;271,402;23,113;29,23" o:connectangles="0,0,0,0,0,0,0" textboxrect="0,0,38989,43180"/>
                </v:shape>
                <v:shape id="Shape 3860" o:spid="_x0000_s1095" style="position:absolute;left:24051;top:23312;width:390;height:432;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" path="m2921,2286c5588,,9652,381,11938,3048l36703,31876v2286,2668,2032,6732,-635,9018c33401,43180,29337,42799,27051,40132l2286,11302c,8636,254,4572,2921,2286xe" fillcolor="black" stroked="f" strokeweight="0">
                  <v:stroke miterlimit="83231f" joinstyle="miter"/>
                  <v:path arrowok="t" o:connecttype="custom" o:connectlocs="29,23;119,30;367,319;361,409;271,402;23,113;29,23" o:connectangles="0,0,0,0,0,0,0" textboxrect="0,0,38989,43180"/>
                </v:shape>
                <v:shape id="Shape 3861" o:spid="_x0000_s1096" style="position:absolute;left:23472;top:22638;width:390;height:431;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" path="m2921,2286c5588,,9525,381,11811,3048l36703,31876v2286,2668,2032,6732,-635,9018c33401,43180,29337,42799,27051,40132l2286,11302c,8636,254,4572,2921,2286xe" fillcolor="black" stroked="f" strokeweight="0">
                  <v:stroke miterlimit="83231f" joinstyle="miter"/>
                  <v:path arrowok="t" o:connecttype="custom" o:connectlocs="29,23;118,30;367,318;361,408;271,401;23,113;29,23" o:connectangles="0,0,0,0,0,0,0" textboxrect="0,0,38989,43180"/>
                </v:shape>
                <v:shape id="Shape 3862" o:spid="_x0000_s1097" style="position:absolute;left:22891;top:21963;width:391;height:432;visibility:visible;mso-wrap-style:square;v-text-anchor:top" coordsize="39116,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" path="m3048,2286c5715,,9652,381,11938,3048l36830,31876v2286,2668,1905,6732,-762,9018c33401,43180,29464,42799,27178,40132l2286,11302c,8636,381,4572,3048,2286xe" fillcolor="black" stroked="f" strokeweight="0">
                  <v:stroke miterlimit="83231f" joinstyle="miter"/>
                  <v:path arrowok="t" o:connecttype="custom" o:connectlocs="30,23;119,30;368,319;361,409;272,402;23,113;30,23" o:connectangles="0,0,0,0,0,0,0" textboxrect="0,0,39116,43180"/>
                </v:shape>
                <v:shape id="Shape 3863" o:spid="_x0000_s1098" style="position:absolute;left:22312;top:21289;width:390;height:432;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" path="m2921,2286c5588,,9652,381,11938,3048l36703,31876v2286,2668,2032,6732,-635,9018c33401,43180,29464,42799,27178,40132l2286,11302c,8636,381,4572,2921,2286xe" fillcolor="black" stroked="f" strokeweight="0">
                  <v:stroke miterlimit="83231f" joinstyle="miter"/>
                  <v:path arrowok="t" o:connecttype="custom" o:connectlocs="29,23;119,30;367,319;361,409;272,402;23,113;29,23" o:connectangles="0,0,0,0,0,0,0" textboxrect="0,0,38989,43180"/>
                </v:shape>
                <v:shape id="Shape 3864" o:spid="_x0000_s1099" style="position:absolute;left:21733;top:20616;width:390;height:430;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" path="m2921,2286c5588,,9652,254,11938,2922l36703,31750v2286,2667,2032,6731,-635,9017c33401,43053,29337,42673,27051,40132l2286,11176c,8510,254,4573,2921,2286xe" fillcolor="black" stroked="f" strokeweight="0">
                  <v:stroke miterlimit="83231f" joinstyle="miter"/>
                  <v:path arrowok="t" o:connecttype="custom" o:connectlocs="29,23;119,29;367,317;361,407;271,401;23,112;29,23" o:connectangles="0,0,0,0,0,0,0" textboxrect="0,0,38989,43053"/>
                </v:shape>
                <v:shape id="Shape 3865" o:spid="_x0000_s1100" style="position:absolute;left:20745;top:19454;width:799;height:918;visibility:visible;mso-wrap-style:square;v-text-anchor:top" coordsize="79883,9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" path="m,l78613,33020,54532,53668,77597,80518v2286,2667,2032,6731,-635,9017c74295,91821,70231,91567,67945,88900l44886,61939,20701,82677,,xe" fillcolor="black" stroked="f" strokeweight="0">
                  <v:stroke miterlimit="83231f" joinstyle="miter"/>
                  <v:path arrowok="t" o:connecttype="custom" o:connectlocs="0,0;786,330;545,537;776,805;770,895;680,889;449,619;207,827;0,0" o:connectangles="0,0,0,0,0,0,0,0,0" textboxrect="0,0,79883,91821"/>
                </v:shape>
                <v:shape id="Shape 3866" o:spid="_x0000_s1101" style="position:absolute;left:33793;top:29037;width:433;height:387;visibility:visible;mso-wrap-style:square;v-text-anchor:top" coordsize="43307,38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" path="m32131,2160c34798,,38862,254,41148,2922v2159,2666,1905,6730,-762,9016l11176,36449c8509,38736,4572,38354,2286,35687,,33020,381,29083,3048,26798l32131,2160xe" fillcolor="black" stroked="f" strokeweight="0">
                  <v:stroke miterlimit="83231f" joinstyle="miter"/>
                  <v:path arrowok="t" o:connecttype="custom" o:connectlocs="321,22;411,29;404,119;112,364;23,357;30,268;321,22" o:connectangles="0,0,0,0,0,0,0" textboxrect="0,0,43307,38736"/>
                </v:shape>
                <v:shape id="Shape 3867" o:spid="_x0000_s1102" style="position:absolute;left:34472;top:28463;width:435;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" path="m32131,2286c34798,,38862,381,41148,3048v2286,2666,1905,6730,-762,9016l11176,36576c8509,38862,4572,38481,2286,35814,,33147,381,29083,3048,26924l32131,2286xe" fillcolor="black" stroked="f" strokeweight="0">
                  <v:stroke miterlimit="83231f" joinstyle="miter"/>
                  <v:path arrowok="t" o:connecttype="custom" o:connectlocs="322,23;412,31;404,121;112,366;23,358;31,270;322,23" o:connectangles="0,0,0,0,0,0,0" textboxrect="0,0,43434,38862"/>
                </v:shape>
                <v:shape id="Shape 3868" o:spid="_x0000_s1103" style="position:absolute;left:35152;top:27890;width:434;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" path="m32131,2286c34925,,38862,381,41148,3048v2286,2667,1905,6731,-762,8890l11303,36576c8509,38862,4572,38481,2286,35814,,33147,381,29083,3048,26797l32131,2286xe" fillcolor="black" stroked="f" strokeweight="0">
                  <v:stroke miterlimit="83231f" joinstyle="miter"/>
                  <v:path arrowok="t" o:connecttype="custom" o:connectlocs="321,23;411,31;404,119;113,366;23,358;30,268;321,23" o:connectangles="0,0,0,0,0,0,0" textboxrect="0,0,43434,38862"/>
                </v:shape>
                <v:shape id="Shape 3869" o:spid="_x0000_s1104" style="position:absolute;left:35831;top:27317;width:435;height:388;visibility:visible;mso-wrap-style:square;v-text-anchor:top" coordsize="43434,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" path="m32258,2286c34925,,38862,381,41148,3048v2286,2667,1905,6604,-762,8890l11303,36576c8636,38735,4572,38481,2286,35814,,33020,381,29083,3048,26797l32258,2286xe" fillcolor="black" stroked="f" strokeweight="0">
                  <v:stroke miterlimit="83231f" joinstyle="miter"/>
                  <v:path arrowok="t" o:connecttype="custom" o:connectlocs="323,23;412,31;404,120;113,366;23,359;31,268;323,23" o:connectangles="0,0,0,0,0,0,0" textboxrect="0,0,43434,38735"/>
                </v:shape>
                <v:shape id="Shape 3870" o:spid="_x0000_s1105" style="position:absolute;left:36512;top:26745;width:433;height:387;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" path="m32131,2159c34798,,38735,254,41021,2921v2286,2794,1905,6731,-762,9017l11176,36449c8509,38735,4445,38354,2159,35687,,33020,254,29083,2921,26797l32131,2159xe" fillcolor="black" stroked="f" strokeweight="0">
                  <v:stroke miterlimit="83231f" joinstyle="miter"/>
                  <v:path arrowok="t" o:connecttype="custom" o:connectlocs="321,22;410,29;403,119;112,364;22,357;29,268;321,22" o:connectangles="0,0,0,0,0,0,0" textboxrect="0,0,43307,38735"/>
                </v:shape>
                <v:shape id="Shape 3871" o:spid="_x0000_s1106" style="position:absolute;left:37191;top:26171;width:434;height:388;visibility:visible;mso-wrap-style:square;v-text-anchor:top" coordsize="43307,38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" path="m32131,2287c34798,,38862,381,41021,3049v2286,2666,1905,6730,-762,9016l11176,36576c8509,38863,4445,38481,2286,35814,,33148,254,29083,3048,26925l32131,2287xe" fillcolor="black" stroked="f" strokeweight="0">
                  <v:stroke miterlimit="83231f" joinstyle="miter"/>
                  <v:path arrowok="t" o:connecttype="custom" o:connectlocs="322,23;411,30;403,120;112,365;23,358;31,269;322,23" o:connectangles="0,0,0,0,0,0,0" textboxrect="0,0,43307,38863"/>
                </v:shape>
                <v:shape id="Shape 3872" o:spid="_x0000_s1107" style="position:absolute;left:37871;top:25598;width:433;height:389;visibility:visible;mso-wrap-style:square;v-text-anchor:top" coordsize="43307,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" path="m32131,2286c34798,,38862,381,41148,3048v2159,2666,1905,6730,-762,8890l11176,36576c8509,38862,4572,38481,2286,35814,,33147,381,29083,3048,26797l32131,2286xe" fillcolor="black" stroked="f" strokeweight="0">
                  <v:stroke miterlimit="83231f" joinstyle="miter"/>
                  <v:path arrowok="t" o:connecttype="custom" o:connectlocs="321,23;411,31;404,119;112,366;23,358;30,268;321,23" o:connectangles="0,0,0,0,0,0,0" textboxrect="0,0,43307,38862"/>
                </v:shape>
                <v:shape id="Shape 3873" o:spid="_x0000_s1108" style="position:absolute;left:38550;top:25025;width:433;height:387;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" path="m32131,2286c34798,,38862,381,41148,3048v2159,2667,1905,6604,-762,8890l11176,36576c8509,38735,4572,38481,2286,35814,,33147,381,29083,3048,26797l32131,2286xe" fillcolor="black" stroked="f" strokeweight="0">
                  <v:stroke miterlimit="83231f" joinstyle="miter"/>
                  <v:path arrowok="t" o:connecttype="custom" o:connectlocs="321,23;411,30;404,119;112,365;23,358;30,268;321,23" o:connectangles="0,0,0,0,0,0,0" textboxrect="0,0,43307,38735"/>
                </v:shape>
                <v:shape id="Shape 3874" o:spid="_x0000_s1109" style="position:absolute;left:39230;top:24452;width:434;height:388;visibility:visible;mso-wrap-style:square;v-text-anchor:top" coordsize="43434,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" path="m32131,2286c34798,,38862,254,41148,3048v2286,2667,1905,6604,-762,8890l11176,36449c8509,38735,4572,38481,2286,35687,,33020,381,29083,3048,26797l32131,2286xe" fillcolor="black" stroked="f" strokeweight="0">
                  <v:stroke miterlimit="83231f" joinstyle="miter"/>
                  <v:path arrowok="t" o:connecttype="custom" o:connectlocs="321,23;411,31;404,120;112,365;23,357;30,268;321,23" o:connectangles="0,0,0,0,0,0,0" textboxrect="0,0,43434,38735"/>
                </v:shape>
                <v:shape id="Shape 3875" o:spid="_x0000_s1110" style="position:absolute;left:39909;top:23880;width:435;height:387;visibility:visible;mso-wrap-style:square;v-text-anchor:top" coordsize="43434,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" path="m32258,2159c34925,,38862,254,41148,2921v2286,2667,1905,6731,-762,9017l11303,36449c8636,38735,4572,38354,2286,35687,,33020,381,29083,3048,26797l32258,2159xe" fillcolor="black" stroked="f" strokeweight="0">
                  <v:stroke miterlimit="83231f" joinstyle="miter"/>
                  <v:path arrowok="t" o:connecttype="custom" o:connectlocs="323,22;412,29;404,119;113,364;23,357;31,268;323,22" o:connectangles="0,0,0,0,0,0,0" textboxrect="0,0,43434,38735"/>
                </v:shape>
                <v:shape id="Shape 3876" o:spid="_x0000_s1111" style="position:absolute;left:40590;top:23306;width:433;height:388;visibility:visible;mso-wrap-style:square;v-text-anchor:top" coordsize="43307,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" path="m32131,2287c34798,,38735,381,41021,3049v2286,2666,1905,6730,-762,9016l11176,36576c8509,38862,4445,38481,2159,35814,,33148,254,29083,2921,26925l32131,2287xe" fillcolor="black" stroked="f" strokeweight="0">
                  <v:stroke miterlimit="83231f" joinstyle="miter"/>
                  <v:path arrowok="t" o:connecttype="custom" o:connectlocs="321,23;410,30;403,120;112,365;22,358;29,269;321,23" o:connectangles="0,0,0,0,0,0,0" textboxrect="0,0,43307,38862"/>
                </v:shape>
                <v:shape id="Shape 3877" o:spid="_x0000_s1112" style="position:absolute;left:41269;top:22733;width:433;height:388;visibility:visible;mso-wrap-style:square;v-text-anchor:top" coordsize="43307,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" path="m32131,2286c34798,,38862,381,41021,3048v2286,2666,1905,6730,-762,8890l11176,36576c8509,38862,4445,38481,2286,35813,,33147,254,29083,3048,26797l32131,2286xe" fillcolor="black" stroked="f" strokeweight="0">
                  <v:stroke miterlimit="83231f" joinstyle="miter"/>
                  <v:path arrowok="t" o:connecttype="custom" o:connectlocs="321,23;410,30;403,119;112,365;23,358;30,268;321,23" o:connectangles="0,0,0,0,0,0,0" textboxrect="0,0,43307,38862"/>
                </v:shape>
                <v:shape id="Shape 3878" o:spid="_x0000_s1113" style="position:absolute;left:41949;top:22160;width:433;height:387;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" path="m32131,2286c34798,,38862,381,41021,3048v2286,2667,2032,6604,-762,8890l11176,36576c8509,38735,4445,38481,2286,35814,,33020,381,29083,3048,26797l32131,2286xe" fillcolor="black" stroked="f" strokeweight="0">
                  <v:stroke miterlimit="83231f" joinstyle="miter"/>
                  <v:path arrowok="t" o:connecttype="custom" o:connectlocs="321,23;410,30;403,119;112,365;23,358;30,268;321,23" o:connectangles="0,0,0,0,0,0,0" textboxrect="0,0,43307,38735"/>
                </v:shape>
                <v:shape id="Shape 3879" o:spid="_x0000_s1114" style="position:absolute;left:42628;top:21587;width:433;height:388;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" path="m32131,2159c34798,,38862,254,41148,2921v2159,2794,1905,6731,-762,9017l11176,36449c8509,38735,4572,38354,2286,35687,,33020,381,29083,3048,26797l32131,2159xe" fillcolor="black" stroked="f" strokeweight="0">
                  <v:stroke miterlimit="83231f" joinstyle="miter"/>
                  <v:path arrowok="t" o:connecttype="custom" o:connectlocs="321,22;411,29;404,120;112,365;23,357;30,268;321,22" o:connectangles="0,0,0,0,0,0,0" textboxrect="0,0,43307,38735"/>
                </v:shape>
                <v:shape id="Shape 3880" o:spid="_x0000_s1115" style="position:absolute;left:43308;top:21013;width:434;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" path="m32131,2286c34798,,38862,381,41148,3048v2286,2667,1905,6731,-762,9017l11176,36576c8509,38862,4572,38481,2286,35814,,33147,381,29083,3048,26924l32131,2286xe" fillcolor="black" stroked="f" strokeweight="0">
                  <v:stroke miterlimit="83231f" joinstyle="miter"/>
                  <v:path arrowok="t" o:connecttype="custom" o:connectlocs="321,23;411,31;404,121;112,366;23,358;30,270;321,23" o:connectangles="0,0,0,0,0,0,0" textboxrect="0,0,43434,38862"/>
                </v:shape>
                <v:shape id="Shape 3881" o:spid="_x0000_s1116" style="position:absolute;left:43987;top:20440;width:435;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" path="m32258,2287c34925,,38862,381,41148,3049v2286,2666,1905,6730,-762,8889l11303,36576c8636,38862,4572,38481,2286,35814,,33148,381,29083,3048,26798l32258,2287xe" fillcolor="black" stroked="f" strokeweight="0">
                  <v:stroke miterlimit="83231f" joinstyle="miter"/>
                  <v:path arrowok="t" o:connecttype="custom" o:connectlocs="323,23;412,31;404,119;113,366;23,358;31,268;323,23" o:connectangles="0,0,0,0,0,0,0" textboxrect="0,0,43434,38862"/>
                </v:shape>
                <v:shape id="Shape 3882" o:spid="_x0000_s1117" style="position:absolute;left:44668;top:19454;width:937;height:801;visibility:visible;mso-wrap-style:square;v-text-anchor:top" coordsize="93726,80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" path="m93726,l60071,78232,39574,53921,11176,77977c8509,80137,4445,79883,2159,77215,,74549,254,70485,2921,68199l31437,44270,10922,19939,93726,xe" fillcolor="black" stroked="f" strokeweight="0">
                  <v:stroke miterlimit="83231f" joinstyle="miter"/>
                  <v:path arrowok="t" o:connecttype="custom" o:connectlocs="937,0;601,782;396,539;112,779;22,772;29,682;314,442;109,199;937,0" o:connectangles="0,0,0,0,0,0,0,0,0" textboxrect="0,0,93726,80137"/>
                </v:shape>
                <w10:anchorlock/>
              </v:group>
            </w:pict>
          </mc:Fallback>
        </mc:AlternateContent>
      </w:r>
    </w:p>
    <w:p w14:paraId="720C16C8" w14:textId="21CE2128" w:rsidR="001A4AFC" w:rsidRPr="00954AAE" w:rsidRDefault="001A4AFC" w:rsidP="001A4AFC">
      <w:pPr>
        <w:pStyle w:val="Chuthich"/>
        <w:ind w:right="49" w:firstLine="567"/>
        <w:rPr>
          <w:rFonts w:cs="Times New Roman"/>
          <w:sz w:val="28"/>
          <w:szCs w:val="28"/>
        </w:rPr>
      </w:pPr>
      <w:bookmarkStart w:id="73" w:name="_Toc89136870"/>
      <w:r w:rsidRPr="00954AAE">
        <w:rPr>
          <w:rFonts w:cs="Times New Roman"/>
          <w:sz w:val="28"/>
          <w:szCs w:val="28"/>
        </w:rPr>
        <w:t xml:space="preserve">hình </w:t>
      </w:r>
      <w:r w:rsidR="0026211D">
        <w:rPr>
          <w:rFonts w:cs="Times New Roman"/>
          <w:sz w:val="28"/>
          <w:szCs w:val="28"/>
        </w:rPr>
        <w:fldChar w:fldCharType="begin"/>
      </w:r>
      <w:r w:rsidR="0026211D">
        <w:rPr>
          <w:rFonts w:cs="Times New Roman"/>
          <w:sz w:val="28"/>
          <w:szCs w:val="28"/>
        </w:rPr>
        <w:instrText xml:space="preserve"> STYLEREF 1 \s </w:instrText>
      </w:r>
      <w:r w:rsidR="0026211D">
        <w:rPr>
          <w:rFonts w:cs="Times New Roman"/>
          <w:sz w:val="28"/>
          <w:szCs w:val="28"/>
        </w:rPr>
        <w:fldChar w:fldCharType="separate"/>
      </w:r>
      <w:r w:rsidR="0026211D">
        <w:rPr>
          <w:rFonts w:cs="Times New Roman"/>
          <w:noProof/>
          <w:sz w:val="28"/>
          <w:szCs w:val="28"/>
        </w:rPr>
        <w:t>3</w:t>
      </w:r>
      <w:r w:rsidR="0026211D">
        <w:rPr>
          <w:rFonts w:cs="Times New Roman"/>
          <w:sz w:val="28"/>
          <w:szCs w:val="28"/>
        </w:rPr>
        <w:fldChar w:fldCharType="end"/>
      </w:r>
      <w:r w:rsidR="0026211D">
        <w:rPr>
          <w:rFonts w:cs="Times New Roman"/>
          <w:sz w:val="28"/>
          <w:szCs w:val="28"/>
        </w:rPr>
        <w:t>.</w:t>
      </w:r>
      <w:r w:rsidR="0026211D">
        <w:rPr>
          <w:rFonts w:cs="Times New Roman"/>
          <w:sz w:val="28"/>
          <w:szCs w:val="28"/>
        </w:rPr>
        <w:fldChar w:fldCharType="begin"/>
      </w:r>
      <w:r w:rsidR="0026211D">
        <w:rPr>
          <w:rFonts w:cs="Times New Roman"/>
          <w:sz w:val="28"/>
          <w:szCs w:val="28"/>
        </w:rPr>
        <w:instrText xml:space="preserve"> SEQ hình \* ARABIC \s 1 </w:instrText>
      </w:r>
      <w:r w:rsidR="0026211D">
        <w:rPr>
          <w:rFonts w:cs="Times New Roman"/>
          <w:sz w:val="28"/>
          <w:szCs w:val="28"/>
        </w:rPr>
        <w:fldChar w:fldCharType="separate"/>
      </w:r>
      <w:r w:rsidR="0026211D">
        <w:rPr>
          <w:rFonts w:cs="Times New Roman"/>
          <w:noProof/>
          <w:sz w:val="28"/>
          <w:szCs w:val="28"/>
        </w:rPr>
        <w:t>4</w:t>
      </w:r>
      <w:r w:rsidR="0026211D">
        <w:rPr>
          <w:rFonts w:cs="Times New Roman"/>
          <w:sz w:val="28"/>
          <w:szCs w:val="28"/>
        </w:rPr>
        <w:fldChar w:fldCharType="end"/>
      </w:r>
      <w:r w:rsidRPr="00954AAE">
        <w:rPr>
          <w:rFonts w:cs="Times New Roman"/>
          <w:sz w:val="28"/>
          <w:szCs w:val="28"/>
        </w:rPr>
        <w:t xml:space="preserve"> Ví dụ về các gam màu của CMYK và CMYKOGV với các màu điểm</w:t>
      </w:r>
      <w:bookmarkEnd w:id="73"/>
    </w:p>
    <w:p w14:paraId="54D2E7DF" w14:textId="77777777" w:rsidR="001A4AFC" w:rsidRPr="00954AAE" w:rsidRDefault="001A4AFC" w:rsidP="001A4AFC">
      <w:pPr>
        <w:pStyle w:val="oancuaDanhsach"/>
        <w:spacing w:after="76" w:line="256" w:lineRule="auto"/>
        <w:ind w:left="360" w:right="49" w:firstLine="567"/>
        <w:jc w:val="both"/>
        <w:rPr>
          <w:rFonts w:ascii="Times New Roman" w:hAnsi="Times New Roman" w:cs="Times New Roman"/>
          <w:sz w:val="28"/>
          <w:szCs w:val="28"/>
        </w:rPr>
      </w:pPr>
    </w:p>
    <w:p w14:paraId="3A164189" w14:textId="77777777" w:rsidR="001A4AFC" w:rsidRPr="00954AAE" w:rsidRDefault="001A4AFC" w:rsidP="001A4AFC">
      <w:pPr>
        <w:pStyle w:val="oancuaDanhsach"/>
        <w:spacing w:after="76" w:line="256" w:lineRule="auto"/>
        <w:ind w:left="0" w:right="49" w:firstLine="567"/>
        <w:jc w:val="both"/>
        <w:rPr>
          <w:rFonts w:ascii="Times New Roman" w:hAnsi="Times New Roman" w:cs="Times New Roman"/>
          <w:sz w:val="28"/>
          <w:szCs w:val="28"/>
        </w:rPr>
      </w:pPr>
      <w:r w:rsidRPr="00954AAE">
        <w:rPr>
          <w:rFonts w:ascii="Times New Roman" w:hAnsi="Times New Roman" w:cs="Times New Roman"/>
          <w:sz w:val="28"/>
          <w:szCs w:val="28"/>
        </w:rPr>
        <w:t>Tuy nhiên, những sắc thái sáng hơn này có thể đạt được bằng cách sử dụng các loại mực duy nhất có màu sắc mong muốn.</w:t>
      </w:r>
    </w:p>
    <w:p w14:paraId="02DCF15A" w14:textId="77777777" w:rsidR="001A4AFC" w:rsidRPr="00954AAE" w:rsidRDefault="001A4AFC" w:rsidP="001A4AFC">
      <w:pPr>
        <w:pStyle w:val="oancuaDanhsach"/>
        <w:spacing w:after="76" w:line="256" w:lineRule="auto"/>
        <w:ind w:left="0" w:right="49" w:firstLine="567"/>
        <w:jc w:val="both"/>
        <w:rPr>
          <w:rFonts w:ascii="Times New Roman" w:hAnsi="Times New Roman" w:cs="Times New Roman"/>
          <w:sz w:val="28"/>
          <w:szCs w:val="28"/>
        </w:rPr>
      </w:pPr>
      <w:r w:rsidRPr="00954AAE">
        <w:rPr>
          <w:rFonts w:ascii="Times New Roman" w:hAnsi="Times New Roman" w:cs="Times New Roman"/>
          <w:sz w:val="28"/>
          <w:szCs w:val="28"/>
        </w:rPr>
        <w:t>Bằng cách tăng số lượng mực, gam màu của thiết bị in có thể được mở rộng. Việc sử dụng các loại mực bổ sung cũng làm tăng số bậc tự do, do đó tăng cường khả năng khớp đồng phân. Các hệ thống in này với các loại mực bổ sung còn được gọi là hệ thống in màu có độ trung thực cao (Hi-Fi). Hệ thống in n-màu điển hình bao gồm CMYK cộng với các màu bổ sung như cam, xanh lá cây, tím, v.v. Mặc dù việc thêm các loại mực này vào bộ mực CMYK truyền thống làm tăng gam màu có thể đạt được, nhưng sự phức tạp thêm vào tạo ra một thách thức trong việc tạo ra các phân cách phù hợp cho kết xuất hình ảnh màu. (Mahy, 1997a)</w:t>
      </w:r>
    </w:p>
    <w:p w14:paraId="7123AF3B" w14:textId="77777777" w:rsidR="001A4AFC" w:rsidRDefault="001A4AFC" w:rsidP="001A4AFC">
      <w:pPr>
        <w:pStyle w:val="oancuaDanhsach"/>
        <w:spacing w:after="76" w:line="256" w:lineRule="auto"/>
        <w:ind w:left="0" w:right="49" w:firstLine="567"/>
        <w:jc w:val="both"/>
        <w:rPr>
          <w:rFonts w:ascii="Times New Roman" w:hAnsi="Times New Roman" w:cs="Times New Roman"/>
          <w:sz w:val="28"/>
          <w:szCs w:val="28"/>
        </w:rPr>
      </w:pPr>
      <w:r w:rsidRPr="00954AAE">
        <w:rPr>
          <w:rFonts w:ascii="Times New Roman" w:hAnsi="Times New Roman" w:cs="Times New Roman"/>
          <w:sz w:val="28"/>
          <w:szCs w:val="28"/>
        </w:rPr>
        <w:t xml:space="preserve">Một số quy trình in màu mới đã được đề xuất sử dụng hơn bốn loại mực tiêu chuẩn. (Kueppers, 1989) (Ostromoukhov, 1993) (Boll, 1994) (Viggiano, 1998) (Mahy, 2011) (Morovič, 2012a). </w:t>
      </w:r>
    </w:p>
    <w:p w14:paraId="01066AB8" w14:textId="77777777" w:rsidR="001A4AFC" w:rsidRDefault="001A4AFC" w:rsidP="001A4AFC">
      <w:pPr>
        <w:pStyle w:val="oancuaDanhsach"/>
        <w:spacing w:after="76" w:line="256" w:lineRule="auto"/>
        <w:ind w:left="0" w:right="49"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Ed </w:t>
      </w:r>
      <w:r w:rsidRPr="00954AAE">
        <w:rPr>
          <w:rFonts w:ascii="Times New Roman" w:hAnsi="Times New Roman" w:cs="Times New Roman"/>
          <w:sz w:val="28"/>
          <w:szCs w:val="28"/>
        </w:rPr>
        <w:t xml:space="preserve">Kueppers (1989) đề xuất một mô hình trong đó mỗi màu được tái tạo với tối đa ba loại mực. </w:t>
      </w:r>
    </w:p>
    <w:p w14:paraId="6E38B7D5" w14:textId="77777777" w:rsidR="001A4AFC" w:rsidRDefault="001A4AFC" w:rsidP="001A4AFC">
      <w:pPr>
        <w:pStyle w:val="oancuaDanhsach"/>
        <w:spacing w:after="76" w:line="256" w:lineRule="auto"/>
        <w:ind w:left="0" w:right="49" w:firstLine="567"/>
        <w:jc w:val="both"/>
        <w:rPr>
          <w:rFonts w:ascii="Times New Roman" w:hAnsi="Times New Roman" w:cs="Times New Roman"/>
          <w:sz w:val="28"/>
          <w:szCs w:val="28"/>
        </w:rPr>
      </w:pPr>
      <w:r>
        <w:rPr>
          <w:rFonts w:ascii="Times New Roman" w:hAnsi="Times New Roman" w:cs="Times New Roman"/>
          <w:sz w:val="28"/>
          <w:szCs w:val="28"/>
        </w:rPr>
        <w:t xml:space="preserve">Victor </w:t>
      </w:r>
      <w:r w:rsidRPr="00954AAE">
        <w:rPr>
          <w:rFonts w:ascii="Times New Roman" w:hAnsi="Times New Roman" w:cs="Times New Roman"/>
          <w:sz w:val="28"/>
          <w:szCs w:val="28"/>
        </w:rPr>
        <w:t xml:space="preserve">Ostromoukhov (1993) đã cung cấp tổng quan về các phương pháp cơ bản để mở rộng quy trình in CMYK thành quy trình in CMYKRGB bằng cách mô hình hóa mối quan hệ giữa màu sắc và mực in. </w:t>
      </w:r>
    </w:p>
    <w:p w14:paraId="10F15FEB" w14:textId="77777777" w:rsidR="001A4AFC" w:rsidRPr="00954AAE" w:rsidRDefault="001A4AFC" w:rsidP="001A4AFC">
      <w:pPr>
        <w:pStyle w:val="oancuaDanhsach"/>
        <w:spacing w:after="76" w:line="256" w:lineRule="auto"/>
        <w:ind w:left="0" w:right="49" w:firstLine="567"/>
        <w:jc w:val="both"/>
        <w:rPr>
          <w:rFonts w:ascii="Times New Roman" w:hAnsi="Times New Roman" w:cs="Times New Roman"/>
          <w:sz w:val="28"/>
          <w:szCs w:val="28"/>
        </w:rPr>
      </w:pPr>
      <w:r w:rsidRPr="00954AAE">
        <w:rPr>
          <w:rFonts w:ascii="Times New Roman" w:hAnsi="Times New Roman" w:cs="Times New Roman"/>
          <w:sz w:val="28"/>
          <w:szCs w:val="28"/>
        </w:rPr>
        <w:t>Boll (1994) đã sử dụng phương pháp chọn màu cơ bản để có được màu mong muốn trong hệ thống CMYKRGB. Kỹ thuật của ông đã sử dụng một phần nhỏ của gam màu không gian thành các nhóm con nhỏ hơn.</w:t>
      </w:r>
    </w:p>
    <w:p w14:paraId="16F96ADA" w14:textId="77777777" w:rsidR="001A4AFC" w:rsidRPr="003160DA" w:rsidRDefault="001A4AFC" w:rsidP="001A4AFC">
      <w:pPr>
        <w:pStyle w:val="oancuaDanhsach"/>
        <w:ind w:left="0" w:right="49" w:firstLine="567"/>
        <w:jc w:val="both"/>
      </w:pPr>
      <w:r w:rsidRPr="00954AAE">
        <w:rPr>
          <w:rFonts w:ascii="Times New Roman" w:hAnsi="Times New Roman" w:cs="Times New Roman"/>
          <w:sz w:val="28"/>
          <w:szCs w:val="28"/>
        </w:rPr>
        <w:t>Vấn đề này đã được giải quyết bằng cách chia các loại mực thành nhóm con 3</w:t>
      </w:r>
      <w:r>
        <w:rPr>
          <w:rFonts w:ascii="Times New Roman" w:hAnsi="Times New Roman" w:cs="Times New Roman"/>
          <w:sz w:val="28"/>
          <w:szCs w:val="28"/>
        </w:rPr>
        <w:t xml:space="preserve"> mực</w:t>
      </w:r>
      <w:r w:rsidRPr="00954AAE">
        <w:rPr>
          <w:rFonts w:ascii="Times New Roman" w:hAnsi="Times New Roman" w:cs="Times New Roman"/>
          <w:sz w:val="28"/>
          <w:szCs w:val="28"/>
        </w:rPr>
        <w:t xml:space="preserve"> hoặc nhóm con 4 mực. (Kueppers, 1989) (Tzeng, 2000). Khi các gam màu của các nhóm con chồng lên nhau, rất khó để tìm thấy một tổ hợp chất màu duy nhất. Ngoài ra, độ mịn của sự chuyển màu trong hình ảnh bị ảnh hưởng do mực thay đổi đột ngột khi sự chuyển màu vượt qua ranh giới gam màu của hai nhóm con.</w:t>
      </w:r>
    </w:p>
    <w:p w14:paraId="7984F4AC" w14:textId="77777777" w:rsidR="001A4AFC" w:rsidRDefault="001A4AFC" w:rsidP="001A4AFC">
      <w:pPr>
        <w:ind w:right="49" w:firstLine="567"/>
        <w:jc w:val="both"/>
        <w:rPr>
          <w:rFonts w:ascii="Times New Roman" w:hAnsi="Times New Roman"/>
          <w:sz w:val="28"/>
          <w:szCs w:val="28"/>
        </w:rPr>
      </w:pPr>
      <w:r w:rsidRPr="001002CE">
        <w:rPr>
          <w:rFonts w:ascii="Times New Roman" w:hAnsi="Times New Roman"/>
          <w:sz w:val="28"/>
          <w:szCs w:val="28"/>
        </w:rPr>
        <w:t xml:space="preserve">Những nỗ lực lớn đã được thực hiện để khai thác các mô hình quang phổ </w:t>
      </w:r>
      <w:r>
        <w:rPr>
          <w:rFonts w:ascii="Times New Roman" w:hAnsi="Times New Roman"/>
          <w:sz w:val="28"/>
          <w:szCs w:val="28"/>
        </w:rPr>
        <w:t>màu</w:t>
      </w:r>
      <w:r w:rsidRPr="001002CE">
        <w:rPr>
          <w:rFonts w:ascii="Times New Roman" w:hAnsi="Times New Roman"/>
          <w:sz w:val="28"/>
          <w:szCs w:val="28"/>
        </w:rPr>
        <w:t xml:space="preserve">. Các nhà nghiên cứu đã phát triển và đánh giá các mô hình quang phổ sử dụng nhiều loại mực in để tạo ra sự phù hợp phổ hợp lý (Tzeng, 1998 &amp; 1999) (Taplin, 2001) (Chen, 2004a &amp; 2004b) (Zuffi, 2005) (Gerhardt, 2006). </w:t>
      </w:r>
    </w:p>
    <w:p w14:paraId="7CAB759F" w14:textId="77777777" w:rsidR="001A4AFC" w:rsidRPr="001002CE" w:rsidRDefault="001A4AFC" w:rsidP="001A4AFC">
      <w:pPr>
        <w:ind w:right="49" w:firstLine="567"/>
        <w:jc w:val="both"/>
        <w:rPr>
          <w:rFonts w:ascii="Times New Roman" w:hAnsi="Times New Roman"/>
          <w:sz w:val="28"/>
          <w:szCs w:val="28"/>
        </w:rPr>
      </w:pPr>
      <w:r w:rsidRPr="001002CE">
        <w:rPr>
          <w:rFonts w:ascii="Times New Roman" w:hAnsi="Times New Roman"/>
          <w:sz w:val="28"/>
          <w:szCs w:val="28"/>
        </w:rPr>
        <w:t>Các mô hình quang phổ đại diện cho những tiến bộ đáng kể trong lĩnh vực phân tách nhiều màu, nhưng chúng phức tạp và việc nghịch đảo của các mô hình rất tốn kém về mặt tính toán.</w:t>
      </w:r>
    </w:p>
    <w:p w14:paraId="5A3EF7FF" w14:textId="58CC60CD" w:rsidR="001A4AFC" w:rsidRPr="00954AAE" w:rsidRDefault="001A4AFC" w:rsidP="001A4AFC">
      <w:pPr>
        <w:pStyle w:val="oancuaDanhsach"/>
        <w:spacing w:after="76" w:line="256" w:lineRule="auto"/>
        <w:ind w:left="0" w:right="49" w:firstLine="567"/>
        <w:jc w:val="both"/>
        <w:rPr>
          <w:rFonts w:ascii="Times New Roman" w:hAnsi="Times New Roman" w:cs="Times New Roman"/>
          <w:sz w:val="28"/>
          <w:szCs w:val="28"/>
        </w:rPr>
      </w:pPr>
      <w:r w:rsidRPr="003839D2">
        <w:rPr>
          <w:rFonts w:ascii="Times New Roman" w:hAnsi="Times New Roman" w:cs="Times New Roman"/>
          <w:sz w:val="28"/>
          <w:szCs w:val="28"/>
        </w:rPr>
        <w:t>Để tìm mối quan hệ giữa lượng chất tạo màu và đại lượng đo màu, một mô hình đặc trưng phải được phát triển</w:t>
      </w:r>
    </w:p>
    <w:p w14:paraId="72BC1C93" w14:textId="30E0E294" w:rsidR="001A4AFC" w:rsidRDefault="001A4AFC" w:rsidP="001A4AFC">
      <w:pPr>
        <w:ind w:right="49" w:firstLine="567"/>
        <w:jc w:val="both"/>
        <w:rPr>
          <w:rFonts w:ascii="Times New Roman" w:hAnsi="Times New Roman"/>
          <w:sz w:val="28"/>
          <w:szCs w:val="28"/>
        </w:rPr>
      </w:pPr>
      <w:r w:rsidRPr="00954AAE">
        <w:rPr>
          <w:rFonts w:ascii="Times New Roman" w:hAnsi="Times New Roman"/>
          <w:sz w:val="28"/>
          <w:szCs w:val="28"/>
        </w:rPr>
        <w:t>Máy in chỉ có bốn loại mực xử lý</w:t>
      </w:r>
      <w:r w:rsidR="0026211D">
        <w:rPr>
          <w:rFonts w:ascii="Times New Roman" w:hAnsi="Times New Roman"/>
          <w:sz w:val="28"/>
          <w:szCs w:val="28"/>
        </w:rPr>
        <w:t>,</w:t>
      </w:r>
      <w:r w:rsidRPr="00954AAE">
        <w:rPr>
          <w:rFonts w:ascii="Times New Roman" w:hAnsi="Times New Roman"/>
          <w:sz w:val="28"/>
          <w:szCs w:val="28"/>
        </w:rPr>
        <w:t xml:space="preserve"> chỉ có thể tạo ra một gam màu tương đối nhỏ, hạn chế độ chính xác của quá trình tái tạo màu (xem Hình </w:t>
      </w:r>
      <w:r w:rsidR="0026211D">
        <w:rPr>
          <w:rFonts w:ascii="Times New Roman" w:hAnsi="Times New Roman"/>
          <w:sz w:val="28"/>
          <w:szCs w:val="28"/>
        </w:rPr>
        <w:t>3.4</w:t>
      </w:r>
      <w:r w:rsidRPr="00954AAE">
        <w:rPr>
          <w:rFonts w:ascii="Times New Roman" w:hAnsi="Times New Roman"/>
          <w:sz w:val="28"/>
          <w:szCs w:val="28"/>
        </w:rPr>
        <w:t xml:space="preserve">). Ngoài ra, rất khó để đạt được sự tái tạo </w:t>
      </w:r>
      <w:r>
        <w:rPr>
          <w:rFonts w:ascii="Times New Roman" w:hAnsi="Times New Roman"/>
          <w:sz w:val="28"/>
          <w:szCs w:val="28"/>
        </w:rPr>
        <w:t>màu</w:t>
      </w:r>
      <w:r w:rsidRPr="00954AAE">
        <w:rPr>
          <w:rFonts w:ascii="Times New Roman" w:hAnsi="Times New Roman"/>
          <w:sz w:val="28"/>
          <w:szCs w:val="28"/>
        </w:rPr>
        <w:t xml:space="preserve"> bằng cách sử dụng in bốn màu thông thường</w:t>
      </w:r>
      <w:r>
        <w:rPr>
          <w:rFonts w:ascii="Times New Roman" w:hAnsi="Times New Roman"/>
          <w:sz w:val="28"/>
          <w:szCs w:val="28"/>
        </w:rPr>
        <w:t xml:space="preserve"> </w:t>
      </w:r>
      <w:r w:rsidRPr="00954AAE">
        <w:rPr>
          <w:rFonts w:ascii="Times New Roman" w:hAnsi="Times New Roman"/>
          <w:sz w:val="28"/>
          <w:szCs w:val="28"/>
        </w:rPr>
        <w:t>để có màu sắc phù hợp. Do sự tương tác trừ của mực và ánh sáng tới, các sắc thái nhạt hơn của màu đỏ, xanh lá cây và xanh lam khó đạt được bằng mực CMYK truyền thống.</w:t>
      </w:r>
    </w:p>
    <w:p w14:paraId="68EA2B29" w14:textId="0A77ADDE" w:rsidR="00C1010D" w:rsidRDefault="00463F06" w:rsidP="001A4AFC">
      <w:pPr>
        <w:ind w:right="49" w:firstLine="567"/>
        <w:jc w:val="both"/>
        <w:rPr>
          <w:rFonts w:ascii="Times New Roman" w:hAnsi="Times New Roman"/>
          <w:sz w:val="28"/>
          <w:szCs w:val="28"/>
        </w:rPr>
      </w:pPr>
      <w:r>
        <w:rPr>
          <w:rFonts w:ascii="Times New Roman" w:hAnsi="Times New Roman"/>
          <w:sz w:val="28"/>
          <w:szCs w:val="28"/>
        </w:rPr>
        <w:t xml:space="preserve">Sự thiếu chính xác trong phép đo phụ thuộc vào nhiều yếu tố bao gồm độ lặp lại, độ tái lập, độ chính xác so với tập hợp các phép đo đã hiệu chuẩn, sai số bước sóng, hiệu ứng phân cực, lỗi hình học, </w:t>
      </w:r>
      <w:r w:rsidR="00BD0FB7">
        <w:rPr>
          <w:rFonts w:ascii="Times New Roman" w:hAnsi="Times New Roman"/>
          <w:sz w:val="28"/>
          <w:szCs w:val="28"/>
        </w:rPr>
        <w:t xml:space="preserve">dụng cụ, mẫu màu </w:t>
      </w:r>
      <w:r>
        <w:rPr>
          <w:rFonts w:ascii="Times New Roman" w:hAnsi="Times New Roman"/>
          <w:sz w:val="28"/>
          <w:szCs w:val="28"/>
        </w:rPr>
        <w:t>v.v.</w:t>
      </w:r>
      <w:r w:rsidRPr="00463F06">
        <w:rPr>
          <w:rFonts w:ascii="Times New Roman" w:hAnsi="Times New Roman"/>
          <w:sz w:val="28"/>
          <w:szCs w:val="28"/>
        </w:rPr>
        <w:t xml:space="preserve"> </w:t>
      </w:r>
      <w:r>
        <w:rPr>
          <w:rFonts w:ascii="Times New Roman" w:hAnsi="Times New Roman"/>
          <w:sz w:val="28"/>
          <w:szCs w:val="28"/>
        </w:rPr>
        <w:t>sự khác nhau giữa các phép đo của đụng cụ đo đã được hiệu chuẩn so với các phép đo trong phòng thí nghiệm hiệu chuẩn thu được.</w:t>
      </w:r>
    </w:p>
    <w:p w14:paraId="140B65FA" w14:textId="77777777" w:rsidR="0026211D" w:rsidRDefault="0026211D" w:rsidP="0026211D">
      <w:pPr>
        <w:spacing w:after="76" w:line="256" w:lineRule="auto"/>
        <w:ind w:right="49" w:firstLine="567"/>
        <w:jc w:val="both"/>
        <w:rPr>
          <w:rFonts w:ascii="Times New Roman" w:hAnsi="Times New Roman"/>
          <w:sz w:val="28"/>
          <w:szCs w:val="28"/>
        </w:rPr>
      </w:pPr>
      <w:r>
        <w:rPr>
          <w:rFonts w:ascii="Times New Roman" w:hAnsi="Times New Roman"/>
          <w:sz w:val="28"/>
          <w:szCs w:val="28"/>
        </w:rPr>
        <w:t xml:space="preserve">Để chuyển đổi đặc điểm kỹ thuật màu từ thiết bị hình ảnh này sang thiết bị hình ảnh khác, điều quan trọng là phải xác định mô hình mối quan hệ giữa không gian màu CIE và không gian màu thiết bị (Hình 2.6). Nhiều phương pháp đã được phát triển cho quá trình chuyển đổi không gian màu này. Các phương pháp này có thể được nhóm thành ba loại như sau (Green, 2002): </w:t>
      </w:r>
    </w:p>
    <w:p w14:paraId="1453EA23" w14:textId="77777777" w:rsidR="0026211D" w:rsidRDefault="0026211D" w:rsidP="0026211D">
      <w:pPr>
        <w:spacing w:after="76" w:line="256" w:lineRule="auto"/>
        <w:ind w:right="49" w:firstLine="567"/>
        <w:jc w:val="both"/>
        <w:rPr>
          <w:rFonts w:ascii="Times New Roman" w:hAnsi="Times New Roman"/>
          <w:sz w:val="28"/>
          <w:szCs w:val="28"/>
        </w:rPr>
      </w:pPr>
      <w:r>
        <w:rPr>
          <w:rFonts w:ascii="Times New Roman" w:hAnsi="Times New Roman"/>
          <w:sz w:val="28"/>
          <w:szCs w:val="28"/>
        </w:rPr>
        <w:lastRenderedPageBreak/>
        <w:t>Mô hình vật lý: Mô tả các đặc tính vật lý của thiết bị đầu ra, ví dụ, độ phản xạ, độ hấp thụ của chất tạo màu và chất nền. Cần tương đối ít phép đo để dự đoán các thông số kỹ thuật của màu sắc.</w:t>
      </w:r>
    </w:p>
    <w:p w14:paraId="7249EAAC" w14:textId="77777777" w:rsidR="0026211D" w:rsidRDefault="0026211D" w:rsidP="0026211D">
      <w:pPr>
        <w:spacing w:after="76" w:line="256" w:lineRule="auto"/>
        <w:ind w:right="49" w:firstLine="567"/>
        <w:jc w:val="both"/>
        <w:rPr>
          <w:rFonts w:ascii="Times New Roman" w:hAnsi="Times New Roman"/>
          <w:sz w:val="28"/>
          <w:szCs w:val="28"/>
        </w:rPr>
      </w:pPr>
      <w:r>
        <w:rPr>
          <w:rFonts w:ascii="Times New Roman" w:hAnsi="Times New Roman"/>
          <w:sz w:val="28"/>
          <w:szCs w:val="28"/>
        </w:rPr>
        <w:t>Mô hình số: Chúng dựa trên sự tương quan giữa các không gian màu thu được thông qua một tập hợp các phương trình đồng thời. Phương pháp hồi quy đa thức thường được sử dụng để tính hệ số của các phương trình.</w:t>
      </w:r>
    </w:p>
    <w:p w14:paraId="18BCBDE6" w14:textId="77777777" w:rsidR="0026211D" w:rsidRDefault="0026211D" w:rsidP="0026211D">
      <w:pPr>
        <w:spacing w:after="76" w:line="256" w:lineRule="auto"/>
        <w:ind w:right="49" w:firstLine="567"/>
        <w:jc w:val="both"/>
        <w:rPr>
          <w:rFonts w:ascii="Times New Roman" w:hAnsi="Times New Roman"/>
          <w:sz w:val="28"/>
          <w:szCs w:val="28"/>
        </w:rPr>
      </w:pPr>
      <w:r>
        <w:rPr>
          <w:rFonts w:ascii="Times New Roman" w:hAnsi="Times New Roman"/>
          <w:sz w:val="28"/>
          <w:szCs w:val="28"/>
        </w:rPr>
        <w:t>Bảng tra cứu ba chiều (LUT): Một không gian màu được chia thành các ô nhỏ. Thông số kỹ thuật màu nguồn và màu đích được tìm thấy theo kinh nghiệm cho tất cả các điểm tọa độ. Để xác định vị trí một điểm không thuộc mạng tinh thể, cần có phép nội suy.</w:t>
      </w:r>
    </w:p>
    <w:p w14:paraId="1BCDEC4F" w14:textId="77777777" w:rsidR="0026211D" w:rsidRDefault="0026211D" w:rsidP="0026211D">
      <w:pPr>
        <w:spacing w:after="76" w:line="256" w:lineRule="auto"/>
        <w:ind w:right="49" w:firstLine="567"/>
        <w:jc w:val="both"/>
        <w:rPr>
          <w:rFonts w:ascii="Times New Roman" w:hAnsi="Times New Roman"/>
          <w:sz w:val="28"/>
          <w:szCs w:val="28"/>
        </w:rPr>
      </w:pPr>
      <w:r>
        <w:rPr>
          <w:rFonts w:ascii="Times New Roman" w:hAnsi="Times New Roman"/>
          <w:sz w:val="28"/>
          <w:szCs w:val="28"/>
        </w:rPr>
        <w:t>Các phương pháp này khác nhau về số lượng phép đo đầu vào cần thiết và độ chính xác đạt được. Thông thường, sự cân bằng giữa kết quả của các phương pháp này là số lượng phép đo cần thiết để điền vào mô hình so với độ chính xác mà nó đạt được.</w:t>
      </w:r>
    </w:p>
    <w:p w14:paraId="45EF5EAD" w14:textId="4AAE1DDB" w:rsidR="0026211D" w:rsidRDefault="0026211D" w:rsidP="0026211D">
      <w:pPr>
        <w:spacing w:after="26" w:line="256" w:lineRule="auto"/>
        <w:ind w:right="49" w:firstLine="567"/>
        <w:jc w:val="both"/>
        <w:rPr>
          <w:rFonts w:ascii="Century" w:hAnsi="Century"/>
          <w:sz w:val="21"/>
          <w:szCs w:val="24"/>
        </w:rPr>
      </w:pPr>
      <w:r>
        <w:rPr>
          <w:noProof/>
        </w:rPr>
        <w:drawing>
          <wp:inline distT="0" distB="0" distL="0" distR="0" wp14:anchorId="61B2664C" wp14:editId="1D0B043B">
            <wp:extent cx="5391150" cy="2305050"/>
            <wp:effectExtent l="0" t="0" r="0" b="0"/>
            <wp:docPr id="123" name="Hình ảnh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91150" cy="2305050"/>
                    </a:xfrm>
                    <a:prstGeom prst="rect">
                      <a:avLst/>
                    </a:prstGeom>
                    <a:noFill/>
                    <a:ln>
                      <a:noFill/>
                    </a:ln>
                  </pic:spPr>
                </pic:pic>
              </a:graphicData>
            </a:graphic>
          </wp:inline>
        </w:drawing>
      </w:r>
      <w:r>
        <w:t xml:space="preserve"> </w:t>
      </w:r>
    </w:p>
    <w:p w14:paraId="2C55D8C5" w14:textId="1494B271" w:rsidR="0026211D" w:rsidRDefault="0026211D" w:rsidP="0026211D">
      <w:pPr>
        <w:pStyle w:val="Chuthich"/>
        <w:rPr>
          <w:sz w:val="28"/>
          <w:szCs w:val="28"/>
        </w:rPr>
      </w:pPr>
      <w:bookmarkStart w:id="74" w:name="_Toc89136871"/>
      <w:r>
        <w:t xml:space="preserve">hình </w:t>
      </w:r>
      <w:fldSimple w:instr=" STYLEREF 1 \s ">
        <w:r>
          <w:rPr>
            <w:noProof/>
          </w:rPr>
          <w:t>3</w:t>
        </w:r>
      </w:fldSimple>
      <w:r>
        <w:t>.</w:t>
      </w:r>
      <w:fldSimple w:instr=" SEQ hình \* ARABIC \s 1 ">
        <w:r>
          <w:rPr>
            <w:noProof/>
          </w:rPr>
          <w:t>5</w:t>
        </w:r>
      </w:fldSimple>
      <w:r>
        <w:t xml:space="preserve"> </w:t>
      </w:r>
      <w:r>
        <w:rPr>
          <w:sz w:val="28"/>
          <w:szCs w:val="28"/>
        </w:rPr>
        <w:t>Mô hình đặc tính máy in chuyển tiếp</w:t>
      </w:r>
      <w:bookmarkEnd w:id="74"/>
    </w:p>
    <w:p w14:paraId="278E64E1" w14:textId="77777777" w:rsidR="0026211D" w:rsidRPr="0026211D" w:rsidRDefault="0026211D" w:rsidP="0026211D"/>
    <w:p w14:paraId="57097BF2" w14:textId="77777777" w:rsidR="000C245F" w:rsidRDefault="000C245F" w:rsidP="00081486">
      <w:pPr>
        <w:pStyle w:val="u3"/>
        <w:numPr>
          <w:ilvl w:val="2"/>
          <w:numId w:val="14"/>
        </w:numPr>
        <w:rPr>
          <w:rFonts w:cs="Times New Roman"/>
          <w:b w:val="0"/>
          <w:bCs/>
          <w:szCs w:val="28"/>
        </w:rPr>
      </w:pPr>
      <w:bookmarkStart w:id="75" w:name="_Toc35118161"/>
      <w:bookmarkStart w:id="76" w:name="_Toc90372456"/>
      <w:r w:rsidRPr="00646FAA">
        <w:rPr>
          <w:rFonts w:cs="Times New Roman"/>
          <w:bCs/>
          <w:szCs w:val="28"/>
        </w:rPr>
        <w:t>Khó khăn của việc pha màu:</w:t>
      </w:r>
      <w:bookmarkEnd w:id="75"/>
      <w:bookmarkEnd w:id="76"/>
    </w:p>
    <w:p w14:paraId="21E4E003" w14:textId="77777777" w:rsidR="000C245F" w:rsidRPr="001E53BA" w:rsidRDefault="000C245F" w:rsidP="000C245F">
      <w:pPr>
        <w:pStyle w:val="oancuaDanhsach"/>
        <w:spacing w:line="276" w:lineRule="auto"/>
        <w:ind w:left="0" w:right="15" w:firstLine="567"/>
        <w:jc w:val="both"/>
        <w:rPr>
          <w:rFonts w:ascii="Times New Roman" w:hAnsi="Times New Roman" w:cs="Times New Roman"/>
          <w:sz w:val="28"/>
          <w:szCs w:val="28"/>
        </w:rPr>
      </w:pPr>
      <w:r w:rsidRPr="001E53BA">
        <w:rPr>
          <w:rFonts w:ascii="Times New Roman" w:hAnsi="Times New Roman" w:cs="Times New Roman"/>
          <w:sz w:val="28"/>
          <w:szCs w:val="28"/>
        </w:rPr>
        <w:t xml:space="preserve">Bộ mực không đúng, các màu gốc không tinh khiết. </w:t>
      </w:r>
    </w:p>
    <w:p w14:paraId="6472A403" w14:textId="77777777" w:rsidR="000C245F" w:rsidRPr="001E53BA" w:rsidRDefault="000C245F" w:rsidP="000C245F">
      <w:pPr>
        <w:pStyle w:val="oancuaDanhsach"/>
        <w:spacing w:after="2" w:line="276" w:lineRule="auto"/>
        <w:ind w:left="0" w:right="15" w:firstLine="567"/>
        <w:jc w:val="both"/>
        <w:rPr>
          <w:rFonts w:ascii="Times New Roman" w:hAnsi="Times New Roman" w:cs="Times New Roman"/>
          <w:sz w:val="28"/>
          <w:szCs w:val="28"/>
        </w:rPr>
      </w:pPr>
      <w:r w:rsidRPr="001E53BA">
        <w:rPr>
          <w:rFonts w:ascii="Times New Roman" w:hAnsi="Times New Roman" w:cs="Times New Roman"/>
          <w:sz w:val="28"/>
          <w:szCs w:val="28"/>
        </w:rPr>
        <w:t xml:space="preserve">Sai số do lớp mực quét dày mỏng khác nhau dẫn đến giá trị phổ và giá trị Lab khác nhau. </w:t>
      </w:r>
    </w:p>
    <w:p w14:paraId="1D0AE786" w14:textId="77777777" w:rsidR="000C245F" w:rsidRPr="001E53BA" w:rsidRDefault="000C245F" w:rsidP="000C245F">
      <w:pPr>
        <w:pStyle w:val="oancuaDanhsach"/>
        <w:spacing w:after="126" w:line="276" w:lineRule="auto"/>
        <w:ind w:left="0" w:right="15" w:firstLine="567"/>
        <w:jc w:val="both"/>
        <w:rPr>
          <w:rFonts w:ascii="Times New Roman" w:hAnsi="Times New Roman" w:cs="Times New Roman"/>
          <w:sz w:val="28"/>
          <w:szCs w:val="28"/>
        </w:rPr>
      </w:pPr>
      <w:r w:rsidRPr="001E53BA">
        <w:rPr>
          <w:rFonts w:ascii="Times New Roman" w:hAnsi="Times New Roman" w:cs="Times New Roman"/>
          <w:sz w:val="28"/>
          <w:szCs w:val="28"/>
        </w:rPr>
        <w:t xml:space="preserve">Lớp mực quét giữa các lần là không giống nhau. </w:t>
      </w:r>
    </w:p>
    <w:p w14:paraId="4660D0C1" w14:textId="77777777" w:rsidR="000C245F" w:rsidRPr="001E53BA" w:rsidRDefault="000C245F" w:rsidP="000C245F">
      <w:pPr>
        <w:pStyle w:val="oancuaDanhsach"/>
        <w:spacing w:after="126" w:line="276" w:lineRule="auto"/>
        <w:ind w:left="0" w:right="15" w:firstLine="567"/>
        <w:jc w:val="both"/>
        <w:rPr>
          <w:rFonts w:ascii="Times New Roman" w:hAnsi="Times New Roman" w:cs="Times New Roman"/>
          <w:sz w:val="28"/>
          <w:szCs w:val="28"/>
        </w:rPr>
      </w:pPr>
      <w:r w:rsidRPr="001E53BA">
        <w:rPr>
          <w:rFonts w:ascii="Times New Roman" w:hAnsi="Times New Roman" w:cs="Times New Roman"/>
          <w:sz w:val="28"/>
          <w:szCs w:val="28"/>
        </w:rPr>
        <w:t xml:space="preserve">Sai số do thiết bị cân. </w:t>
      </w:r>
    </w:p>
    <w:p w14:paraId="0B35441F" w14:textId="77777777" w:rsidR="000C245F" w:rsidRPr="001E53BA" w:rsidRDefault="000C245F" w:rsidP="000C245F">
      <w:pPr>
        <w:pStyle w:val="oancuaDanhsach"/>
        <w:spacing w:after="126" w:line="276" w:lineRule="auto"/>
        <w:ind w:left="0" w:right="15" w:firstLine="567"/>
        <w:jc w:val="both"/>
        <w:rPr>
          <w:rFonts w:ascii="Times New Roman" w:hAnsi="Times New Roman" w:cs="Times New Roman"/>
          <w:sz w:val="28"/>
          <w:szCs w:val="28"/>
        </w:rPr>
      </w:pPr>
      <w:r w:rsidRPr="001E53BA">
        <w:rPr>
          <w:rFonts w:ascii="Times New Roman" w:hAnsi="Times New Roman" w:cs="Times New Roman"/>
          <w:sz w:val="28"/>
          <w:szCs w:val="28"/>
        </w:rPr>
        <w:t xml:space="preserve">Sai số do thiết bị đo màu, cài đặt các chế độ đo khác nhau. </w:t>
      </w:r>
    </w:p>
    <w:p w14:paraId="15832218" w14:textId="77777777" w:rsidR="000C245F" w:rsidRPr="001E53BA" w:rsidRDefault="000C245F" w:rsidP="000C245F">
      <w:pPr>
        <w:pStyle w:val="oancuaDanhsach"/>
        <w:spacing w:after="126" w:line="276" w:lineRule="auto"/>
        <w:ind w:left="0" w:right="15" w:firstLine="567"/>
        <w:jc w:val="both"/>
        <w:rPr>
          <w:rFonts w:ascii="Times New Roman" w:hAnsi="Times New Roman" w:cs="Times New Roman"/>
          <w:sz w:val="28"/>
          <w:szCs w:val="28"/>
        </w:rPr>
      </w:pPr>
      <w:r w:rsidRPr="001E53BA">
        <w:rPr>
          <w:rFonts w:ascii="Times New Roman" w:hAnsi="Times New Roman" w:cs="Times New Roman"/>
          <w:sz w:val="28"/>
          <w:szCs w:val="28"/>
        </w:rPr>
        <w:t xml:space="preserve">Mất nhiều thời gian và công sức để pha ra màu phù hợp. </w:t>
      </w:r>
    </w:p>
    <w:p w14:paraId="056F4B60" w14:textId="032441F3" w:rsidR="000C245F" w:rsidRDefault="000C245F" w:rsidP="000C245F">
      <w:pPr>
        <w:rPr>
          <w:rFonts w:ascii="Times New Roman" w:hAnsi="Times New Roman"/>
          <w:sz w:val="28"/>
          <w:szCs w:val="28"/>
        </w:rPr>
      </w:pPr>
      <w:r w:rsidRPr="001E53BA">
        <w:rPr>
          <w:rFonts w:ascii="Times New Roman" w:hAnsi="Times New Roman"/>
          <w:sz w:val="28"/>
          <w:szCs w:val="28"/>
        </w:rPr>
        <w:lastRenderedPageBreak/>
        <w:t>Không dự đoán được kết quả màu pha.</w:t>
      </w:r>
    </w:p>
    <w:p w14:paraId="62D85C4A" w14:textId="2F8D57A2" w:rsidR="005D7A6A" w:rsidRDefault="005D7A6A" w:rsidP="005D7A6A">
      <w:pPr>
        <w:rPr>
          <w:rFonts w:ascii="Times New Roman" w:eastAsia="Times New Roman" w:hAnsi="Times New Roman"/>
          <w:color w:val="000000" w:themeColor="text1"/>
          <w:sz w:val="28"/>
          <w:szCs w:val="28"/>
          <w:lang w:val="vi-VN"/>
        </w:rPr>
      </w:pPr>
    </w:p>
    <w:p w14:paraId="5C0B097D" w14:textId="144B40E5" w:rsidR="003149ED" w:rsidRPr="00C069AD" w:rsidRDefault="003149ED" w:rsidP="00C069AD">
      <w:pPr>
        <w:rPr>
          <w:rFonts w:ascii="Times New Roman" w:hAnsi="Times New Roman"/>
          <w:color w:val="000000" w:themeColor="text1"/>
          <w:sz w:val="28"/>
          <w:szCs w:val="28"/>
        </w:rPr>
      </w:pPr>
    </w:p>
    <w:p w14:paraId="2A38B791" w14:textId="44299B53" w:rsidR="00B57B66" w:rsidRDefault="00B57B66" w:rsidP="000C245F"/>
    <w:p w14:paraId="0B388A02" w14:textId="77777777" w:rsidR="003E1453" w:rsidRDefault="003E1453" w:rsidP="000C245F"/>
    <w:p w14:paraId="26177A77" w14:textId="77777777" w:rsidR="00B57B66" w:rsidRDefault="00B57B66" w:rsidP="000C245F"/>
    <w:p w14:paraId="1FCB52F0" w14:textId="77777777" w:rsidR="00554A46" w:rsidRPr="005F02E0" w:rsidRDefault="00554A46" w:rsidP="000C245F"/>
    <w:p w14:paraId="275FA628" w14:textId="2D2560F9" w:rsidR="00DE5370" w:rsidRDefault="00472212" w:rsidP="00A01A13">
      <w:pPr>
        <w:pStyle w:val="u1"/>
        <w:numPr>
          <w:ilvl w:val="0"/>
          <w:numId w:val="0"/>
        </w:numPr>
        <w:spacing w:before="0"/>
        <w:ind w:left="432" w:hanging="432"/>
        <w:jc w:val="center"/>
        <w:rPr>
          <w:rFonts w:cs="Times New Roman"/>
        </w:rPr>
      </w:pPr>
      <w:bookmarkStart w:id="77" w:name="_Toc90372457"/>
      <w:r>
        <w:rPr>
          <w:rFonts w:cs="Times New Roman"/>
        </w:rPr>
        <w:t>CHƯƠNG</w:t>
      </w:r>
      <w:r w:rsidRPr="003F32F5">
        <w:rPr>
          <w:rFonts w:cs="Times New Roman"/>
        </w:rPr>
        <w:t xml:space="preserve"> </w:t>
      </w:r>
      <w:r>
        <w:rPr>
          <w:rFonts w:cs="Times New Roman"/>
        </w:rPr>
        <w:t>II</w:t>
      </w:r>
      <w:r w:rsidR="00F504E9">
        <w:rPr>
          <w:rFonts w:cs="Times New Roman"/>
        </w:rPr>
        <w:t>I</w:t>
      </w:r>
      <w:r w:rsidR="00423B6C" w:rsidRPr="003F32F5">
        <w:rPr>
          <w:rFonts w:cs="Times New Roman"/>
        </w:rPr>
        <w:t xml:space="preserve">: </w:t>
      </w:r>
      <w:r w:rsidR="00CA4F45">
        <w:rPr>
          <w:rFonts w:cs="Times New Roman"/>
        </w:rPr>
        <w:t>XÂY DỰNG PHẦN MỀM DỮ LIỆU ỨNG DỤNG TRONG PHA MÀU</w:t>
      </w:r>
      <w:bookmarkEnd w:id="77"/>
    </w:p>
    <w:p w14:paraId="64E4506E" w14:textId="77777777" w:rsidR="0019373B" w:rsidRPr="0019373B" w:rsidRDefault="0019373B" w:rsidP="0019373B"/>
    <w:p w14:paraId="7A029651" w14:textId="0CA6C801" w:rsidR="00F37F2F" w:rsidRDefault="00F37F2F" w:rsidP="00A01A13">
      <w:pPr>
        <w:jc w:val="both"/>
        <w:rPr>
          <w:rFonts w:ascii="Times New Roman" w:hAnsi="Times New Roman"/>
          <w:sz w:val="28"/>
          <w:szCs w:val="28"/>
        </w:rPr>
      </w:pPr>
    </w:p>
    <w:p w14:paraId="4FCC6E05" w14:textId="77777777" w:rsidR="0028167E" w:rsidRPr="003F32F5" w:rsidRDefault="0028167E" w:rsidP="00A01A13">
      <w:pPr>
        <w:jc w:val="both"/>
        <w:rPr>
          <w:rFonts w:ascii="Times New Roman" w:hAnsi="Times New Roman"/>
          <w:sz w:val="28"/>
          <w:szCs w:val="28"/>
        </w:rPr>
      </w:pPr>
    </w:p>
    <w:p w14:paraId="00200E13" w14:textId="4EAB5606" w:rsidR="00423B6C" w:rsidRDefault="002733CC" w:rsidP="00AB10F0">
      <w:pPr>
        <w:pStyle w:val="u1"/>
        <w:numPr>
          <w:ilvl w:val="1"/>
          <w:numId w:val="4"/>
        </w:numPr>
        <w:ind w:left="0" w:firstLine="0"/>
      </w:pPr>
      <w:bookmarkStart w:id="78" w:name="_Toc90372458"/>
      <w:r>
        <w:t>X</w:t>
      </w:r>
      <w:r w:rsidR="009C5299">
        <w:t>ây dựng</w:t>
      </w:r>
      <w:r>
        <w:t xml:space="preserve"> công thức</w:t>
      </w:r>
      <w:r w:rsidR="00155D90">
        <w:t xml:space="preserve"> tổng hợp phổ màu thành phần</w:t>
      </w:r>
      <w:r w:rsidR="00423B6C" w:rsidRPr="00F37F2F">
        <w:t>:</w:t>
      </w:r>
      <w:bookmarkEnd w:id="78"/>
    </w:p>
    <w:p w14:paraId="53A007CC" w14:textId="7F0190C7" w:rsidR="0054653E" w:rsidRPr="004B7F5C" w:rsidRDefault="0068197E" w:rsidP="002733CC">
      <w:pPr>
        <w:ind w:firstLine="360"/>
        <w:jc w:val="both"/>
        <w:rPr>
          <w:rFonts w:ascii="Times New Roman" w:hAnsi="Times New Roman"/>
          <w:sz w:val="28"/>
          <w:szCs w:val="28"/>
        </w:rPr>
      </w:pPr>
      <w:r>
        <w:rPr>
          <w:rFonts w:ascii="Times New Roman" w:hAnsi="Times New Roman"/>
          <w:sz w:val="28"/>
          <w:szCs w:val="28"/>
        </w:rPr>
        <w:t>T</w:t>
      </w:r>
      <w:r w:rsidRPr="0068197E">
        <w:rPr>
          <w:rFonts w:ascii="Times New Roman" w:hAnsi="Times New Roman"/>
          <w:sz w:val="28"/>
          <w:szCs w:val="28"/>
        </w:rPr>
        <w:t xml:space="preserve">rong nghiên cứu này sử dụng các màu cơ sở có độ tinh khiết cao để loại bỏ những yếu tố ảnh hưởng do sự lẫn màu gây ra trong quá trình pha. </w:t>
      </w:r>
      <w:r w:rsidR="0054653E" w:rsidRPr="004B7F5C">
        <w:rPr>
          <w:rFonts w:ascii="Times New Roman" w:hAnsi="Times New Roman"/>
          <w:sz w:val="28"/>
          <w:szCs w:val="28"/>
        </w:rPr>
        <w:t xml:space="preserve">Ta biểu diễn phổ của 6 màu cơ bản dưới dạng ma trận có kích thước 31x6, trong đó 31 hàng tương ứng với các bước sóng 400, 410, 420, …, 700 </w:t>
      </w:r>
      <w:r w:rsidR="0054653E" w:rsidRPr="004B7F5C">
        <w:rPr>
          <w:rFonts w:ascii="Times New Roman" w:hAnsi="Times New Roman"/>
          <w:i/>
          <w:iCs/>
          <w:sz w:val="28"/>
          <w:szCs w:val="28"/>
        </w:rPr>
        <w:t>nm</w:t>
      </w:r>
      <w:r w:rsidR="0054653E" w:rsidRPr="004B7F5C">
        <w:rPr>
          <w:rFonts w:ascii="Times New Roman" w:hAnsi="Times New Roman"/>
          <w:sz w:val="28"/>
          <w:szCs w:val="28"/>
        </w:rPr>
        <w:t>. 6 cột tương ứng với 6 màu cơ bản.</w:t>
      </w:r>
    </w:p>
    <w:p w14:paraId="3D57FD65" w14:textId="77777777" w:rsidR="0054653E" w:rsidRPr="004B7F5C" w:rsidRDefault="0054653E" w:rsidP="0054653E">
      <w:pPr>
        <w:ind w:firstLine="720"/>
        <w:rPr>
          <w:rFonts w:ascii="Times New Roman" w:hAnsi="Times New Roman"/>
          <w:sz w:val="28"/>
          <w:szCs w:val="28"/>
        </w:rPr>
      </w:pPr>
      <w:r w:rsidRPr="00286167">
        <w:rPr>
          <w:rFonts w:ascii="Times New Roman" w:hAnsi="Times New Roman"/>
          <w:position w:val="-68"/>
          <w:sz w:val="28"/>
          <w:szCs w:val="28"/>
        </w:rPr>
        <w:object w:dxaOrig="2760" w:dyaOrig="1480" w14:anchorId="0CBC1AFF">
          <v:shape id="_x0000_i1025" type="#_x0000_t75" style="width:174pt;height:94.2pt" o:ole="">
            <v:imagedata r:id="rId75" o:title=""/>
          </v:shape>
          <o:OLEObject Type="Embed" ProgID="Equation.DSMT4" ShapeID="_x0000_i1025" DrawAspect="Content" ObjectID="_1700985239" r:id="rId76"/>
        </w:object>
      </w:r>
    </w:p>
    <w:p w14:paraId="73A0CED3" w14:textId="77777777" w:rsidR="0054653E" w:rsidRPr="004B7F5C" w:rsidRDefault="0054653E" w:rsidP="0054653E">
      <w:pPr>
        <w:rPr>
          <w:rFonts w:ascii="Times New Roman" w:hAnsi="Times New Roman"/>
          <w:sz w:val="28"/>
          <w:szCs w:val="28"/>
        </w:rPr>
      </w:pPr>
      <w:r w:rsidRPr="004B7F5C">
        <w:rPr>
          <w:rFonts w:ascii="Times New Roman" w:hAnsi="Times New Roman"/>
          <w:sz w:val="28"/>
          <w:szCs w:val="28"/>
        </w:rPr>
        <w:t xml:space="preserve">Các hệ số </w:t>
      </w:r>
      <w:r w:rsidRPr="004B7F5C">
        <w:rPr>
          <w:rFonts w:ascii="Times New Roman" w:hAnsi="Times New Roman"/>
          <w:i/>
          <w:iCs/>
          <w:sz w:val="28"/>
          <w:szCs w:val="28"/>
        </w:rPr>
        <w:t>a</w:t>
      </w:r>
      <w:r w:rsidRPr="004B7F5C">
        <w:rPr>
          <w:rFonts w:ascii="Times New Roman" w:hAnsi="Times New Roman"/>
          <w:i/>
          <w:iCs/>
          <w:sz w:val="28"/>
          <w:szCs w:val="28"/>
          <w:vertAlign w:val="subscript"/>
        </w:rPr>
        <w:t>1</w:t>
      </w:r>
      <w:r w:rsidRPr="004B7F5C">
        <w:rPr>
          <w:rFonts w:ascii="Times New Roman" w:hAnsi="Times New Roman"/>
          <w:i/>
          <w:iCs/>
          <w:sz w:val="28"/>
          <w:szCs w:val="28"/>
        </w:rPr>
        <w:t>, a</w:t>
      </w:r>
      <w:r w:rsidRPr="004B7F5C">
        <w:rPr>
          <w:rFonts w:ascii="Times New Roman" w:hAnsi="Times New Roman"/>
          <w:i/>
          <w:iCs/>
          <w:sz w:val="28"/>
          <w:szCs w:val="28"/>
          <w:vertAlign w:val="subscript"/>
        </w:rPr>
        <w:t>2</w:t>
      </w:r>
      <w:r w:rsidRPr="004B7F5C">
        <w:rPr>
          <w:rFonts w:ascii="Times New Roman" w:hAnsi="Times New Roman"/>
          <w:i/>
          <w:iCs/>
          <w:sz w:val="28"/>
          <w:szCs w:val="28"/>
        </w:rPr>
        <w:t>,…, a</w:t>
      </w:r>
      <w:r w:rsidRPr="004B7F5C">
        <w:rPr>
          <w:rFonts w:ascii="Times New Roman" w:hAnsi="Times New Roman"/>
          <w:i/>
          <w:iCs/>
          <w:sz w:val="28"/>
          <w:szCs w:val="28"/>
          <w:vertAlign w:val="subscript"/>
        </w:rPr>
        <w:t>6</w:t>
      </w:r>
      <w:r w:rsidRPr="004B7F5C">
        <w:rPr>
          <w:rFonts w:ascii="Times New Roman" w:hAnsi="Times New Roman"/>
          <w:sz w:val="28"/>
          <w:szCs w:val="28"/>
        </w:rPr>
        <w:t xml:space="preserve"> được biểu diễn dưới dạng ma trận kích thước 6x1.</w:t>
      </w:r>
    </w:p>
    <w:p w14:paraId="7B2B6B43" w14:textId="77777777" w:rsidR="0054653E" w:rsidRPr="004B7F5C" w:rsidRDefault="0054653E" w:rsidP="0054653E">
      <w:pPr>
        <w:ind w:firstLine="720"/>
        <w:rPr>
          <w:rFonts w:ascii="Times New Roman" w:hAnsi="Times New Roman"/>
          <w:sz w:val="28"/>
          <w:szCs w:val="28"/>
        </w:rPr>
      </w:pPr>
      <w:r w:rsidRPr="00286167">
        <w:rPr>
          <w:rFonts w:ascii="Times New Roman" w:hAnsi="Times New Roman"/>
          <w:position w:val="-68"/>
          <w:sz w:val="28"/>
          <w:szCs w:val="28"/>
        </w:rPr>
        <w:object w:dxaOrig="920" w:dyaOrig="1480" w14:anchorId="2764599F">
          <v:shape id="_x0000_i1026" type="#_x0000_t75" style="width:46.2pt;height:73.8pt" o:ole="">
            <v:imagedata r:id="rId77" o:title=""/>
          </v:shape>
          <o:OLEObject Type="Embed" ProgID="Equation.DSMT4" ShapeID="_x0000_i1026" DrawAspect="Content" ObjectID="_1700985240" r:id="rId78"/>
        </w:object>
      </w:r>
    </w:p>
    <w:p w14:paraId="4BBED7DC" w14:textId="528587D0" w:rsidR="0054653E" w:rsidRPr="004B7F5C" w:rsidRDefault="0054653E" w:rsidP="0054653E">
      <w:pPr>
        <w:rPr>
          <w:rFonts w:ascii="Times New Roman" w:hAnsi="Times New Roman"/>
          <w:sz w:val="28"/>
          <w:szCs w:val="28"/>
        </w:rPr>
      </w:pPr>
      <w:r w:rsidRPr="004B7F5C">
        <w:rPr>
          <w:rFonts w:ascii="Times New Roman" w:hAnsi="Times New Roman"/>
          <w:sz w:val="28"/>
          <w:szCs w:val="28"/>
        </w:rPr>
        <w:t xml:space="preserve">Phổ của màu pha được </w:t>
      </w:r>
      <w:r w:rsidR="00155D90">
        <w:rPr>
          <w:rFonts w:ascii="Times New Roman" w:hAnsi="Times New Roman"/>
          <w:sz w:val="28"/>
          <w:szCs w:val="28"/>
        </w:rPr>
        <w:t xml:space="preserve">biểu diễn </w:t>
      </w:r>
      <w:r w:rsidRPr="004B7F5C">
        <w:rPr>
          <w:rFonts w:ascii="Times New Roman" w:hAnsi="Times New Roman"/>
          <w:sz w:val="28"/>
          <w:szCs w:val="28"/>
        </w:rPr>
        <w:t>là ma trận A kích thước 31x1 và được tính bởi công thức</w:t>
      </w:r>
    </w:p>
    <w:p w14:paraId="736BE9C3" w14:textId="77777777" w:rsidR="0054653E" w:rsidRPr="004B7F5C" w:rsidRDefault="0054653E" w:rsidP="0054653E">
      <w:pPr>
        <w:ind w:firstLine="720"/>
      </w:pPr>
      <w:r w:rsidRPr="004B7F5C">
        <w:rPr>
          <w:rFonts w:ascii="Times New Roman" w:hAnsi="Times New Roman"/>
          <w:position w:val="-72"/>
          <w:sz w:val="28"/>
          <w:szCs w:val="28"/>
        </w:rPr>
        <w:object w:dxaOrig="1600" w:dyaOrig="1560" w14:anchorId="4FCF0282">
          <v:shape id="_x0000_i1027" type="#_x0000_t75" style="width:96pt;height:93pt" o:ole="">
            <v:imagedata r:id="rId79" o:title=""/>
          </v:shape>
          <o:OLEObject Type="Embed" ProgID="Equation.DSMT4" ShapeID="_x0000_i1027" DrawAspect="Content" ObjectID="_1700985241" r:id="rId80"/>
        </w:object>
      </w:r>
    </w:p>
    <w:p w14:paraId="2226E36A" w14:textId="7E0DDB51" w:rsidR="00C976DF" w:rsidRPr="0068197E" w:rsidRDefault="0068197E" w:rsidP="0068197E">
      <w:pPr>
        <w:pStyle w:val="Chuthich"/>
        <w:ind w:firstLine="426"/>
        <w:jc w:val="both"/>
        <w:rPr>
          <w:rFonts w:cs="Times New Roman"/>
          <w:i w:val="0"/>
          <w:iCs w:val="0"/>
          <w:sz w:val="28"/>
          <w:szCs w:val="28"/>
        </w:rPr>
      </w:pPr>
      <w:r w:rsidRPr="0068197E">
        <w:rPr>
          <w:rFonts w:cs="Times New Roman"/>
          <w:i w:val="0"/>
          <w:iCs w:val="0"/>
          <w:sz w:val="28"/>
          <w:szCs w:val="28"/>
        </w:rPr>
        <w:lastRenderedPageBreak/>
        <w:t xml:space="preserve">Từ công thức này, sử dụng phần mềm </w:t>
      </w:r>
      <w:r w:rsidR="0054653E">
        <w:rPr>
          <w:rFonts w:cs="Times New Roman"/>
          <w:i w:val="0"/>
          <w:iCs w:val="0"/>
          <w:sz w:val="28"/>
          <w:szCs w:val="28"/>
        </w:rPr>
        <w:t>python</w:t>
      </w:r>
      <w:r w:rsidRPr="0068197E">
        <w:rPr>
          <w:rFonts w:cs="Times New Roman"/>
          <w:i w:val="0"/>
          <w:iCs w:val="0"/>
          <w:sz w:val="28"/>
          <w:szCs w:val="28"/>
        </w:rPr>
        <w:t xml:space="preserve"> tính toán ra bộ dữ liệu là </w:t>
      </w:r>
      <w:r w:rsidR="0054653E">
        <w:rPr>
          <w:rFonts w:cs="Times New Roman"/>
          <w:i w:val="0"/>
          <w:iCs w:val="0"/>
          <w:sz w:val="28"/>
          <w:szCs w:val="28"/>
        </w:rPr>
        <w:t>tỉ lệ</w:t>
      </w:r>
      <w:r w:rsidRPr="0068197E">
        <w:rPr>
          <w:rFonts w:cs="Times New Roman"/>
          <w:i w:val="0"/>
          <w:iCs w:val="0"/>
          <w:sz w:val="28"/>
          <w:szCs w:val="28"/>
        </w:rPr>
        <w:t xml:space="preserve"> các màu pha được, chuyển đổi từ hệ số phản xạ sang tọa độ màu Lab, ta vẽ được đồ thị tọa độ màu pha được từ 6 màu cơ sở.</w:t>
      </w:r>
    </w:p>
    <w:p w14:paraId="77EB90D9" w14:textId="33069C91" w:rsidR="00D87462" w:rsidRPr="00286167" w:rsidRDefault="00502928" w:rsidP="00AB10F0">
      <w:pPr>
        <w:pStyle w:val="u2"/>
        <w:numPr>
          <w:ilvl w:val="1"/>
          <w:numId w:val="19"/>
        </w:numPr>
        <w:ind w:left="0" w:firstLine="0"/>
      </w:pPr>
      <w:bookmarkStart w:id="79" w:name="_Toc90372459"/>
      <w:r>
        <w:t>Chuyển đổi sang hệ màu RGB</w:t>
      </w:r>
      <w:r w:rsidR="00D87462" w:rsidRPr="00286167">
        <w:t>:</w:t>
      </w:r>
      <w:bookmarkEnd w:id="79"/>
    </w:p>
    <w:p w14:paraId="2320BAE3" w14:textId="3EE0F086" w:rsidR="00D87462" w:rsidRPr="00ED46E4" w:rsidRDefault="00D87462" w:rsidP="00D87462">
      <w:pPr>
        <w:ind w:firstLine="720"/>
        <w:rPr>
          <w:rFonts w:ascii="Times New Roman" w:hAnsi="Times New Roman"/>
          <w:sz w:val="28"/>
          <w:szCs w:val="28"/>
        </w:rPr>
      </w:pPr>
      <w:r w:rsidRPr="00ED46E4">
        <w:rPr>
          <w:rFonts w:ascii="Times New Roman" w:hAnsi="Times New Roman"/>
          <w:sz w:val="28"/>
          <w:szCs w:val="28"/>
        </w:rPr>
        <w:t xml:space="preserve">Từ phổ màu thu được, ta thực hiện tính toán 3 giá trị X, Y, Z </w:t>
      </w:r>
      <w:r w:rsidR="00502928">
        <w:rPr>
          <w:rFonts w:ascii="Times New Roman" w:hAnsi="Times New Roman"/>
          <w:sz w:val="28"/>
          <w:szCs w:val="28"/>
        </w:rPr>
        <w:t xml:space="preserve">của không gian màu CIE XYZ </w:t>
      </w:r>
      <w:r w:rsidRPr="00ED46E4">
        <w:rPr>
          <w:rFonts w:ascii="Times New Roman" w:hAnsi="Times New Roman"/>
          <w:sz w:val="28"/>
          <w:szCs w:val="28"/>
        </w:rPr>
        <w:t>tương ứng theo công thức:</w:t>
      </w:r>
    </w:p>
    <w:p w14:paraId="39AE649E"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position w:val="-100"/>
          <w:sz w:val="28"/>
          <w:szCs w:val="28"/>
        </w:rPr>
        <w:object w:dxaOrig="2720" w:dyaOrig="2120" w14:anchorId="3A25997F">
          <v:shape id="_x0000_i1028" type="#_x0000_t75" style="width:136.2pt;height:106.2pt" o:ole="">
            <v:imagedata r:id="rId81" o:title=""/>
          </v:shape>
          <o:OLEObject Type="Embed" ProgID="Equation.DSMT4" ShapeID="_x0000_i1028" DrawAspect="Content" ObjectID="_1700985242" r:id="rId82"/>
        </w:object>
      </w:r>
    </w:p>
    <w:p w14:paraId="7256C62E" w14:textId="77777777" w:rsidR="00D87462" w:rsidRPr="00ED46E4" w:rsidRDefault="00D87462" w:rsidP="00D87462">
      <w:pPr>
        <w:rPr>
          <w:rFonts w:ascii="Times New Roman" w:hAnsi="Times New Roman"/>
          <w:sz w:val="28"/>
          <w:szCs w:val="28"/>
        </w:rPr>
      </w:pPr>
      <w:r w:rsidRPr="00ED46E4">
        <w:rPr>
          <w:rFonts w:ascii="Times New Roman" w:hAnsi="Times New Roman"/>
          <w:sz w:val="28"/>
          <w:szCs w:val="28"/>
        </w:rPr>
        <w:t>Trong đó:</w:t>
      </w:r>
    </w:p>
    <w:p w14:paraId="05FDC92D" w14:textId="3C25A445" w:rsidR="00D87462" w:rsidRPr="00ED46E4" w:rsidRDefault="00D87462" w:rsidP="00502928">
      <w:pPr>
        <w:ind w:left="720"/>
        <w:rPr>
          <w:rFonts w:ascii="Times New Roman" w:hAnsi="Times New Roman"/>
          <w:sz w:val="28"/>
          <w:szCs w:val="28"/>
        </w:rPr>
      </w:pPr>
      <w:r w:rsidRPr="00ED46E4">
        <w:rPr>
          <w:rFonts w:ascii="Times New Roman" w:hAnsi="Times New Roman"/>
          <w:position w:val="-28"/>
          <w:sz w:val="28"/>
          <w:szCs w:val="28"/>
        </w:rPr>
        <w:object w:dxaOrig="1860" w:dyaOrig="680" w14:anchorId="4F7E6AB0">
          <v:shape id="_x0000_i1029" type="#_x0000_t75" style="width:94.2pt;height:34.2pt" o:ole="">
            <v:imagedata r:id="rId83" o:title=""/>
          </v:shape>
          <o:OLEObject Type="Embed" ProgID="Equation.DSMT4" ShapeID="_x0000_i1029" DrawAspect="Content" ObjectID="_1700985243" r:id="rId84"/>
        </w:object>
      </w:r>
      <w:r w:rsidRPr="00ED46E4">
        <w:rPr>
          <w:rFonts w:ascii="Times New Roman" w:hAnsi="Times New Roman"/>
          <w:sz w:val="28"/>
          <w:szCs w:val="28"/>
        </w:rPr>
        <w:t xml:space="preserve">là hệ số chuẩn hóa sao cho </w:t>
      </w:r>
      <w:r w:rsidRPr="00ED46E4">
        <w:rPr>
          <w:rFonts w:ascii="Times New Roman" w:hAnsi="Times New Roman"/>
          <w:i/>
          <w:iCs/>
          <w:sz w:val="28"/>
          <w:szCs w:val="28"/>
        </w:rPr>
        <w:t>Y</w:t>
      </w:r>
      <w:r w:rsidRPr="00ED46E4">
        <w:rPr>
          <w:rFonts w:ascii="Times New Roman" w:hAnsi="Times New Roman"/>
          <w:sz w:val="28"/>
          <w:szCs w:val="28"/>
        </w:rPr>
        <w:t xml:space="preserve"> = 1</w:t>
      </w:r>
    </w:p>
    <w:p w14:paraId="741B7D90" w14:textId="0B1BC535" w:rsidR="00D87462" w:rsidRPr="00ED46E4" w:rsidRDefault="00D87462" w:rsidP="00502928">
      <w:pPr>
        <w:ind w:left="720"/>
        <w:rPr>
          <w:rFonts w:ascii="Times New Roman" w:hAnsi="Times New Roman"/>
          <w:sz w:val="28"/>
          <w:szCs w:val="28"/>
        </w:rPr>
      </w:pPr>
      <w:r w:rsidRPr="00ED46E4">
        <w:rPr>
          <w:rFonts w:ascii="Times New Roman" w:hAnsi="Times New Roman"/>
          <w:position w:val="-10"/>
          <w:sz w:val="28"/>
          <w:szCs w:val="28"/>
        </w:rPr>
        <w:object w:dxaOrig="499" w:dyaOrig="320" w14:anchorId="3FCFBBB4">
          <v:shape id="_x0000_i1030" type="#_x0000_t75" style="width:25.2pt;height:16.8pt" o:ole="">
            <v:imagedata r:id="rId85" o:title=""/>
          </v:shape>
          <o:OLEObject Type="Embed" ProgID="Equation.DSMT4" ShapeID="_x0000_i1030" DrawAspect="Content" ObjectID="_1700985244" r:id="rId86"/>
        </w:object>
      </w:r>
      <w:r w:rsidRPr="00ED46E4">
        <w:rPr>
          <w:rFonts w:ascii="Times New Roman" w:hAnsi="Times New Roman"/>
          <w:sz w:val="28"/>
          <w:szCs w:val="28"/>
        </w:rPr>
        <w:t xml:space="preserve"> là hệ số phản xạ của màu tại bước sóng </w:t>
      </w:r>
      <w:r w:rsidRPr="00ED46E4">
        <w:rPr>
          <w:rFonts w:ascii="Times New Roman" w:hAnsi="Times New Roman"/>
          <w:position w:val="-6"/>
          <w:sz w:val="28"/>
          <w:szCs w:val="28"/>
        </w:rPr>
        <w:object w:dxaOrig="220" w:dyaOrig="279" w14:anchorId="1F60B319">
          <v:shape id="_x0000_i1031" type="#_x0000_t75" style="width:10.8pt;height:13.8pt" o:ole="">
            <v:imagedata r:id="rId87" o:title=""/>
          </v:shape>
          <o:OLEObject Type="Embed" ProgID="Equation.DSMT4" ShapeID="_x0000_i1031" DrawAspect="Content" ObjectID="_1700985245" r:id="rId88"/>
        </w:object>
      </w:r>
      <w:r w:rsidRPr="00ED46E4">
        <w:rPr>
          <w:rFonts w:ascii="Times New Roman" w:hAnsi="Times New Roman"/>
          <w:sz w:val="28"/>
          <w:szCs w:val="28"/>
        </w:rPr>
        <w:t xml:space="preserve"> tương ứng</w:t>
      </w:r>
    </w:p>
    <w:p w14:paraId="5DAD02AF" w14:textId="43694970" w:rsidR="00D87462" w:rsidRPr="00ED46E4" w:rsidRDefault="00D87462" w:rsidP="00502928">
      <w:pPr>
        <w:ind w:left="720"/>
        <w:rPr>
          <w:rFonts w:ascii="Times New Roman" w:hAnsi="Times New Roman"/>
          <w:sz w:val="28"/>
          <w:szCs w:val="28"/>
        </w:rPr>
      </w:pPr>
      <w:r w:rsidRPr="00ED46E4">
        <w:rPr>
          <w:rFonts w:ascii="Times New Roman" w:hAnsi="Times New Roman"/>
          <w:position w:val="-10"/>
          <w:sz w:val="28"/>
          <w:szCs w:val="28"/>
        </w:rPr>
        <w:object w:dxaOrig="520" w:dyaOrig="380" w14:anchorId="5BC37D3A">
          <v:shape id="_x0000_i1032" type="#_x0000_t75" style="width:25.8pt;height:19.2pt" o:ole="">
            <v:imagedata r:id="rId89" o:title=""/>
          </v:shape>
          <o:OLEObject Type="Embed" ProgID="Equation.DSMT4" ShapeID="_x0000_i1032" DrawAspect="Content" ObjectID="_1700985246" r:id="rId90"/>
        </w:object>
      </w:r>
      <w:r w:rsidRPr="00ED46E4">
        <w:rPr>
          <w:rFonts w:ascii="Times New Roman" w:hAnsi="Times New Roman"/>
          <w:sz w:val="28"/>
          <w:szCs w:val="28"/>
        </w:rPr>
        <w:t xml:space="preserve">, </w:t>
      </w:r>
      <w:r w:rsidRPr="00ED46E4">
        <w:rPr>
          <w:rFonts w:ascii="Times New Roman" w:hAnsi="Times New Roman"/>
          <w:position w:val="-10"/>
          <w:sz w:val="28"/>
          <w:szCs w:val="28"/>
        </w:rPr>
        <w:object w:dxaOrig="520" w:dyaOrig="380" w14:anchorId="75A80E48">
          <v:shape id="_x0000_i1033" type="#_x0000_t75" style="width:25.8pt;height:19.2pt" o:ole="">
            <v:imagedata r:id="rId91" o:title=""/>
          </v:shape>
          <o:OLEObject Type="Embed" ProgID="Equation.DSMT4" ShapeID="_x0000_i1033" DrawAspect="Content" ObjectID="_1700985247" r:id="rId92"/>
        </w:object>
      </w:r>
      <w:r w:rsidRPr="00ED46E4">
        <w:rPr>
          <w:rFonts w:ascii="Times New Roman" w:hAnsi="Times New Roman"/>
          <w:sz w:val="28"/>
          <w:szCs w:val="28"/>
        </w:rPr>
        <w:t xml:space="preserve">, </w:t>
      </w:r>
      <w:r w:rsidRPr="00ED46E4">
        <w:rPr>
          <w:rFonts w:ascii="Times New Roman" w:hAnsi="Times New Roman"/>
          <w:position w:val="-10"/>
          <w:sz w:val="28"/>
          <w:szCs w:val="28"/>
        </w:rPr>
        <w:object w:dxaOrig="499" w:dyaOrig="380" w14:anchorId="4B38D5CB">
          <v:shape id="_x0000_i1034" type="#_x0000_t75" style="width:25.2pt;height:19.2pt" o:ole="">
            <v:imagedata r:id="rId93" o:title=""/>
          </v:shape>
          <o:OLEObject Type="Embed" ProgID="Equation.DSMT4" ShapeID="_x0000_i1034" DrawAspect="Content" ObjectID="_1700985248" r:id="rId94"/>
        </w:object>
      </w:r>
      <w:r w:rsidRPr="00ED46E4">
        <w:rPr>
          <w:rFonts w:ascii="Times New Roman" w:hAnsi="Times New Roman"/>
          <w:sz w:val="28"/>
          <w:szCs w:val="28"/>
        </w:rPr>
        <w:t xml:space="preserve"> là các hàm Observer tương ứng với X, Y, Z</w:t>
      </w:r>
    </w:p>
    <w:p w14:paraId="514CD9B3" w14:textId="77777777" w:rsidR="00D87462" w:rsidRPr="00ED46E4" w:rsidRDefault="00D87462" w:rsidP="00502928">
      <w:pPr>
        <w:ind w:left="720"/>
        <w:rPr>
          <w:rFonts w:ascii="Times New Roman" w:hAnsi="Times New Roman"/>
          <w:sz w:val="28"/>
          <w:szCs w:val="28"/>
        </w:rPr>
      </w:pPr>
      <w:r w:rsidRPr="00ED46E4">
        <w:rPr>
          <w:rFonts w:ascii="Times New Roman" w:hAnsi="Times New Roman"/>
          <w:position w:val="-10"/>
          <w:sz w:val="28"/>
          <w:szCs w:val="28"/>
        </w:rPr>
        <w:object w:dxaOrig="499" w:dyaOrig="320" w14:anchorId="5E6EAD7A">
          <v:shape id="_x0000_i1035" type="#_x0000_t75" style="width:25.2pt;height:16.8pt" o:ole="">
            <v:imagedata r:id="rId95" o:title=""/>
          </v:shape>
          <o:OLEObject Type="Embed" ProgID="Equation.DSMT4" ShapeID="_x0000_i1035" DrawAspect="Content" ObjectID="_1700985249" r:id="rId96"/>
        </w:object>
      </w:r>
      <w:r w:rsidRPr="00ED46E4">
        <w:rPr>
          <w:rFonts w:ascii="Times New Roman" w:hAnsi="Times New Roman"/>
          <w:sz w:val="28"/>
          <w:szCs w:val="28"/>
        </w:rPr>
        <w:t xml:space="preserve"> là hàm Illuminant đặc trưng cho màu đang được nhìn dưới ánh sáng nào, ví dụ D65 Illuminant là ánh sáng ban ngày.</w:t>
      </w:r>
    </w:p>
    <w:p w14:paraId="0C4897F9" w14:textId="77777777" w:rsidR="00D87462" w:rsidRPr="00ED46E4" w:rsidRDefault="00D87462" w:rsidP="00D87462">
      <w:pPr>
        <w:rPr>
          <w:rFonts w:ascii="Times New Roman" w:hAnsi="Times New Roman"/>
          <w:sz w:val="28"/>
          <w:szCs w:val="28"/>
        </w:rPr>
      </w:pPr>
      <w:r w:rsidRPr="00ED46E4">
        <w:rPr>
          <w:rFonts w:ascii="Times New Roman" w:hAnsi="Times New Roman"/>
          <w:sz w:val="28"/>
          <w:szCs w:val="28"/>
        </w:rPr>
        <w:t>Bảng cho biết giá trị của các hàm Observer và hàm D65 Illuminant.</w:t>
      </w:r>
    </w:p>
    <w:p w14:paraId="57FAED2B" w14:textId="77777777" w:rsidR="00D87462" w:rsidRPr="00ED46E4" w:rsidRDefault="00D87462" w:rsidP="00D87462">
      <w:pPr>
        <w:rPr>
          <w:rFonts w:ascii="Times New Roman" w:hAnsi="Times New Roman"/>
          <w:sz w:val="28"/>
          <w:szCs w:val="28"/>
        </w:rPr>
      </w:pPr>
    </w:p>
    <w:tbl>
      <w:tblPr>
        <w:tblStyle w:val="LiBang"/>
        <w:tblW w:w="0" w:type="auto"/>
        <w:jc w:val="center"/>
        <w:tblLook w:val="04A0" w:firstRow="1" w:lastRow="0" w:firstColumn="1" w:lastColumn="0" w:noHBand="0" w:noVBand="1"/>
      </w:tblPr>
      <w:tblGrid>
        <w:gridCol w:w="1980"/>
        <w:gridCol w:w="1260"/>
        <w:gridCol w:w="1255"/>
        <w:gridCol w:w="1152"/>
        <w:gridCol w:w="1152"/>
      </w:tblGrid>
      <w:tr w:rsidR="00D87462" w:rsidRPr="00ED46E4" w14:paraId="14964E96" w14:textId="77777777" w:rsidTr="006616F1">
        <w:trPr>
          <w:jc w:val="center"/>
        </w:trPr>
        <w:tc>
          <w:tcPr>
            <w:tcW w:w="1980" w:type="dxa"/>
          </w:tcPr>
          <w:p w14:paraId="50696FEC" w14:textId="77777777" w:rsidR="00D87462" w:rsidRPr="00ED46E4" w:rsidRDefault="00D87462" w:rsidP="006616F1">
            <w:pPr>
              <w:jc w:val="center"/>
              <w:rPr>
                <w:rFonts w:ascii="Times New Roman" w:hAnsi="Times New Roman"/>
                <w:sz w:val="28"/>
                <w:szCs w:val="28"/>
              </w:rPr>
            </w:pPr>
            <w:r w:rsidRPr="00ED46E4">
              <w:rPr>
                <w:rFonts w:ascii="Times New Roman" w:hAnsi="Times New Roman"/>
                <w:b/>
                <w:bCs/>
                <w:sz w:val="28"/>
                <w:szCs w:val="28"/>
              </w:rPr>
              <w:t>Bước sóng (</w:t>
            </w:r>
            <w:r w:rsidRPr="00ED46E4">
              <w:rPr>
                <w:rFonts w:ascii="Times New Roman" w:hAnsi="Times New Roman"/>
                <w:b/>
                <w:bCs/>
                <w:i/>
                <w:iCs/>
                <w:sz w:val="28"/>
                <w:szCs w:val="28"/>
              </w:rPr>
              <w:t>nm</w:t>
            </w:r>
            <w:r w:rsidRPr="00ED46E4">
              <w:rPr>
                <w:rFonts w:ascii="Times New Roman" w:hAnsi="Times New Roman"/>
                <w:b/>
                <w:bCs/>
                <w:sz w:val="28"/>
                <w:szCs w:val="28"/>
              </w:rPr>
              <w:t>)</w:t>
            </w:r>
          </w:p>
        </w:tc>
        <w:tc>
          <w:tcPr>
            <w:tcW w:w="1260" w:type="dxa"/>
          </w:tcPr>
          <w:p w14:paraId="77F7A0C0" w14:textId="77777777" w:rsidR="00D87462" w:rsidRPr="00ED46E4" w:rsidRDefault="00D87462" w:rsidP="006616F1">
            <w:pPr>
              <w:jc w:val="center"/>
              <w:rPr>
                <w:rFonts w:ascii="Times New Roman" w:hAnsi="Times New Roman"/>
                <w:sz w:val="28"/>
                <w:szCs w:val="28"/>
              </w:rPr>
            </w:pPr>
            <w:r w:rsidRPr="00ED46E4">
              <w:rPr>
                <w:rFonts w:ascii="Times New Roman" w:hAnsi="Times New Roman"/>
                <w:position w:val="-10"/>
                <w:sz w:val="28"/>
                <w:szCs w:val="28"/>
              </w:rPr>
              <w:object w:dxaOrig="520" w:dyaOrig="380" w14:anchorId="57020E44">
                <v:shape id="_x0000_i1036" type="#_x0000_t75" style="width:25.8pt;height:19.2pt" o:ole="">
                  <v:imagedata r:id="rId89" o:title=""/>
                </v:shape>
                <o:OLEObject Type="Embed" ProgID="Equation.DSMT4" ShapeID="_x0000_i1036" DrawAspect="Content" ObjectID="_1700985250" r:id="rId97"/>
              </w:object>
            </w:r>
          </w:p>
        </w:tc>
        <w:tc>
          <w:tcPr>
            <w:tcW w:w="1255" w:type="dxa"/>
          </w:tcPr>
          <w:p w14:paraId="71DED4CB" w14:textId="77777777" w:rsidR="00D87462" w:rsidRPr="00ED46E4" w:rsidRDefault="00D87462" w:rsidP="006616F1">
            <w:pPr>
              <w:jc w:val="center"/>
              <w:rPr>
                <w:rFonts w:ascii="Times New Roman" w:hAnsi="Times New Roman"/>
                <w:sz w:val="28"/>
                <w:szCs w:val="28"/>
              </w:rPr>
            </w:pPr>
            <w:r w:rsidRPr="00ED46E4">
              <w:rPr>
                <w:rFonts w:ascii="Times New Roman" w:hAnsi="Times New Roman"/>
                <w:position w:val="-10"/>
                <w:sz w:val="28"/>
                <w:szCs w:val="28"/>
              </w:rPr>
              <w:object w:dxaOrig="520" w:dyaOrig="380" w14:anchorId="04EA2498">
                <v:shape id="_x0000_i1037" type="#_x0000_t75" style="width:25.8pt;height:19.2pt" o:ole="">
                  <v:imagedata r:id="rId91" o:title=""/>
                </v:shape>
                <o:OLEObject Type="Embed" ProgID="Equation.DSMT4" ShapeID="_x0000_i1037" DrawAspect="Content" ObjectID="_1700985251" r:id="rId98"/>
              </w:object>
            </w:r>
          </w:p>
        </w:tc>
        <w:tc>
          <w:tcPr>
            <w:tcW w:w="1152" w:type="dxa"/>
          </w:tcPr>
          <w:p w14:paraId="0C965115" w14:textId="77777777" w:rsidR="00D87462" w:rsidRPr="00ED46E4" w:rsidRDefault="00D87462" w:rsidP="006616F1">
            <w:pPr>
              <w:jc w:val="center"/>
              <w:rPr>
                <w:rFonts w:ascii="Times New Roman" w:hAnsi="Times New Roman"/>
                <w:sz w:val="28"/>
                <w:szCs w:val="28"/>
              </w:rPr>
            </w:pPr>
            <w:r w:rsidRPr="00ED46E4">
              <w:rPr>
                <w:rFonts w:ascii="Times New Roman" w:hAnsi="Times New Roman"/>
                <w:position w:val="-10"/>
                <w:sz w:val="28"/>
                <w:szCs w:val="28"/>
              </w:rPr>
              <w:object w:dxaOrig="499" w:dyaOrig="380" w14:anchorId="258A7F30">
                <v:shape id="_x0000_i1038" type="#_x0000_t75" style="width:25.2pt;height:19.2pt" o:ole="">
                  <v:imagedata r:id="rId93" o:title=""/>
                </v:shape>
                <o:OLEObject Type="Embed" ProgID="Equation.DSMT4" ShapeID="_x0000_i1038" DrawAspect="Content" ObjectID="_1700985252" r:id="rId99"/>
              </w:object>
            </w:r>
          </w:p>
        </w:tc>
        <w:tc>
          <w:tcPr>
            <w:tcW w:w="1152" w:type="dxa"/>
          </w:tcPr>
          <w:p w14:paraId="7DB1444E" w14:textId="77777777" w:rsidR="00D87462" w:rsidRPr="00ED46E4" w:rsidRDefault="00D87462" w:rsidP="006616F1">
            <w:pPr>
              <w:jc w:val="center"/>
              <w:rPr>
                <w:rFonts w:ascii="Times New Roman" w:hAnsi="Times New Roman"/>
                <w:sz w:val="28"/>
                <w:szCs w:val="28"/>
              </w:rPr>
            </w:pPr>
            <w:r w:rsidRPr="00ED46E4">
              <w:rPr>
                <w:rFonts w:ascii="Times New Roman" w:hAnsi="Times New Roman"/>
                <w:position w:val="-12"/>
                <w:sz w:val="28"/>
                <w:szCs w:val="28"/>
              </w:rPr>
              <w:object w:dxaOrig="780" w:dyaOrig="360" w14:anchorId="4D3E0F1B">
                <v:shape id="_x0000_i1039" type="#_x0000_t75" style="width:37.8pt;height:19.2pt" o:ole="">
                  <v:imagedata r:id="rId100" o:title=""/>
                </v:shape>
                <o:OLEObject Type="Embed" ProgID="Equation.DSMT4" ShapeID="_x0000_i1039" DrawAspect="Content" ObjectID="_1700985253" r:id="rId101"/>
              </w:object>
            </w:r>
          </w:p>
        </w:tc>
      </w:tr>
      <w:tr w:rsidR="00D87462" w:rsidRPr="00ED46E4" w14:paraId="45F19247" w14:textId="77777777" w:rsidTr="006616F1">
        <w:trPr>
          <w:jc w:val="center"/>
        </w:trPr>
        <w:tc>
          <w:tcPr>
            <w:tcW w:w="1980" w:type="dxa"/>
          </w:tcPr>
          <w:p w14:paraId="655199D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00</w:t>
            </w:r>
          </w:p>
        </w:tc>
        <w:tc>
          <w:tcPr>
            <w:tcW w:w="1260" w:type="dxa"/>
          </w:tcPr>
          <w:p w14:paraId="0687ED0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143</w:t>
            </w:r>
          </w:p>
        </w:tc>
        <w:tc>
          <w:tcPr>
            <w:tcW w:w="1255" w:type="dxa"/>
          </w:tcPr>
          <w:p w14:paraId="279C0AA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04</w:t>
            </w:r>
          </w:p>
        </w:tc>
        <w:tc>
          <w:tcPr>
            <w:tcW w:w="1152" w:type="dxa"/>
          </w:tcPr>
          <w:p w14:paraId="28520AA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679</w:t>
            </w:r>
          </w:p>
        </w:tc>
        <w:tc>
          <w:tcPr>
            <w:tcW w:w="1152" w:type="dxa"/>
          </w:tcPr>
          <w:p w14:paraId="6E6F7BE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2.75</w:t>
            </w:r>
          </w:p>
        </w:tc>
      </w:tr>
      <w:tr w:rsidR="00D87462" w:rsidRPr="00ED46E4" w14:paraId="28C514A7" w14:textId="77777777" w:rsidTr="006616F1">
        <w:trPr>
          <w:jc w:val="center"/>
        </w:trPr>
        <w:tc>
          <w:tcPr>
            <w:tcW w:w="1980" w:type="dxa"/>
          </w:tcPr>
          <w:p w14:paraId="5F8598B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10</w:t>
            </w:r>
          </w:p>
        </w:tc>
        <w:tc>
          <w:tcPr>
            <w:tcW w:w="1260" w:type="dxa"/>
          </w:tcPr>
          <w:p w14:paraId="2340860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435</w:t>
            </w:r>
          </w:p>
        </w:tc>
        <w:tc>
          <w:tcPr>
            <w:tcW w:w="1255" w:type="dxa"/>
          </w:tcPr>
          <w:p w14:paraId="7D62F42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12</w:t>
            </w:r>
          </w:p>
        </w:tc>
        <w:tc>
          <w:tcPr>
            <w:tcW w:w="1152" w:type="dxa"/>
          </w:tcPr>
          <w:p w14:paraId="583CDFFE"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074</w:t>
            </w:r>
          </w:p>
        </w:tc>
        <w:tc>
          <w:tcPr>
            <w:tcW w:w="1152" w:type="dxa"/>
          </w:tcPr>
          <w:p w14:paraId="326A081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91.49</w:t>
            </w:r>
          </w:p>
        </w:tc>
      </w:tr>
      <w:tr w:rsidR="00D87462" w:rsidRPr="00ED46E4" w14:paraId="71CA3865" w14:textId="77777777" w:rsidTr="006616F1">
        <w:trPr>
          <w:jc w:val="center"/>
        </w:trPr>
        <w:tc>
          <w:tcPr>
            <w:tcW w:w="1980" w:type="dxa"/>
          </w:tcPr>
          <w:p w14:paraId="2BB60A4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20</w:t>
            </w:r>
          </w:p>
        </w:tc>
        <w:tc>
          <w:tcPr>
            <w:tcW w:w="1260" w:type="dxa"/>
          </w:tcPr>
          <w:p w14:paraId="01B54E2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344</w:t>
            </w:r>
          </w:p>
        </w:tc>
        <w:tc>
          <w:tcPr>
            <w:tcW w:w="1255" w:type="dxa"/>
          </w:tcPr>
          <w:p w14:paraId="23846B3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40</w:t>
            </w:r>
          </w:p>
        </w:tc>
        <w:tc>
          <w:tcPr>
            <w:tcW w:w="1152" w:type="dxa"/>
          </w:tcPr>
          <w:p w14:paraId="2A11DB2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6456</w:t>
            </w:r>
          </w:p>
        </w:tc>
        <w:tc>
          <w:tcPr>
            <w:tcW w:w="1152" w:type="dxa"/>
          </w:tcPr>
          <w:p w14:paraId="0A120EB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93.43</w:t>
            </w:r>
          </w:p>
        </w:tc>
      </w:tr>
      <w:tr w:rsidR="00D87462" w:rsidRPr="00ED46E4" w14:paraId="3F0D516E" w14:textId="77777777" w:rsidTr="006616F1">
        <w:trPr>
          <w:jc w:val="center"/>
        </w:trPr>
        <w:tc>
          <w:tcPr>
            <w:tcW w:w="1980" w:type="dxa"/>
          </w:tcPr>
          <w:p w14:paraId="75E27F5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30</w:t>
            </w:r>
          </w:p>
        </w:tc>
        <w:tc>
          <w:tcPr>
            <w:tcW w:w="1260" w:type="dxa"/>
          </w:tcPr>
          <w:p w14:paraId="0D3B0D6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839</w:t>
            </w:r>
          </w:p>
        </w:tc>
        <w:tc>
          <w:tcPr>
            <w:tcW w:w="1255" w:type="dxa"/>
          </w:tcPr>
          <w:p w14:paraId="2D7D430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116</w:t>
            </w:r>
          </w:p>
        </w:tc>
        <w:tc>
          <w:tcPr>
            <w:tcW w:w="1152" w:type="dxa"/>
          </w:tcPr>
          <w:p w14:paraId="3981B9B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3856</w:t>
            </w:r>
          </w:p>
        </w:tc>
        <w:tc>
          <w:tcPr>
            <w:tcW w:w="1152" w:type="dxa"/>
          </w:tcPr>
          <w:p w14:paraId="40BD73B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6.68</w:t>
            </w:r>
          </w:p>
        </w:tc>
      </w:tr>
      <w:tr w:rsidR="00D87462" w:rsidRPr="00ED46E4" w14:paraId="41CCE210" w14:textId="77777777" w:rsidTr="006616F1">
        <w:trPr>
          <w:jc w:val="center"/>
        </w:trPr>
        <w:tc>
          <w:tcPr>
            <w:tcW w:w="1980" w:type="dxa"/>
          </w:tcPr>
          <w:p w14:paraId="7CF9BEE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40</w:t>
            </w:r>
          </w:p>
        </w:tc>
        <w:tc>
          <w:tcPr>
            <w:tcW w:w="1260" w:type="dxa"/>
          </w:tcPr>
          <w:p w14:paraId="141D8AD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3483</w:t>
            </w:r>
          </w:p>
        </w:tc>
        <w:tc>
          <w:tcPr>
            <w:tcW w:w="1255" w:type="dxa"/>
          </w:tcPr>
          <w:p w14:paraId="4C6556A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230</w:t>
            </w:r>
          </w:p>
        </w:tc>
        <w:tc>
          <w:tcPr>
            <w:tcW w:w="1152" w:type="dxa"/>
          </w:tcPr>
          <w:p w14:paraId="66BAA6C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7471</w:t>
            </w:r>
          </w:p>
        </w:tc>
        <w:tc>
          <w:tcPr>
            <w:tcW w:w="1152" w:type="dxa"/>
          </w:tcPr>
          <w:p w14:paraId="219DE7A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4.86</w:t>
            </w:r>
          </w:p>
        </w:tc>
      </w:tr>
      <w:tr w:rsidR="00D87462" w:rsidRPr="00ED46E4" w14:paraId="0EB516EB" w14:textId="77777777" w:rsidTr="006616F1">
        <w:trPr>
          <w:jc w:val="center"/>
        </w:trPr>
        <w:tc>
          <w:tcPr>
            <w:tcW w:w="1980" w:type="dxa"/>
          </w:tcPr>
          <w:p w14:paraId="6C0944F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50</w:t>
            </w:r>
          </w:p>
        </w:tc>
        <w:tc>
          <w:tcPr>
            <w:tcW w:w="1260" w:type="dxa"/>
          </w:tcPr>
          <w:p w14:paraId="3AA7D10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3362</w:t>
            </w:r>
          </w:p>
        </w:tc>
        <w:tc>
          <w:tcPr>
            <w:tcW w:w="1255" w:type="dxa"/>
          </w:tcPr>
          <w:p w14:paraId="530B125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380</w:t>
            </w:r>
          </w:p>
        </w:tc>
        <w:tc>
          <w:tcPr>
            <w:tcW w:w="1152" w:type="dxa"/>
          </w:tcPr>
          <w:p w14:paraId="6ACABBA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7721</w:t>
            </w:r>
          </w:p>
        </w:tc>
        <w:tc>
          <w:tcPr>
            <w:tcW w:w="1152" w:type="dxa"/>
          </w:tcPr>
          <w:p w14:paraId="7E8D52F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17.01</w:t>
            </w:r>
          </w:p>
        </w:tc>
      </w:tr>
      <w:tr w:rsidR="00D87462" w:rsidRPr="00ED46E4" w14:paraId="0551ADF0" w14:textId="77777777" w:rsidTr="006616F1">
        <w:trPr>
          <w:jc w:val="center"/>
        </w:trPr>
        <w:tc>
          <w:tcPr>
            <w:tcW w:w="1980" w:type="dxa"/>
          </w:tcPr>
          <w:p w14:paraId="543CDD9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60</w:t>
            </w:r>
          </w:p>
        </w:tc>
        <w:tc>
          <w:tcPr>
            <w:tcW w:w="1260" w:type="dxa"/>
          </w:tcPr>
          <w:p w14:paraId="3E0E71E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908</w:t>
            </w:r>
          </w:p>
        </w:tc>
        <w:tc>
          <w:tcPr>
            <w:tcW w:w="1255" w:type="dxa"/>
          </w:tcPr>
          <w:p w14:paraId="4B3488A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600</w:t>
            </w:r>
          </w:p>
        </w:tc>
        <w:tc>
          <w:tcPr>
            <w:tcW w:w="1152" w:type="dxa"/>
          </w:tcPr>
          <w:p w14:paraId="396B516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6692</w:t>
            </w:r>
          </w:p>
        </w:tc>
        <w:tc>
          <w:tcPr>
            <w:tcW w:w="1152" w:type="dxa"/>
          </w:tcPr>
          <w:p w14:paraId="651F858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17.81</w:t>
            </w:r>
          </w:p>
        </w:tc>
      </w:tr>
      <w:tr w:rsidR="00D87462" w:rsidRPr="00ED46E4" w14:paraId="5611E033" w14:textId="77777777" w:rsidTr="006616F1">
        <w:trPr>
          <w:jc w:val="center"/>
        </w:trPr>
        <w:tc>
          <w:tcPr>
            <w:tcW w:w="1980" w:type="dxa"/>
          </w:tcPr>
          <w:p w14:paraId="298A7E4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70</w:t>
            </w:r>
          </w:p>
        </w:tc>
        <w:tc>
          <w:tcPr>
            <w:tcW w:w="1260" w:type="dxa"/>
          </w:tcPr>
          <w:p w14:paraId="411AEBBE"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954</w:t>
            </w:r>
          </w:p>
        </w:tc>
        <w:tc>
          <w:tcPr>
            <w:tcW w:w="1255" w:type="dxa"/>
          </w:tcPr>
          <w:p w14:paraId="40D2A73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910</w:t>
            </w:r>
          </w:p>
        </w:tc>
        <w:tc>
          <w:tcPr>
            <w:tcW w:w="1152" w:type="dxa"/>
          </w:tcPr>
          <w:p w14:paraId="6C660F5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2876</w:t>
            </w:r>
          </w:p>
        </w:tc>
        <w:tc>
          <w:tcPr>
            <w:tcW w:w="1152" w:type="dxa"/>
          </w:tcPr>
          <w:p w14:paraId="22669FE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14.86</w:t>
            </w:r>
          </w:p>
        </w:tc>
      </w:tr>
      <w:tr w:rsidR="00D87462" w:rsidRPr="00ED46E4" w14:paraId="45059A1A" w14:textId="77777777" w:rsidTr="006616F1">
        <w:trPr>
          <w:jc w:val="center"/>
        </w:trPr>
        <w:tc>
          <w:tcPr>
            <w:tcW w:w="1980" w:type="dxa"/>
          </w:tcPr>
          <w:p w14:paraId="06D2D89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80</w:t>
            </w:r>
          </w:p>
        </w:tc>
        <w:tc>
          <w:tcPr>
            <w:tcW w:w="1260" w:type="dxa"/>
          </w:tcPr>
          <w:p w14:paraId="61CC37C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956</w:t>
            </w:r>
          </w:p>
        </w:tc>
        <w:tc>
          <w:tcPr>
            <w:tcW w:w="1255" w:type="dxa"/>
          </w:tcPr>
          <w:p w14:paraId="7284B11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390</w:t>
            </w:r>
          </w:p>
        </w:tc>
        <w:tc>
          <w:tcPr>
            <w:tcW w:w="1152" w:type="dxa"/>
          </w:tcPr>
          <w:p w14:paraId="678AE3D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8132</w:t>
            </w:r>
          </w:p>
        </w:tc>
        <w:tc>
          <w:tcPr>
            <w:tcW w:w="1152" w:type="dxa"/>
          </w:tcPr>
          <w:p w14:paraId="5652E41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15.92</w:t>
            </w:r>
          </w:p>
        </w:tc>
      </w:tr>
      <w:tr w:rsidR="00D87462" w:rsidRPr="00ED46E4" w14:paraId="20C804DE" w14:textId="77777777" w:rsidTr="006616F1">
        <w:trPr>
          <w:jc w:val="center"/>
        </w:trPr>
        <w:tc>
          <w:tcPr>
            <w:tcW w:w="1980" w:type="dxa"/>
          </w:tcPr>
          <w:p w14:paraId="02F5BD6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490</w:t>
            </w:r>
          </w:p>
        </w:tc>
        <w:tc>
          <w:tcPr>
            <w:tcW w:w="1260" w:type="dxa"/>
          </w:tcPr>
          <w:p w14:paraId="2870BA3E"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320</w:t>
            </w:r>
          </w:p>
        </w:tc>
        <w:tc>
          <w:tcPr>
            <w:tcW w:w="1255" w:type="dxa"/>
          </w:tcPr>
          <w:p w14:paraId="07A5A67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080</w:t>
            </w:r>
          </w:p>
        </w:tc>
        <w:tc>
          <w:tcPr>
            <w:tcW w:w="1152" w:type="dxa"/>
          </w:tcPr>
          <w:p w14:paraId="78F091E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4652</w:t>
            </w:r>
          </w:p>
        </w:tc>
        <w:tc>
          <w:tcPr>
            <w:tcW w:w="1152" w:type="dxa"/>
          </w:tcPr>
          <w:p w14:paraId="40192C5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8.81</w:t>
            </w:r>
          </w:p>
        </w:tc>
      </w:tr>
      <w:tr w:rsidR="00D87462" w:rsidRPr="00ED46E4" w14:paraId="2470D73C" w14:textId="77777777" w:rsidTr="006616F1">
        <w:trPr>
          <w:jc w:val="center"/>
        </w:trPr>
        <w:tc>
          <w:tcPr>
            <w:tcW w:w="1980" w:type="dxa"/>
          </w:tcPr>
          <w:p w14:paraId="346F6FA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00</w:t>
            </w:r>
          </w:p>
        </w:tc>
        <w:tc>
          <w:tcPr>
            <w:tcW w:w="1260" w:type="dxa"/>
          </w:tcPr>
          <w:p w14:paraId="321AF33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49</w:t>
            </w:r>
          </w:p>
        </w:tc>
        <w:tc>
          <w:tcPr>
            <w:tcW w:w="1255" w:type="dxa"/>
          </w:tcPr>
          <w:p w14:paraId="4EF182D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3230</w:t>
            </w:r>
          </w:p>
        </w:tc>
        <w:tc>
          <w:tcPr>
            <w:tcW w:w="1152" w:type="dxa"/>
          </w:tcPr>
          <w:p w14:paraId="223611C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720</w:t>
            </w:r>
          </w:p>
        </w:tc>
        <w:tc>
          <w:tcPr>
            <w:tcW w:w="1152" w:type="dxa"/>
          </w:tcPr>
          <w:p w14:paraId="0F53FF2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9.35</w:t>
            </w:r>
          </w:p>
        </w:tc>
      </w:tr>
      <w:tr w:rsidR="00D87462" w:rsidRPr="00ED46E4" w14:paraId="5E7F4E19" w14:textId="77777777" w:rsidTr="006616F1">
        <w:trPr>
          <w:jc w:val="center"/>
        </w:trPr>
        <w:tc>
          <w:tcPr>
            <w:tcW w:w="1980" w:type="dxa"/>
          </w:tcPr>
          <w:p w14:paraId="17FDDEA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10</w:t>
            </w:r>
          </w:p>
        </w:tc>
        <w:tc>
          <w:tcPr>
            <w:tcW w:w="1260" w:type="dxa"/>
          </w:tcPr>
          <w:p w14:paraId="0152AB6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93</w:t>
            </w:r>
          </w:p>
        </w:tc>
        <w:tc>
          <w:tcPr>
            <w:tcW w:w="1255" w:type="dxa"/>
          </w:tcPr>
          <w:p w14:paraId="5B86F50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5030</w:t>
            </w:r>
          </w:p>
        </w:tc>
        <w:tc>
          <w:tcPr>
            <w:tcW w:w="1152" w:type="dxa"/>
          </w:tcPr>
          <w:p w14:paraId="6373AAA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582</w:t>
            </w:r>
          </w:p>
        </w:tc>
        <w:tc>
          <w:tcPr>
            <w:tcW w:w="1152" w:type="dxa"/>
          </w:tcPr>
          <w:p w14:paraId="676666B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7.8</w:t>
            </w:r>
          </w:p>
        </w:tc>
      </w:tr>
      <w:tr w:rsidR="00D87462" w:rsidRPr="00ED46E4" w14:paraId="19A49770" w14:textId="77777777" w:rsidTr="006616F1">
        <w:trPr>
          <w:jc w:val="center"/>
        </w:trPr>
        <w:tc>
          <w:tcPr>
            <w:tcW w:w="1980" w:type="dxa"/>
          </w:tcPr>
          <w:p w14:paraId="54E40A3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20</w:t>
            </w:r>
          </w:p>
        </w:tc>
        <w:tc>
          <w:tcPr>
            <w:tcW w:w="1260" w:type="dxa"/>
          </w:tcPr>
          <w:p w14:paraId="4B67F65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633</w:t>
            </w:r>
          </w:p>
        </w:tc>
        <w:tc>
          <w:tcPr>
            <w:tcW w:w="1255" w:type="dxa"/>
          </w:tcPr>
          <w:p w14:paraId="6E61F05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7100</w:t>
            </w:r>
          </w:p>
        </w:tc>
        <w:tc>
          <w:tcPr>
            <w:tcW w:w="1152" w:type="dxa"/>
          </w:tcPr>
          <w:p w14:paraId="3E4F5004"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782</w:t>
            </w:r>
          </w:p>
        </w:tc>
        <w:tc>
          <w:tcPr>
            <w:tcW w:w="1152" w:type="dxa"/>
          </w:tcPr>
          <w:p w14:paraId="03BD8BB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4.79</w:t>
            </w:r>
          </w:p>
        </w:tc>
      </w:tr>
      <w:tr w:rsidR="00D87462" w:rsidRPr="00ED46E4" w14:paraId="23617EC4" w14:textId="77777777" w:rsidTr="006616F1">
        <w:trPr>
          <w:jc w:val="center"/>
        </w:trPr>
        <w:tc>
          <w:tcPr>
            <w:tcW w:w="1980" w:type="dxa"/>
          </w:tcPr>
          <w:p w14:paraId="5A52558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30</w:t>
            </w:r>
          </w:p>
        </w:tc>
        <w:tc>
          <w:tcPr>
            <w:tcW w:w="1260" w:type="dxa"/>
          </w:tcPr>
          <w:p w14:paraId="23A77AC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655</w:t>
            </w:r>
          </w:p>
        </w:tc>
        <w:tc>
          <w:tcPr>
            <w:tcW w:w="1255" w:type="dxa"/>
          </w:tcPr>
          <w:p w14:paraId="6B1DE54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8620</w:t>
            </w:r>
          </w:p>
        </w:tc>
        <w:tc>
          <w:tcPr>
            <w:tcW w:w="1152" w:type="dxa"/>
          </w:tcPr>
          <w:p w14:paraId="74F0DAF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422</w:t>
            </w:r>
          </w:p>
        </w:tc>
        <w:tc>
          <w:tcPr>
            <w:tcW w:w="1152" w:type="dxa"/>
          </w:tcPr>
          <w:p w14:paraId="570CDC0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7.69</w:t>
            </w:r>
          </w:p>
        </w:tc>
      </w:tr>
      <w:tr w:rsidR="00D87462" w:rsidRPr="00ED46E4" w14:paraId="63574189" w14:textId="77777777" w:rsidTr="006616F1">
        <w:trPr>
          <w:jc w:val="center"/>
        </w:trPr>
        <w:tc>
          <w:tcPr>
            <w:tcW w:w="1980" w:type="dxa"/>
          </w:tcPr>
          <w:p w14:paraId="6E48DB9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40</w:t>
            </w:r>
          </w:p>
        </w:tc>
        <w:tc>
          <w:tcPr>
            <w:tcW w:w="1260" w:type="dxa"/>
          </w:tcPr>
          <w:p w14:paraId="7C1D77D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904</w:t>
            </w:r>
          </w:p>
        </w:tc>
        <w:tc>
          <w:tcPr>
            <w:tcW w:w="1255" w:type="dxa"/>
          </w:tcPr>
          <w:p w14:paraId="118B454E"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9540</w:t>
            </w:r>
          </w:p>
        </w:tc>
        <w:tc>
          <w:tcPr>
            <w:tcW w:w="1152" w:type="dxa"/>
          </w:tcPr>
          <w:p w14:paraId="26EE7ED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203</w:t>
            </w:r>
          </w:p>
        </w:tc>
        <w:tc>
          <w:tcPr>
            <w:tcW w:w="1152" w:type="dxa"/>
          </w:tcPr>
          <w:p w14:paraId="26854FE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4.41</w:t>
            </w:r>
          </w:p>
        </w:tc>
      </w:tr>
      <w:tr w:rsidR="00D87462" w:rsidRPr="00ED46E4" w14:paraId="29820426" w14:textId="77777777" w:rsidTr="006616F1">
        <w:trPr>
          <w:jc w:val="center"/>
        </w:trPr>
        <w:tc>
          <w:tcPr>
            <w:tcW w:w="1980" w:type="dxa"/>
          </w:tcPr>
          <w:p w14:paraId="2579FED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lastRenderedPageBreak/>
              <w:t>550</w:t>
            </w:r>
          </w:p>
        </w:tc>
        <w:tc>
          <w:tcPr>
            <w:tcW w:w="1260" w:type="dxa"/>
          </w:tcPr>
          <w:p w14:paraId="543217F4"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4334</w:t>
            </w:r>
          </w:p>
        </w:tc>
        <w:tc>
          <w:tcPr>
            <w:tcW w:w="1255" w:type="dxa"/>
          </w:tcPr>
          <w:p w14:paraId="20CDDF0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9950</w:t>
            </w:r>
          </w:p>
        </w:tc>
        <w:tc>
          <w:tcPr>
            <w:tcW w:w="1152" w:type="dxa"/>
          </w:tcPr>
          <w:p w14:paraId="14F2054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87</w:t>
            </w:r>
          </w:p>
        </w:tc>
        <w:tc>
          <w:tcPr>
            <w:tcW w:w="1152" w:type="dxa"/>
          </w:tcPr>
          <w:p w14:paraId="23C0762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4.05</w:t>
            </w:r>
          </w:p>
        </w:tc>
      </w:tr>
      <w:tr w:rsidR="00D87462" w:rsidRPr="00ED46E4" w14:paraId="22757821" w14:textId="77777777" w:rsidTr="006616F1">
        <w:trPr>
          <w:jc w:val="center"/>
        </w:trPr>
        <w:tc>
          <w:tcPr>
            <w:tcW w:w="1980" w:type="dxa"/>
          </w:tcPr>
          <w:p w14:paraId="7BE5E5F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60</w:t>
            </w:r>
          </w:p>
        </w:tc>
        <w:tc>
          <w:tcPr>
            <w:tcW w:w="1260" w:type="dxa"/>
          </w:tcPr>
          <w:p w14:paraId="3DB33AF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5945</w:t>
            </w:r>
          </w:p>
        </w:tc>
        <w:tc>
          <w:tcPr>
            <w:tcW w:w="1255" w:type="dxa"/>
          </w:tcPr>
          <w:p w14:paraId="1FEA360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9950</w:t>
            </w:r>
          </w:p>
        </w:tc>
        <w:tc>
          <w:tcPr>
            <w:tcW w:w="1152" w:type="dxa"/>
          </w:tcPr>
          <w:p w14:paraId="77268C24"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39</w:t>
            </w:r>
          </w:p>
        </w:tc>
        <w:tc>
          <w:tcPr>
            <w:tcW w:w="1152" w:type="dxa"/>
          </w:tcPr>
          <w:p w14:paraId="1CDB41B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0</w:t>
            </w:r>
          </w:p>
        </w:tc>
      </w:tr>
      <w:tr w:rsidR="00D87462" w:rsidRPr="00ED46E4" w14:paraId="4A848E01" w14:textId="77777777" w:rsidTr="006616F1">
        <w:trPr>
          <w:jc w:val="center"/>
        </w:trPr>
        <w:tc>
          <w:tcPr>
            <w:tcW w:w="1980" w:type="dxa"/>
          </w:tcPr>
          <w:p w14:paraId="0F8E519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70</w:t>
            </w:r>
          </w:p>
        </w:tc>
        <w:tc>
          <w:tcPr>
            <w:tcW w:w="1260" w:type="dxa"/>
          </w:tcPr>
          <w:p w14:paraId="61DE0D1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7621</w:t>
            </w:r>
          </w:p>
        </w:tc>
        <w:tc>
          <w:tcPr>
            <w:tcW w:w="1255" w:type="dxa"/>
          </w:tcPr>
          <w:p w14:paraId="1EA9EEE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9520</w:t>
            </w:r>
          </w:p>
        </w:tc>
        <w:tc>
          <w:tcPr>
            <w:tcW w:w="1152" w:type="dxa"/>
          </w:tcPr>
          <w:p w14:paraId="783EAD7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21</w:t>
            </w:r>
          </w:p>
        </w:tc>
        <w:tc>
          <w:tcPr>
            <w:tcW w:w="1152" w:type="dxa"/>
          </w:tcPr>
          <w:p w14:paraId="1791AC1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96.33</w:t>
            </w:r>
          </w:p>
        </w:tc>
      </w:tr>
      <w:tr w:rsidR="00D87462" w:rsidRPr="00ED46E4" w14:paraId="2551CCE6" w14:textId="77777777" w:rsidTr="006616F1">
        <w:trPr>
          <w:jc w:val="center"/>
        </w:trPr>
        <w:tc>
          <w:tcPr>
            <w:tcW w:w="1980" w:type="dxa"/>
          </w:tcPr>
          <w:p w14:paraId="5A48A26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80</w:t>
            </w:r>
          </w:p>
        </w:tc>
        <w:tc>
          <w:tcPr>
            <w:tcW w:w="1260" w:type="dxa"/>
          </w:tcPr>
          <w:p w14:paraId="2F8BA57C"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9163</w:t>
            </w:r>
          </w:p>
        </w:tc>
        <w:tc>
          <w:tcPr>
            <w:tcW w:w="1255" w:type="dxa"/>
          </w:tcPr>
          <w:p w14:paraId="1B584BE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8700</w:t>
            </w:r>
          </w:p>
        </w:tc>
        <w:tc>
          <w:tcPr>
            <w:tcW w:w="1152" w:type="dxa"/>
          </w:tcPr>
          <w:p w14:paraId="2563DBA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17</w:t>
            </w:r>
          </w:p>
        </w:tc>
        <w:tc>
          <w:tcPr>
            <w:tcW w:w="1152" w:type="dxa"/>
          </w:tcPr>
          <w:p w14:paraId="02EEFC4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95.79</w:t>
            </w:r>
          </w:p>
        </w:tc>
      </w:tr>
      <w:tr w:rsidR="00D87462" w:rsidRPr="00ED46E4" w14:paraId="21D8F1DD" w14:textId="77777777" w:rsidTr="006616F1">
        <w:trPr>
          <w:jc w:val="center"/>
        </w:trPr>
        <w:tc>
          <w:tcPr>
            <w:tcW w:w="1980" w:type="dxa"/>
          </w:tcPr>
          <w:p w14:paraId="4E2E4C8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590</w:t>
            </w:r>
          </w:p>
        </w:tc>
        <w:tc>
          <w:tcPr>
            <w:tcW w:w="1260" w:type="dxa"/>
          </w:tcPr>
          <w:p w14:paraId="6139BD2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263</w:t>
            </w:r>
          </w:p>
        </w:tc>
        <w:tc>
          <w:tcPr>
            <w:tcW w:w="1255" w:type="dxa"/>
          </w:tcPr>
          <w:p w14:paraId="7F19E47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7570</w:t>
            </w:r>
          </w:p>
        </w:tc>
        <w:tc>
          <w:tcPr>
            <w:tcW w:w="1152" w:type="dxa"/>
          </w:tcPr>
          <w:p w14:paraId="1F5EB9F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11</w:t>
            </w:r>
          </w:p>
        </w:tc>
        <w:tc>
          <w:tcPr>
            <w:tcW w:w="1152" w:type="dxa"/>
          </w:tcPr>
          <w:p w14:paraId="10121C6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8.69</w:t>
            </w:r>
          </w:p>
        </w:tc>
      </w:tr>
      <w:tr w:rsidR="00D87462" w:rsidRPr="00ED46E4" w14:paraId="68525C8D" w14:textId="77777777" w:rsidTr="006616F1">
        <w:trPr>
          <w:jc w:val="center"/>
        </w:trPr>
        <w:tc>
          <w:tcPr>
            <w:tcW w:w="1980" w:type="dxa"/>
          </w:tcPr>
          <w:p w14:paraId="1AC37F9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00</w:t>
            </w:r>
          </w:p>
        </w:tc>
        <w:tc>
          <w:tcPr>
            <w:tcW w:w="1260" w:type="dxa"/>
          </w:tcPr>
          <w:p w14:paraId="590237DE"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622</w:t>
            </w:r>
          </w:p>
        </w:tc>
        <w:tc>
          <w:tcPr>
            <w:tcW w:w="1255" w:type="dxa"/>
          </w:tcPr>
          <w:p w14:paraId="4526171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6310</w:t>
            </w:r>
          </w:p>
        </w:tc>
        <w:tc>
          <w:tcPr>
            <w:tcW w:w="1152" w:type="dxa"/>
          </w:tcPr>
          <w:p w14:paraId="6150A63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08</w:t>
            </w:r>
          </w:p>
        </w:tc>
        <w:tc>
          <w:tcPr>
            <w:tcW w:w="1152" w:type="dxa"/>
          </w:tcPr>
          <w:p w14:paraId="6E059C84"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90.01</w:t>
            </w:r>
          </w:p>
        </w:tc>
      </w:tr>
      <w:tr w:rsidR="00D87462" w:rsidRPr="00ED46E4" w14:paraId="20806F80" w14:textId="77777777" w:rsidTr="006616F1">
        <w:trPr>
          <w:jc w:val="center"/>
        </w:trPr>
        <w:tc>
          <w:tcPr>
            <w:tcW w:w="1980" w:type="dxa"/>
          </w:tcPr>
          <w:p w14:paraId="3AB57CF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10</w:t>
            </w:r>
          </w:p>
        </w:tc>
        <w:tc>
          <w:tcPr>
            <w:tcW w:w="1260" w:type="dxa"/>
          </w:tcPr>
          <w:p w14:paraId="5F86FCB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1.0026</w:t>
            </w:r>
          </w:p>
        </w:tc>
        <w:tc>
          <w:tcPr>
            <w:tcW w:w="1255" w:type="dxa"/>
          </w:tcPr>
          <w:p w14:paraId="589A108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5030</w:t>
            </w:r>
          </w:p>
        </w:tc>
        <w:tc>
          <w:tcPr>
            <w:tcW w:w="1152" w:type="dxa"/>
          </w:tcPr>
          <w:p w14:paraId="29783A1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03</w:t>
            </w:r>
          </w:p>
        </w:tc>
        <w:tc>
          <w:tcPr>
            <w:tcW w:w="1152" w:type="dxa"/>
          </w:tcPr>
          <w:p w14:paraId="045A8A8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9.6</w:t>
            </w:r>
          </w:p>
        </w:tc>
      </w:tr>
      <w:tr w:rsidR="00D87462" w:rsidRPr="00ED46E4" w14:paraId="11C7690D" w14:textId="77777777" w:rsidTr="006616F1">
        <w:trPr>
          <w:jc w:val="center"/>
        </w:trPr>
        <w:tc>
          <w:tcPr>
            <w:tcW w:w="1980" w:type="dxa"/>
          </w:tcPr>
          <w:p w14:paraId="7A4245E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20</w:t>
            </w:r>
          </w:p>
        </w:tc>
        <w:tc>
          <w:tcPr>
            <w:tcW w:w="1260" w:type="dxa"/>
          </w:tcPr>
          <w:p w14:paraId="5B80CF4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8544</w:t>
            </w:r>
          </w:p>
        </w:tc>
        <w:tc>
          <w:tcPr>
            <w:tcW w:w="1255" w:type="dxa"/>
          </w:tcPr>
          <w:p w14:paraId="779C327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3810</w:t>
            </w:r>
          </w:p>
        </w:tc>
        <w:tc>
          <w:tcPr>
            <w:tcW w:w="1152" w:type="dxa"/>
          </w:tcPr>
          <w:p w14:paraId="3E48624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02</w:t>
            </w:r>
          </w:p>
        </w:tc>
        <w:tc>
          <w:tcPr>
            <w:tcW w:w="1152" w:type="dxa"/>
          </w:tcPr>
          <w:p w14:paraId="79F0465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7.7</w:t>
            </w:r>
          </w:p>
        </w:tc>
      </w:tr>
      <w:tr w:rsidR="00D87462" w:rsidRPr="00ED46E4" w14:paraId="060592D9" w14:textId="77777777" w:rsidTr="006616F1">
        <w:trPr>
          <w:jc w:val="center"/>
        </w:trPr>
        <w:tc>
          <w:tcPr>
            <w:tcW w:w="1980" w:type="dxa"/>
          </w:tcPr>
          <w:p w14:paraId="2A15CB8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30</w:t>
            </w:r>
          </w:p>
        </w:tc>
        <w:tc>
          <w:tcPr>
            <w:tcW w:w="1260" w:type="dxa"/>
          </w:tcPr>
          <w:p w14:paraId="212CB4AF"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6424</w:t>
            </w:r>
          </w:p>
        </w:tc>
        <w:tc>
          <w:tcPr>
            <w:tcW w:w="1255" w:type="dxa"/>
          </w:tcPr>
          <w:p w14:paraId="4B1C667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650</w:t>
            </w:r>
          </w:p>
        </w:tc>
        <w:tc>
          <w:tcPr>
            <w:tcW w:w="1152" w:type="dxa"/>
          </w:tcPr>
          <w:p w14:paraId="1B944C6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234415D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3.29</w:t>
            </w:r>
          </w:p>
        </w:tc>
      </w:tr>
      <w:tr w:rsidR="00D87462" w:rsidRPr="00ED46E4" w14:paraId="533859C0" w14:textId="77777777" w:rsidTr="006616F1">
        <w:trPr>
          <w:jc w:val="center"/>
        </w:trPr>
        <w:tc>
          <w:tcPr>
            <w:tcW w:w="1980" w:type="dxa"/>
          </w:tcPr>
          <w:p w14:paraId="1EDF50D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40</w:t>
            </w:r>
          </w:p>
        </w:tc>
        <w:tc>
          <w:tcPr>
            <w:tcW w:w="1260" w:type="dxa"/>
          </w:tcPr>
          <w:p w14:paraId="782D494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4479</w:t>
            </w:r>
          </w:p>
        </w:tc>
        <w:tc>
          <w:tcPr>
            <w:tcW w:w="1255" w:type="dxa"/>
          </w:tcPr>
          <w:p w14:paraId="7C612EB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750</w:t>
            </w:r>
          </w:p>
        </w:tc>
        <w:tc>
          <w:tcPr>
            <w:tcW w:w="1152" w:type="dxa"/>
          </w:tcPr>
          <w:p w14:paraId="3749068E"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078D4FB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3.7</w:t>
            </w:r>
          </w:p>
        </w:tc>
      </w:tr>
      <w:tr w:rsidR="00D87462" w:rsidRPr="00ED46E4" w14:paraId="6F3B8056" w14:textId="77777777" w:rsidTr="006616F1">
        <w:trPr>
          <w:jc w:val="center"/>
        </w:trPr>
        <w:tc>
          <w:tcPr>
            <w:tcW w:w="1980" w:type="dxa"/>
          </w:tcPr>
          <w:p w14:paraId="33D80A05"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50</w:t>
            </w:r>
          </w:p>
        </w:tc>
        <w:tc>
          <w:tcPr>
            <w:tcW w:w="1260" w:type="dxa"/>
          </w:tcPr>
          <w:p w14:paraId="0205318B"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2835</w:t>
            </w:r>
          </w:p>
        </w:tc>
        <w:tc>
          <w:tcPr>
            <w:tcW w:w="1255" w:type="dxa"/>
          </w:tcPr>
          <w:p w14:paraId="1C4A5F2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070</w:t>
            </w:r>
          </w:p>
        </w:tc>
        <w:tc>
          <w:tcPr>
            <w:tcW w:w="1152" w:type="dxa"/>
          </w:tcPr>
          <w:p w14:paraId="6C31948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451C718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0.03</w:t>
            </w:r>
          </w:p>
        </w:tc>
      </w:tr>
      <w:tr w:rsidR="00D87462" w:rsidRPr="00ED46E4" w14:paraId="1123590C" w14:textId="77777777" w:rsidTr="006616F1">
        <w:trPr>
          <w:jc w:val="center"/>
        </w:trPr>
        <w:tc>
          <w:tcPr>
            <w:tcW w:w="1980" w:type="dxa"/>
          </w:tcPr>
          <w:p w14:paraId="58B7439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60</w:t>
            </w:r>
          </w:p>
        </w:tc>
        <w:tc>
          <w:tcPr>
            <w:tcW w:w="1260" w:type="dxa"/>
          </w:tcPr>
          <w:p w14:paraId="09A93534"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1649</w:t>
            </w:r>
          </w:p>
        </w:tc>
        <w:tc>
          <w:tcPr>
            <w:tcW w:w="1255" w:type="dxa"/>
          </w:tcPr>
          <w:p w14:paraId="3B6ABF9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610</w:t>
            </w:r>
          </w:p>
        </w:tc>
        <w:tc>
          <w:tcPr>
            <w:tcW w:w="1152" w:type="dxa"/>
          </w:tcPr>
          <w:p w14:paraId="0944EA7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33E2715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0.21</w:t>
            </w:r>
          </w:p>
        </w:tc>
      </w:tr>
      <w:tr w:rsidR="00D87462" w:rsidRPr="00ED46E4" w14:paraId="2BFDDADF" w14:textId="77777777" w:rsidTr="006616F1">
        <w:trPr>
          <w:jc w:val="center"/>
        </w:trPr>
        <w:tc>
          <w:tcPr>
            <w:tcW w:w="1980" w:type="dxa"/>
          </w:tcPr>
          <w:p w14:paraId="141BE28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70</w:t>
            </w:r>
          </w:p>
        </w:tc>
        <w:tc>
          <w:tcPr>
            <w:tcW w:w="1260" w:type="dxa"/>
          </w:tcPr>
          <w:p w14:paraId="0CCEEFC0"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874</w:t>
            </w:r>
          </w:p>
        </w:tc>
        <w:tc>
          <w:tcPr>
            <w:tcW w:w="1255" w:type="dxa"/>
          </w:tcPr>
          <w:p w14:paraId="79D058E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320</w:t>
            </w:r>
          </w:p>
        </w:tc>
        <w:tc>
          <w:tcPr>
            <w:tcW w:w="1152" w:type="dxa"/>
          </w:tcPr>
          <w:p w14:paraId="48EEE8E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1069200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82.28</w:t>
            </w:r>
          </w:p>
        </w:tc>
      </w:tr>
      <w:tr w:rsidR="00D87462" w:rsidRPr="00ED46E4" w14:paraId="17841028" w14:textId="77777777" w:rsidTr="006616F1">
        <w:trPr>
          <w:jc w:val="center"/>
        </w:trPr>
        <w:tc>
          <w:tcPr>
            <w:tcW w:w="1980" w:type="dxa"/>
          </w:tcPr>
          <w:p w14:paraId="44C2774D"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80</w:t>
            </w:r>
          </w:p>
        </w:tc>
        <w:tc>
          <w:tcPr>
            <w:tcW w:w="1260" w:type="dxa"/>
          </w:tcPr>
          <w:p w14:paraId="73679A17"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468</w:t>
            </w:r>
          </w:p>
        </w:tc>
        <w:tc>
          <w:tcPr>
            <w:tcW w:w="1255" w:type="dxa"/>
          </w:tcPr>
          <w:p w14:paraId="688F4B6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170</w:t>
            </w:r>
          </w:p>
        </w:tc>
        <w:tc>
          <w:tcPr>
            <w:tcW w:w="1152" w:type="dxa"/>
          </w:tcPr>
          <w:p w14:paraId="5C4BBF2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60F0F8C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78.28</w:t>
            </w:r>
          </w:p>
        </w:tc>
      </w:tr>
      <w:tr w:rsidR="00D87462" w:rsidRPr="00ED46E4" w14:paraId="7C1CDC8E" w14:textId="77777777" w:rsidTr="006616F1">
        <w:trPr>
          <w:jc w:val="center"/>
        </w:trPr>
        <w:tc>
          <w:tcPr>
            <w:tcW w:w="1980" w:type="dxa"/>
          </w:tcPr>
          <w:p w14:paraId="406C94AA"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90</w:t>
            </w:r>
          </w:p>
        </w:tc>
        <w:tc>
          <w:tcPr>
            <w:tcW w:w="1260" w:type="dxa"/>
          </w:tcPr>
          <w:p w14:paraId="20901833"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227</w:t>
            </w:r>
          </w:p>
        </w:tc>
        <w:tc>
          <w:tcPr>
            <w:tcW w:w="1255" w:type="dxa"/>
          </w:tcPr>
          <w:p w14:paraId="52FD1938"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82</w:t>
            </w:r>
          </w:p>
        </w:tc>
        <w:tc>
          <w:tcPr>
            <w:tcW w:w="1152" w:type="dxa"/>
          </w:tcPr>
          <w:p w14:paraId="52BD582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44EABB3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69.72</w:t>
            </w:r>
          </w:p>
        </w:tc>
      </w:tr>
      <w:tr w:rsidR="00D87462" w:rsidRPr="00ED46E4" w14:paraId="186A6479" w14:textId="77777777" w:rsidTr="006616F1">
        <w:trPr>
          <w:jc w:val="center"/>
        </w:trPr>
        <w:tc>
          <w:tcPr>
            <w:tcW w:w="1980" w:type="dxa"/>
          </w:tcPr>
          <w:p w14:paraId="7A4640E6"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700</w:t>
            </w:r>
          </w:p>
        </w:tc>
        <w:tc>
          <w:tcPr>
            <w:tcW w:w="1260" w:type="dxa"/>
          </w:tcPr>
          <w:p w14:paraId="7434A792"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114</w:t>
            </w:r>
          </w:p>
        </w:tc>
        <w:tc>
          <w:tcPr>
            <w:tcW w:w="1255" w:type="dxa"/>
          </w:tcPr>
          <w:p w14:paraId="230D7B2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0041</w:t>
            </w:r>
          </w:p>
        </w:tc>
        <w:tc>
          <w:tcPr>
            <w:tcW w:w="1152" w:type="dxa"/>
          </w:tcPr>
          <w:p w14:paraId="573A95C1"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0</w:t>
            </w:r>
          </w:p>
        </w:tc>
        <w:tc>
          <w:tcPr>
            <w:tcW w:w="1152" w:type="dxa"/>
          </w:tcPr>
          <w:p w14:paraId="7D900059" w14:textId="77777777" w:rsidR="00D87462" w:rsidRPr="00ED46E4" w:rsidRDefault="00D87462" w:rsidP="006616F1">
            <w:pPr>
              <w:jc w:val="center"/>
              <w:rPr>
                <w:rFonts w:ascii="Times New Roman" w:hAnsi="Times New Roman"/>
                <w:sz w:val="28"/>
                <w:szCs w:val="28"/>
              </w:rPr>
            </w:pPr>
            <w:r w:rsidRPr="00ED46E4">
              <w:rPr>
                <w:rFonts w:ascii="Times New Roman" w:hAnsi="Times New Roman"/>
                <w:sz w:val="28"/>
                <w:szCs w:val="28"/>
              </w:rPr>
              <w:t>71.61</w:t>
            </w:r>
          </w:p>
        </w:tc>
      </w:tr>
    </w:tbl>
    <w:p w14:paraId="767FA3E1" w14:textId="39331698" w:rsidR="00D87462" w:rsidRPr="00286167" w:rsidRDefault="00D87462" w:rsidP="00502928"/>
    <w:p w14:paraId="19BEDE62"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sz w:val="28"/>
          <w:szCs w:val="28"/>
        </w:rPr>
        <w:t xml:space="preserve">Sau khi tính ra 3 giá trị </w:t>
      </w:r>
      <w:r w:rsidRPr="00ED46E4">
        <w:rPr>
          <w:rFonts w:ascii="Times New Roman" w:hAnsi="Times New Roman"/>
          <w:i/>
          <w:iCs/>
          <w:sz w:val="28"/>
          <w:szCs w:val="28"/>
        </w:rPr>
        <w:t>X, Y, Z</w:t>
      </w:r>
      <w:r w:rsidRPr="00ED46E4">
        <w:rPr>
          <w:rFonts w:ascii="Times New Roman" w:hAnsi="Times New Roman"/>
          <w:sz w:val="28"/>
          <w:szCs w:val="28"/>
        </w:rPr>
        <w:t xml:space="preserve"> của không gian CIE XYZ, ta tính được 3 giá trị </w:t>
      </w:r>
      <w:r w:rsidRPr="00ED46E4">
        <w:rPr>
          <w:rFonts w:ascii="Times New Roman" w:hAnsi="Times New Roman"/>
          <w:i/>
          <w:iCs/>
          <w:sz w:val="28"/>
          <w:szCs w:val="28"/>
        </w:rPr>
        <w:t>L*, a*, b*</w:t>
      </w:r>
      <w:r w:rsidRPr="00ED46E4">
        <w:rPr>
          <w:rFonts w:ascii="Times New Roman" w:hAnsi="Times New Roman"/>
          <w:sz w:val="28"/>
          <w:szCs w:val="28"/>
        </w:rPr>
        <w:t xml:space="preserve"> của không gian CIE LAB như sau:</w:t>
      </w:r>
    </w:p>
    <w:p w14:paraId="4A6621F4"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position w:val="-118"/>
          <w:sz w:val="28"/>
          <w:szCs w:val="28"/>
        </w:rPr>
        <w:object w:dxaOrig="2960" w:dyaOrig="2480" w14:anchorId="60D66143">
          <v:shape id="_x0000_i1040" type="#_x0000_t75" style="width:148.8pt;height:124.8pt" o:ole="">
            <v:imagedata r:id="rId102" o:title=""/>
          </v:shape>
          <o:OLEObject Type="Embed" ProgID="Equation.DSMT4" ShapeID="_x0000_i1040" DrawAspect="Content" ObjectID="_1700985254" r:id="rId103"/>
        </w:object>
      </w:r>
    </w:p>
    <w:p w14:paraId="4B316B00" w14:textId="77777777" w:rsidR="00D87462" w:rsidRPr="00ED46E4" w:rsidRDefault="00D87462" w:rsidP="00D87462">
      <w:pPr>
        <w:rPr>
          <w:rFonts w:ascii="Times New Roman" w:hAnsi="Times New Roman"/>
          <w:sz w:val="28"/>
          <w:szCs w:val="28"/>
        </w:rPr>
      </w:pPr>
      <w:r w:rsidRPr="00ED46E4">
        <w:rPr>
          <w:rFonts w:ascii="Times New Roman" w:hAnsi="Times New Roman"/>
          <w:sz w:val="28"/>
          <w:szCs w:val="28"/>
        </w:rPr>
        <w:t>Trong đó:</w:t>
      </w:r>
    </w:p>
    <w:p w14:paraId="41E2C547" w14:textId="77777777" w:rsidR="00D87462" w:rsidRPr="00ED46E4" w:rsidRDefault="00D87462" w:rsidP="00D87462">
      <w:pPr>
        <w:rPr>
          <w:rFonts w:ascii="Times New Roman" w:hAnsi="Times New Roman"/>
          <w:sz w:val="28"/>
          <w:szCs w:val="28"/>
        </w:rPr>
      </w:pPr>
      <w:r>
        <w:rPr>
          <w:rFonts w:ascii="Times New Roman" w:hAnsi="Times New Roman"/>
          <w:sz w:val="28"/>
          <w:szCs w:val="28"/>
        </w:rPr>
        <w:t xml:space="preserve"> </w:t>
      </w:r>
      <w:r w:rsidRPr="00ED46E4">
        <w:rPr>
          <w:rFonts w:ascii="Times New Roman" w:hAnsi="Times New Roman"/>
          <w:sz w:val="28"/>
          <w:szCs w:val="28"/>
        </w:rPr>
        <w:t xml:space="preserve">Hàm </w:t>
      </w:r>
      <w:r w:rsidRPr="00ED46E4">
        <w:rPr>
          <w:rFonts w:ascii="Times New Roman" w:hAnsi="Times New Roman"/>
          <w:position w:val="-48"/>
          <w:sz w:val="28"/>
          <w:szCs w:val="28"/>
        </w:rPr>
        <w:object w:dxaOrig="3820" w:dyaOrig="1080" w14:anchorId="1B5E3B1B">
          <v:shape id="_x0000_i1041" type="#_x0000_t75" style="width:190.8pt;height:55.2pt" o:ole="">
            <v:imagedata r:id="rId104" o:title=""/>
          </v:shape>
          <o:OLEObject Type="Embed" ProgID="Equation.DSMT4" ShapeID="_x0000_i1041" DrawAspect="Content" ObjectID="_1700985255" r:id="rId105"/>
        </w:object>
      </w:r>
    </w:p>
    <w:p w14:paraId="33B70C4F" w14:textId="77777777" w:rsidR="00D87462" w:rsidRPr="00ED46E4" w:rsidRDefault="00D87462" w:rsidP="00D87462">
      <w:pPr>
        <w:rPr>
          <w:rFonts w:ascii="Times New Roman" w:hAnsi="Times New Roman"/>
          <w:sz w:val="28"/>
          <w:szCs w:val="28"/>
        </w:rPr>
      </w:pPr>
      <w:r>
        <w:rPr>
          <w:rFonts w:ascii="Times New Roman" w:hAnsi="Times New Roman"/>
          <w:sz w:val="28"/>
          <w:szCs w:val="28"/>
        </w:rPr>
        <w:t xml:space="preserve"> </w:t>
      </w:r>
      <w:r w:rsidRPr="00ED46E4">
        <w:rPr>
          <w:rFonts w:ascii="Times New Roman" w:hAnsi="Times New Roman"/>
          <w:position w:val="-12"/>
          <w:sz w:val="28"/>
          <w:szCs w:val="28"/>
        </w:rPr>
        <w:object w:dxaOrig="340" w:dyaOrig="360" w14:anchorId="090E46A4">
          <v:shape id="_x0000_i1042" type="#_x0000_t75" style="width:16.8pt;height:19.2pt" o:ole="">
            <v:imagedata r:id="rId106" o:title=""/>
          </v:shape>
          <o:OLEObject Type="Embed" ProgID="Equation.DSMT4" ShapeID="_x0000_i1042" DrawAspect="Content" ObjectID="_1700985256" r:id="rId107"/>
        </w:object>
      </w:r>
      <w:r w:rsidRPr="00ED46E4">
        <w:rPr>
          <w:rFonts w:ascii="Times New Roman" w:hAnsi="Times New Roman"/>
          <w:sz w:val="28"/>
          <w:szCs w:val="28"/>
        </w:rPr>
        <w:t xml:space="preserve">, </w:t>
      </w:r>
      <w:r w:rsidRPr="00ED46E4">
        <w:rPr>
          <w:rFonts w:ascii="Times New Roman" w:hAnsi="Times New Roman"/>
          <w:position w:val="-12"/>
          <w:sz w:val="28"/>
          <w:szCs w:val="28"/>
        </w:rPr>
        <w:object w:dxaOrig="260" w:dyaOrig="360" w14:anchorId="03B8AE2A">
          <v:shape id="_x0000_i1043" type="#_x0000_t75" style="width:13.2pt;height:19.2pt" o:ole="">
            <v:imagedata r:id="rId108" o:title=""/>
          </v:shape>
          <o:OLEObject Type="Embed" ProgID="Equation.DSMT4" ShapeID="_x0000_i1043" DrawAspect="Content" ObjectID="_1700985257" r:id="rId109"/>
        </w:object>
      </w:r>
      <w:r w:rsidRPr="00ED46E4">
        <w:rPr>
          <w:rFonts w:ascii="Times New Roman" w:hAnsi="Times New Roman"/>
          <w:sz w:val="28"/>
          <w:szCs w:val="28"/>
        </w:rPr>
        <w:t xml:space="preserve">, </w:t>
      </w:r>
      <w:r w:rsidRPr="00ED46E4">
        <w:rPr>
          <w:rFonts w:ascii="Times New Roman" w:hAnsi="Times New Roman"/>
          <w:position w:val="-12"/>
          <w:sz w:val="28"/>
          <w:szCs w:val="28"/>
        </w:rPr>
        <w:object w:dxaOrig="300" w:dyaOrig="360" w14:anchorId="5EFE37A7">
          <v:shape id="_x0000_i1044" type="#_x0000_t75" style="width:15pt;height:19.2pt" o:ole="">
            <v:imagedata r:id="rId110" o:title=""/>
          </v:shape>
          <o:OLEObject Type="Embed" ProgID="Equation.DSMT4" ShapeID="_x0000_i1044" DrawAspect="Content" ObjectID="_1700985258" r:id="rId111"/>
        </w:object>
      </w:r>
      <w:r w:rsidRPr="00ED46E4">
        <w:rPr>
          <w:rFonts w:ascii="Times New Roman" w:hAnsi="Times New Roman"/>
          <w:sz w:val="28"/>
          <w:szCs w:val="28"/>
        </w:rPr>
        <w:t xml:space="preserve"> là 3 giá trị tham chiếu tương ứng với hàm Illuminant.</w:t>
      </w:r>
    </w:p>
    <w:p w14:paraId="10601289" w14:textId="77777777" w:rsidR="00D87462" w:rsidRPr="00ED46E4" w:rsidRDefault="00D87462" w:rsidP="00D87462">
      <w:pPr>
        <w:rPr>
          <w:rFonts w:ascii="Times New Roman" w:hAnsi="Times New Roman"/>
          <w:sz w:val="28"/>
          <w:szCs w:val="28"/>
        </w:rPr>
      </w:pPr>
      <w:r>
        <w:rPr>
          <w:rFonts w:ascii="Times New Roman" w:hAnsi="Times New Roman"/>
          <w:sz w:val="28"/>
          <w:szCs w:val="28"/>
        </w:rPr>
        <w:t xml:space="preserve"> </w:t>
      </w:r>
      <w:r w:rsidRPr="00ED46E4">
        <w:rPr>
          <w:rFonts w:ascii="Times New Roman" w:hAnsi="Times New Roman"/>
          <w:sz w:val="28"/>
          <w:szCs w:val="28"/>
        </w:rPr>
        <w:t>Với hàm D65 Illuminant, ra có (</w:t>
      </w:r>
      <w:r w:rsidRPr="00ED46E4">
        <w:rPr>
          <w:rFonts w:ascii="Times New Roman" w:hAnsi="Times New Roman"/>
          <w:position w:val="-12"/>
          <w:sz w:val="28"/>
          <w:szCs w:val="28"/>
        </w:rPr>
        <w:object w:dxaOrig="340" w:dyaOrig="360" w14:anchorId="59A9FCEC">
          <v:shape id="_x0000_i1045" type="#_x0000_t75" style="width:16.8pt;height:19.2pt" o:ole="">
            <v:imagedata r:id="rId106" o:title=""/>
          </v:shape>
          <o:OLEObject Type="Embed" ProgID="Equation.DSMT4" ShapeID="_x0000_i1045" DrawAspect="Content" ObjectID="_1700985259" r:id="rId112"/>
        </w:object>
      </w:r>
      <w:r w:rsidRPr="00ED46E4">
        <w:rPr>
          <w:rFonts w:ascii="Times New Roman" w:hAnsi="Times New Roman"/>
          <w:sz w:val="28"/>
          <w:szCs w:val="28"/>
        </w:rPr>
        <w:t xml:space="preserve">; </w:t>
      </w:r>
      <w:r w:rsidRPr="00ED46E4">
        <w:rPr>
          <w:rFonts w:ascii="Times New Roman" w:hAnsi="Times New Roman"/>
          <w:position w:val="-12"/>
          <w:sz w:val="28"/>
          <w:szCs w:val="28"/>
        </w:rPr>
        <w:object w:dxaOrig="260" w:dyaOrig="360" w14:anchorId="6958E238">
          <v:shape id="_x0000_i1046" type="#_x0000_t75" style="width:13.2pt;height:19.2pt" o:ole="">
            <v:imagedata r:id="rId108" o:title=""/>
          </v:shape>
          <o:OLEObject Type="Embed" ProgID="Equation.DSMT4" ShapeID="_x0000_i1046" DrawAspect="Content" ObjectID="_1700985260" r:id="rId113"/>
        </w:object>
      </w:r>
      <w:r w:rsidRPr="00ED46E4">
        <w:rPr>
          <w:rFonts w:ascii="Times New Roman" w:hAnsi="Times New Roman"/>
          <w:sz w:val="28"/>
          <w:szCs w:val="28"/>
        </w:rPr>
        <w:t xml:space="preserve">; </w:t>
      </w:r>
      <w:r w:rsidRPr="00ED46E4">
        <w:rPr>
          <w:rFonts w:ascii="Times New Roman" w:hAnsi="Times New Roman"/>
          <w:position w:val="-12"/>
          <w:sz w:val="28"/>
          <w:szCs w:val="28"/>
        </w:rPr>
        <w:object w:dxaOrig="300" w:dyaOrig="360" w14:anchorId="11EB5B2F">
          <v:shape id="_x0000_i1047" type="#_x0000_t75" style="width:15pt;height:19.2pt" o:ole="">
            <v:imagedata r:id="rId110" o:title=""/>
          </v:shape>
          <o:OLEObject Type="Embed" ProgID="Equation.DSMT4" ShapeID="_x0000_i1047" DrawAspect="Content" ObjectID="_1700985261" r:id="rId114"/>
        </w:object>
      </w:r>
      <w:r w:rsidRPr="00ED46E4">
        <w:rPr>
          <w:rFonts w:ascii="Times New Roman" w:hAnsi="Times New Roman"/>
          <w:sz w:val="28"/>
          <w:szCs w:val="28"/>
        </w:rPr>
        <w:t>) = (0,9505; 1; 1.0888)</w:t>
      </w:r>
    </w:p>
    <w:p w14:paraId="50B65C59" w14:textId="77777777" w:rsidR="00CB2A72" w:rsidRDefault="00CB2A72" w:rsidP="00D87462">
      <w:pPr>
        <w:ind w:firstLine="720"/>
        <w:rPr>
          <w:rFonts w:ascii="Times New Roman" w:hAnsi="Times New Roman"/>
          <w:sz w:val="28"/>
          <w:szCs w:val="28"/>
        </w:rPr>
      </w:pPr>
    </w:p>
    <w:p w14:paraId="1D775E7B" w14:textId="231AA846" w:rsidR="00D87462" w:rsidRPr="00ED46E4" w:rsidRDefault="00D87462" w:rsidP="00D87462">
      <w:pPr>
        <w:ind w:firstLine="720"/>
        <w:rPr>
          <w:rFonts w:ascii="Times New Roman" w:hAnsi="Times New Roman"/>
          <w:sz w:val="28"/>
          <w:szCs w:val="28"/>
        </w:rPr>
      </w:pPr>
      <w:r w:rsidRPr="00ED46E4">
        <w:rPr>
          <w:rFonts w:ascii="Times New Roman" w:hAnsi="Times New Roman"/>
          <w:sz w:val="28"/>
          <w:szCs w:val="28"/>
        </w:rPr>
        <w:t xml:space="preserve">Đầu tiên, ta tính 3 giá trị </w:t>
      </w:r>
      <w:r w:rsidRPr="00ED46E4">
        <w:rPr>
          <w:rFonts w:ascii="Times New Roman" w:hAnsi="Times New Roman"/>
          <w:i/>
          <w:iCs/>
          <w:sz w:val="28"/>
          <w:szCs w:val="28"/>
        </w:rPr>
        <w:t>r, g, b</w:t>
      </w:r>
      <w:r w:rsidRPr="00ED46E4">
        <w:rPr>
          <w:rFonts w:ascii="Times New Roman" w:hAnsi="Times New Roman"/>
          <w:sz w:val="28"/>
          <w:szCs w:val="28"/>
        </w:rPr>
        <w:t xml:space="preserve"> thông qua giá trị </w:t>
      </w:r>
      <w:r w:rsidRPr="00ED46E4">
        <w:rPr>
          <w:rFonts w:ascii="Times New Roman" w:hAnsi="Times New Roman"/>
          <w:i/>
          <w:iCs/>
          <w:sz w:val="28"/>
          <w:szCs w:val="28"/>
        </w:rPr>
        <w:t>X, Y, Z</w:t>
      </w:r>
      <w:r w:rsidRPr="00ED46E4">
        <w:rPr>
          <w:rFonts w:ascii="Times New Roman" w:hAnsi="Times New Roman"/>
          <w:sz w:val="28"/>
          <w:szCs w:val="28"/>
        </w:rPr>
        <w:t xml:space="preserve"> của không gian CIE XYZ như sau:</w:t>
      </w:r>
    </w:p>
    <w:p w14:paraId="07705A85"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position w:val="-50"/>
          <w:sz w:val="28"/>
          <w:szCs w:val="28"/>
        </w:rPr>
        <w:object w:dxaOrig="5260" w:dyaOrig="1120" w14:anchorId="0D15CF94">
          <v:shape id="_x0000_i1048" type="#_x0000_t75" style="width:261pt;height:55.2pt" o:ole="">
            <v:imagedata r:id="rId115" o:title=""/>
          </v:shape>
          <o:OLEObject Type="Embed" ProgID="Equation.DSMT4" ShapeID="_x0000_i1048" DrawAspect="Content" ObjectID="_1700985262" r:id="rId116"/>
        </w:object>
      </w:r>
    </w:p>
    <w:p w14:paraId="7C4D5EE1"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sz w:val="28"/>
          <w:szCs w:val="28"/>
        </w:rPr>
        <w:t xml:space="preserve">Có một điều kiện cần lưu ý là </w:t>
      </w:r>
      <w:r w:rsidRPr="00ED46E4">
        <w:rPr>
          <w:rFonts w:ascii="Times New Roman" w:hAnsi="Times New Roman"/>
          <w:position w:val="-10"/>
          <w:sz w:val="28"/>
          <w:szCs w:val="28"/>
        </w:rPr>
        <w:object w:dxaOrig="1280" w:dyaOrig="320" w14:anchorId="18C90868">
          <v:shape id="_x0000_i1049" type="#_x0000_t75" style="width:64.8pt;height:16.8pt" o:ole="">
            <v:imagedata r:id="rId117" o:title=""/>
          </v:shape>
          <o:OLEObject Type="Embed" ProgID="Equation.DSMT4" ShapeID="_x0000_i1049" DrawAspect="Content" ObjectID="_1700985263" r:id="rId118"/>
        </w:object>
      </w:r>
      <w:r w:rsidRPr="00ED46E4">
        <w:rPr>
          <w:rFonts w:ascii="Times New Roman" w:hAnsi="Times New Roman"/>
          <w:sz w:val="28"/>
          <w:szCs w:val="28"/>
        </w:rPr>
        <w:t>. Do đó, trong trường hợp ta tính ra hệ số nhỏ hơn 0 thì ta sẽ làm tròn bằng 0 và nếu lớn hơn 1 thì sẽ làm tròn bằng 1.</w:t>
      </w:r>
    </w:p>
    <w:p w14:paraId="3F3DD147"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sz w:val="28"/>
          <w:szCs w:val="28"/>
        </w:rPr>
        <w:t xml:space="preserve">Sau khi tính </w:t>
      </w:r>
      <w:r w:rsidRPr="00ED46E4">
        <w:rPr>
          <w:rFonts w:ascii="Times New Roman" w:hAnsi="Times New Roman"/>
          <w:i/>
          <w:iCs/>
          <w:sz w:val="28"/>
          <w:szCs w:val="28"/>
        </w:rPr>
        <w:t>r, g, b</w:t>
      </w:r>
      <w:r w:rsidRPr="00ED46E4">
        <w:rPr>
          <w:rFonts w:ascii="Times New Roman" w:hAnsi="Times New Roman"/>
          <w:sz w:val="28"/>
          <w:szCs w:val="28"/>
        </w:rPr>
        <w:t>, ta có thể dễ dàng tính được giá trị của RGB (dải 0 – 255) với</w:t>
      </w:r>
      <w:r>
        <w:rPr>
          <w:rFonts w:ascii="Times New Roman" w:hAnsi="Times New Roman"/>
          <w:sz w:val="28"/>
          <w:szCs w:val="28"/>
        </w:rPr>
        <w:t>:</w:t>
      </w:r>
    </w:p>
    <w:p w14:paraId="41926E3B" w14:textId="77777777" w:rsidR="00D87462" w:rsidRPr="00ED46E4" w:rsidRDefault="00D87462" w:rsidP="00D87462">
      <w:pPr>
        <w:ind w:firstLine="720"/>
        <w:rPr>
          <w:rFonts w:ascii="Times New Roman" w:hAnsi="Times New Roman"/>
          <w:sz w:val="28"/>
          <w:szCs w:val="28"/>
        </w:rPr>
      </w:pPr>
      <w:r w:rsidRPr="00ED46E4">
        <w:rPr>
          <w:rFonts w:ascii="Times New Roman" w:hAnsi="Times New Roman"/>
          <w:position w:val="-56"/>
          <w:sz w:val="28"/>
          <w:szCs w:val="28"/>
        </w:rPr>
        <w:object w:dxaOrig="1520" w:dyaOrig="1240" w14:anchorId="735434A0">
          <v:shape id="_x0000_i1050" type="#_x0000_t75" style="width:76.8pt;height:61.8pt" o:ole="">
            <v:imagedata r:id="rId119" o:title=""/>
          </v:shape>
          <o:OLEObject Type="Embed" ProgID="Equation.DSMT4" ShapeID="_x0000_i1050" DrawAspect="Content" ObjectID="_1700985264" r:id="rId120"/>
        </w:object>
      </w:r>
    </w:p>
    <w:p w14:paraId="299B9451" w14:textId="77777777" w:rsidR="00D87462" w:rsidRPr="00ED46E4" w:rsidRDefault="00D87462" w:rsidP="00D87462">
      <w:pPr>
        <w:rPr>
          <w:rFonts w:ascii="Times New Roman" w:hAnsi="Times New Roman"/>
          <w:sz w:val="28"/>
          <w:szCs w:val="28"/>
        </w:rPr>
      </w:pPr>
      <w:r w:rsidRPr="00ED46E4">
        <w:rPr>
          <w:rFonts w:ascii="Times New Roman" w:hAnsi="Times New Roman"/>
          <w:sz w:val="28"/>
          <w:szCs w:val="28"/>
        </w:rPr>
        <w:t xml:space="preserve">Trong đó hàm </w:t>
      </w:r>
      <w:r w:rsidRPr="00ED46E4">
        <w:rPr>
          <w:rFonts w:ascii="Times New Roman" w:hAnsi="Times New Roman"/>
          <w:position w:val="-40"/>
          <w:sz w:val="28"/>
          <w:szCs w:val="28"/>
        </w:rPr>
        <w:object w:dxaOrig="4560" w:dyaOrig="920" w14:anchorId="0073DCD5">
          <v:shape id="_x0000_i1051" type="#_x0000_t75" style="width:228pt;height:46.2pt" o:ole="">
            <v:imagedata r:id="rId121" o:title=""/>
          </v:shape>
          <o:OLEObject Type="Embed" ProgID="Equation.DSMT4" ShapeID="_x0000_i1051" DrawAspect="Content" ObjectID="_1700985265" r:id="rId122"/>
        </w:object>
      </w:r>
    </w:p>
    <w:p w14:paraId="5095BAD2" w14:textId="77777777" w:rsidR="00D87462" w:rsidRPr="00ED46E4" w:rsidRDefault="00D87462" w:rsidP="00D87462">
      <w:pPr>
        <w:rPr>
          <w:rFonts w:ascii="Times New Roman" w:hAnsi="Times New Roman"/>
          <w:sz w:val="28"/>
          <w:szCs w:val="28"/>
        </w:rPr>
      </w:pPr>
      <w:r w:rsidRPr="00ED46E4">
        <w:rPr>
          <w:rFonts w:ascii="Times New Roman" w:hAnsi="Times New Roman"/>
          <w:sz w:val="28"/>
          <w:szCs w:val="28"/>
        </w:rPr>
        <w:t xml:space="preserve">Lúc này, dựa vào 3 giá trị </w:t>
      </w:r>
      <w:r w:rsidRPr="00ED46E4">
        <w:rPr>
          <w:rFonts w:ascii="Times New Roman" w:hAnsi="Times New Roman"/>
          <w:i/>
          <w:iCs/>
          <w:sz w:val="28"/>
          <w:szCs w:val="28"/>
        </w:rPr>
        <w:t xml:space="preserve">R, G, B </w:t>
      </w:r>
      <w:r w:rsidRPr="00ED46E4">
        <w:rPr>
          <w:rFonts w:ascii="Times New Roman" w:hAnsi="Times New Roman"/>
          <w:sz w:val="28"/>
          <w:szCs w:val="28"/>
        </w:rPr>
        <w:t>ta đã có thể xác định được màu sắc cụ thể.</w:t>
      </w:r>
    </w:p>
    <w:p w14:paraId="1B2CEA80" w14:textId="6D17A625" w:rsidR="00D87462" w:rsidRDefault="00D87462" w:rsidP="00AB10F0">
      <w:pPr>
        <w:pStyle w:val="u2"/>
        <w:numPr>
          <w:ilvl w:val="1"/>
          <w:numId w:val="19"/>
        </w:numPr>
        <w:ind w:left="0" w:firstLine="0"/>
      </w:pPr>
      <w:bookmarkStart w:id="80" w:name="_Toc90372460"/>
      <w:r w:rsidRPr="00B859F5">
        <w:t>Lựa chọn bộ hệ số tỷ lệ thích hợp:</w:t>
      </w:r>
      <w:bookmarkEnd w:id="80"/>
    </w:p>
    <w:p w14:paraId="55F6AC7E" w14:textId="77777777" w:rsidR="00F66841" w:rsidRPr="00F66841" w:rsidRDefault="00F66841" w:rsidP="00F66841"/>
    <w:p w14:paraId="27DF029F" w14:textId="77777777" w:rsidR="00F66841" w:rsidRDefault="00F66841" w:rsidP="00F66841">
      <w:pPr>
        <w:pStyle w:val="KhngDncch"/>
        <w:keepNext/>
        <w:ind w:left="360"/>
        <w:jc w:val="center"/>
      </w:pPr>
      <w:r>
        <w:rPr>
          <w:noProof/>
        </w:rPr>
        <w:drawing>
          <wp:inline distT="0" distB="0" distL="0" distR="0" wp14:anchorId="5716AEE1" wp14:editId="1C3FCC60">
            <wp:extent cx="5534964" cy="325939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549348" cy="3267862"/>
                    </a:xfrm>
                    <a:prstGeom prst="rect">
                      <a:avLst/>
                    </a:prstGeom>
                    <a:noFill/>
                  </pic:spPr>
                </pic:pic>
              </a:graphicData>
            </a:graphic>
          </wp:inline>
        </w:drawing>
      </w:r>
    </w:p>
    <w:p w14:paraId="36A30AB8" w14:textId="73444FE3" w:rsidR="00F66841" w:rsidRPr="00F66841" w:rsidRDefault="00F66841" w:rsidP="00F66841">
      <w:pPr>
        <w:pStyle w:val="Chuthich"/>
        <w:ind w:left="360"/>
      </w:pPr>
      <w:r>
        <w:t>Hình 7.8 lưu đồ thuật toán</w:t>
      </w:r>
    </w:p>
    <w:p w14:paraId="252CECAB" w14:textId="77777777" w:rsidR="00D87462" w:rsidRPr="00536E73" w:rsidRDefault="00D87462" w:rsidP="00D87462">
      <w:pPr>
        <w:ind w:firstLine="720"/>
        <w:jc w:val="both"/>
        <w:rPr>
          <w:rFonts w:ascii="Times New Roman" w:hAnsi="Times New Roman"/>
          <w:sz w:val="28"/>
          <w:szCs w:val="28"/>
        </w:rPr>
      </w:pPr>
      <w:r w:rsidRPr="00536E73">
        <w:rPr>
          <w:rFonts w:ascii="Times New Roman" w:hAnsi="Times New Roman"/>
          <w:sz w:val="28"/>
          <w:szCs w:val="28"/>
        </w:rPr>
        <w:t xml:space="preserve">Chọn và thử tất cả các bộ số </w:t>
      </w:r>
      <w:r w:rsidRPr="00536E73">
        <w:rPr>
          <w:rFonts w:ascii="Times New Roman" w:hAnsi="Times New Roman"/>
          <w:i/>
          <w:iCs/>
          <w:sz w:val="28"/>
          <w:szCs w:val="28"/>
        </w:rPr>
        <w:t>a</w:t>
      </w:r>
      <w:r w:rsidRPr="00536E73">
        <w:rPr>
          <w:rFonts w:ascii="Times New Roman" w:hAnsi="Times New Roman"/>
          <w:i/>
          <w:iCs/>
          <w:sz w:val="28"/>
          <w:szCs w:val="28"/>
          <w:vertAlign w:val="subscript"/>
        </w:rPr>
        <w:t>1</w:t>
      </w:r>
      <w:r w:rsidRPr="00536E73">
        <w:rPr>
          <w:rFonts w:ascii="Times New Roman" w:hAnsi="Times New Roman"/>
          <w:i/>
          <w:iCs/>
          <w:sz w:val="28"/>
          <w:szCs w:val="28"/>
        </w:rPr>
        <w:t>, a</w:t>
      </w:r>
      <w:r w:rsidRPr="00536E73">
        <w:rPr>
          <w:rFonts w:ascii="Times New Roman" w:hAnsi="Times New Roman"/>
          <w:i/>
          <w:iCs/>
          <w:sz w:val="28"/>
          <w:szCs w:val="28"/>
          <w:vertAlign w:val="subscript"/>
        </w:rPr>
        <w:t>2</w:t>
      </w:r>
      <w:r w:rsidRPr="00536E73">
        <w:rPr>
          <w:rFonts w:ascii="Times New Roman" w:hAnsi="Times New Roman"/>
          <w:i/>
          <w:iCs/>
          <w:sz w:val="28"/>
          <w:szCs w:val="28"/>
        </w:rPr>
        <w:t>,…, a</w:t>
      </w:r>
      <w:r w:rsidRPr="00536E73">
        <w:rPr>
          <w:rFonts w:ascii="Times New Roman" w:hAnsi="Times New Roman"/>
          <w:i/>
          <w:iCs/>
          <w:sz w:val="28"/>
          <w:szCs w:val="28"/>
          <w:vertAlign w:val="subscript"/>
        </w:rPr>
        <w:t>6</w:t>
      </w:r>
      <w:r w:rsidRPr="00536E73">
        <w:rPr>
          <w:rFonts w:ascii="Times New Roman" w:hAnsi="Times New Roman"/>
          <w:sz w:val="28"/>
          <w:szCs w:val="28"/>
          <w:vertAlign w:val="subscript"/>
        </w:rPr>
        <w:t xml:space="preserve"> </w:t>
      </w:r>
      <w:r w:rsidRPr="00536E73">
        <w:rPr>
          <w:rFonts w:ascii="Times New Roman" w:hAnsi="Times New Roman"/>
          <w:sz w:val="28"/>
          <w:szCs w:val="28"/>
        </w:rPr>
        <w:t>thỏa mãn điều kiện ràng buộc. Mỗi khi chọn được một bộ số thỏa mãn. Ta thực hiện các phép tính để xác định được phổ của màu pha được, từ đó tính toán chuyển đổi ra hệ màu RGB và so sánh với màu cần pha ban đầu. Tiếp tục chọn và thử cho đến khi tìm được các hệ số đảm bảo màu pha được giống với màu cần pha.</w:t>
      </w:r>
    </w:p>
    <w:p w14:paraId="4780307D" w14:textId="77777777" w:rsidR="00D87462" w:rsidRDefault="00D87462" w:rsidP="00D87462">
      <w:pPr>
        <w:jc w:val="center"/>
      </w:pPr>
      <w:r w:rsidRPr="00967962">
        <w:rPr>
          <w:noProof/>
        </w:rPr>
        <w:lastRenderedPageBreak/>
        <w:drawing>
          <wp:inline distT="0" distB="0" distL="0" distR="0" wp14:anchorId="76D59A9A" wp14:editId="7B98EC98">
            <wp:extent cx="4718442" cy="4482009"/>
            <wp:effectExtent l="0" t="0" r="635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731911" cy="4494803"/>
                    </a:xfrm>
                    <a:prstGeom prst="rect">
                      <a:avLst/>
                    </a:prstGeom>
                  </pic:spPr>
                </pic:pic>
              </a:graphicData>
            </a:graphic>
          </wp:inline>
        </w:drawing>
      </w:r>
    </w:p>
    <w:p w14:paraId="1BD1197B" w14:textId="77777777" w:rsidR="00D87462" w:rsidRDefault="00D87462" w:rsidP="00D87462">
      <w:pPr>
        <w:pStyle w:val="KhngDncch"/>
        <w:jc w:val="center"/>
        <w:rPr>
          <w:rFonts w:ascii="Times New Roman" w:hAnsi="Times New Roman"/>
          <w:i/>
          <w:iCs/>
          <w:sz w:val="28"/>
          <w:szCs w:val="28"/>
        </w:rPr>
      </w:pPr>
      <w:r w:rsidRPr="003251FC">
        <w:rPr>
          <w:rFonts w:ascii="Times New Roman" w:hAnsi="Times New Roman"/>
          <w:i/>
          <w:iCs/>
          <w:sz w:val="28"/>
          <w:szCs w:val="28"/>
        </w:rPr>
        <w:t xml:space="preserve">giao diện hiển thị </w:t>
      </w:r>
      <w:r>
        <w:rPr>
          <w:rFonts w:ascii="Times New Roman" w:hAnsi="Times New Roman"/>
          <w:i/>
          <w:iCs/>
          <w:sz w:val="28"/>
          <w:szCs w:val="28"/>
        </w:rPr>
        <w:t>kết quả</w:t>
      </w:r>
    </w:p>
    <w:p w14:paraId="06EE611D" w14:textId="403694C7" w:rsidR="0002024F" w:rsidRPr="0068197E" w:rsidRDefault="00D87462" w:rsidP="007F5F2A">
      <w:pPr>
        <w:pStyle w:val="KhngDncch"/>
        <w:ind w:firstLine="567"/>
        <w:jc w:val="both"/>
        <w:rPr>
          <w:rFonts w:ascii="Times New Roman" w:hAnsi="Times New Roman"/>
          <w:sz w:val="28"/>
          <w:szCs w:val="28"/>
        </w:rPr>
      </w:pPr>
      <w:r w:rsidRPr="00967962">
        <w:rPr>
          <w:rFonts w:ascii="Times New Roman" w:hAnsi="Times New Roman"/>
          <w:sz w:val="28"/>
          <w:szCs w:val="28"/>
        </w:rPr>
        <w:t>Giao diện này hiển thị kết quả sau khi phần mềm thực hiện các phép xử lý, tính toán. Những nội dung được hiển thị gồm có tỷ lệ của các màu cơ bản thành phần, biểu đồ so sánh phổ của màu cần pha và màu pha được, màu sắc mà mắt ta sẽ nhìn thấy của 2 màu được tính toán từ phổ.</w:t>
      </w:r>
    </w:p>
    <w:p w14:paraId="2315E17E" w14:textId="647A6637" w:rsidR="0002024F" w:rsidRDefault="00611A38" w:rsidP="007F5F2A">
      <w:pPr>
        <w:pStyle w:val="u1"/>
        <w:numPr>
          <w:ilvl w:val="0"/>
          <w:numId w:val="0"/>
        </w:numPr>
        <w:spacing w:before="0"/>
      </w:pPr>
      <w:bookmarkStart w:id="81" w:name="_Toc90372461"/>
      <w:r>
        <w:t>2</w:t>
      </w:r>
      <w:r w:rsidR="00266011">
        <w:t xml:space="preserve">    </w:t>
      </w:r>
      <w:r w:rsidR="00F66841">
        <w:t>Nguyên liệu và thiết bị</w:t>
      </w:r>
      <w:r w:rsidR="0002024F" w:rsidRPr="0002024F">
        <w:t>:</w:t>
      </w:r>
      <w:bookmarkEnd w:id="81"/>
    </w:p>
    <w:p w14:paraId="1EB036F8" w14:textId="77777777" w:rsidR="00CE3EFD" w:rsidRPr="007F5F2A" w:rsidRDefault="00CE3EFD" w:rsidP="00CE3EFD">
      <w:pPr>
        <w:pStyle w:val="oancuaDanhsach"/>
        <w:spacing w:line="276" w:lineRule="auto"/>
        <w:ind w:left="0" w:firstLine="284"/>
        <w:jc w:val="both"/>
        <w:rPr>
          <w:rFonts w:ascii="Times New Roman" w:hAnsi="Times New Roman" w:cs="Times New Roman"/>
          <w:sz w:val="28"/>
          <w:szCs w:val="28"/>
        </w:rPr>
      </w:pPr>
      <w:r w:rsidRPr="007F5F2A">
        <w:rPr>
          <w:rFonts w:ascii="Times New Roman" w:hAnsi="Times New Roman" w:cs="Times New Roman"/>
          <w:i/>
          <w:iCs/>
          <w:sz w:val="28"/>
          <w:szCs w:val="28"/>
        </w:rPr>
        <w:t>Nguyên vật liệu</w:t>
      </w:r>
      <w:r w:rsidRPr="007F5F2A">
        <w:rPr>
          <w:rFonts w:ascii="Times New Roman" w:hAnsi="Times New Roman" w:cs="Times New Roman"/>
          <w:sz w:val="28"/>
          <w:szCs w:val="28"/>
        </w:rPr>
        <w:t xml:space="preserve">: </w:t>
      </w:r>
    </w:p>
    <w:p w14:paraId="5128530D" w14:textId="77777777" w:rsidR="007F5F2A" w:rsidRPr="007F5F2A" w:rsidRDefault="007F5F2A" w:rsidP="007F5F2A">
      <w:pPr>
        <w:pStyle w:val="oancuaDanhsach"/>
        <w:spacing w:after="120" w:line="259" w:lineRule="auto"/>
        <w:ind w:left="0" w:firstLine="567"/>
        <w:jc w:val="both"/>
        <w:rPr>
          <w:rFonts w:ascii="Times New Roman" w:hAnsi="Times New Roman"/>
          <w:sz w:val="28"/>
          <w:szCs w:val="28"/>
        </w:rPr>
      </w:pPr>
      <w:r w:rsidRPr="007F5F2A">
        <w:rPr>
          <w:rFonts w:ascii="Times New Roman" w:hAnsi="Times New Roman"/>
          <w:sz w:val="28"/>
          <w:szCs w:val="28"/>
        </w:rPr>
        <w:t>Các mực màu cơ sở: 06 màu mực offset vàng (Yellow), cam (Orange), xanh tím (Blue), xanh (Cyan) và đen (Black) của hãng DIC Nhật Bản phân phối tại Việt Nam.</w:t>
      </w:r>
    </w:p>
    <w:p w14:paraId="14714CD0" w14:textId="13070C4B" w:rsidR="00E92C5F" w:rsidRPr="007F5F2A" w:rsidRDefault="007F5F2A" w:rsidP="007F5F2A">
      <w:pPr>
        <w:pStyle w:val="oancuaDanhsach"/>
        <w:spacing w:line="276" w:lineRule="auto"/>
        <w:ind w:left="0" w:firstLine="567"/>
        <w:jc w:val="both"/>
        <w:rPr>
          <w:rFonts w:ascii="Times New Roman" w:hAnsi="Times New Roman" w:cs="Times New Roman"/>
          <w:sz w:val="28"/>
          <w:szCs w:val="28"/>
        </w:rPr>
      </w:pPr>
      <w:r w:rsidRPr="007F5F2A">
        <w:rPr>
          <w:rFonts w:ascii="Times New Roman" w:hAnsi="Times New Roman"/>
          <w:sz w:val="28"/>
          <w:szCs w:val="28"/>
        </w:rPr>
        <w:t>Giấy Couché 150g/m</w:t>
      </w:r>
      <w:r w:rsidRPr="007F5F2A">
        <w:rPr>
          <w:rFonts w:ascii="Times New Roman" w:hAnsi="Times New Roman"/>
          <w:sz w:val="28"/>
          <w:szCs w:val="28"/>
          <w:vertAlign w:val="superscript"/>
        </w:rPr>
        <w:t>2</w:t>
      </w:r>
      <w:r w:rsidRPr="007F5F2A">
        <w:rPr>
          <w:rFonts w:ascii="Times New Roman" w:hAnsi="Times New Roman"/>
          <w:sz w:val="28"/>
          <w:szCs w:val="28"/>
        </w:rPr>
        <w:t>.</w:t>
      </w:r>
    </w:p>
    <w:p w14:paraId="63CAEC70" w14:textId="03CB9A02" w:rsidR="00CE3EFD" w:rsidRPr="006E32FA" w:rsidRDefault="006E32FA" w:rsidP="00CE3EFD">
      <w:pPr>
        <w:pStyle w:val="oancuaDanhsach"/>
        <w:spacing w:line="276" w:lineRule="auto"/>
        <w:ind w:left="0" w:firstLine="284"/>
        <w:jc w:val="both"/>
        <w:rPr>
          <w:rFonts w:ascii="Times New Roman" w:hAnsi="Times New Roman"/>
          <w:i/>
          <w:iCs/>
          <w:sz w:val="28"/>
          <w:szCs w:val="28"/>
        </w:rPr>
      </w:pPr>
      <w:r w:rsidRPr="007F5F2A">
        <w:rPr>
          <w:rFonts w:ascii="Times New Roman" w:hAnsi="Times New Roman"/>
          <w:i/>
          <w:iCs/>
          <w:sz w:val="28"/>
          <w:szCs w:val="28"/>
        </w:rPr>
        <w:t>Thiết bị thí nghiệm</w:t>
      </w:r>
      <w:r w:rsidRPr="006E32FA">
        <w:rPr>
          <w:rFonts w:ascii="Times New Roman" w:hAnsi="Times New Roman"/>
          <w:i/>
          <w:iCs/>
          <w:sz w:val="28"/>
          <w:szCs w:val="28"/>
        </w:rPr>
        <w:t>:</w:t>
      </w:r>
    </w:p>
    <w:p w14:paraId="09F670E4" w14:textId="6C825524" w:rsidR="002A0185" w:rsidRPr="00E874C8" w:rsidRDefault="002A0185" w:rsidP="00AB10F0">
      <w:pPr>
        <w:pStyle w:val="oancuaDanhsach"/>
        <w:numPr>
          <w:ilvl w:val="0"/>
          <w:numId w:val="11"/>
        </w:numPr>
        <w:spacing w:line="276" w:lineRule="auto"/>
        <w:ind w:left="0" w:firstLine="426"/>
        <w:jc w:val="both"/>
        <w:rPr>
          <w:rFonts w:ascii="Times New Roman" w:hAnsi="Times New Roman"/>
          <w:sz w:val="28"/>
          <w:szCs w:val="28"/>
        </w:rPr>
      </w:pPr>
      <w:r w:rsidRPr="00E874C8">
        <w:rPr>
          <w:rFonts w:ascii="Times New Roman" w:hAnsi="Times New Roman"/>
          <w:sz w:val="28"/>
          <w:szCs w:val="28"/>
        </w:rPr>
        <w:t xml:space="preserve">Máy tính PC sử dụng các phần mềm Word, Excel, </w:t>
      </w:r>
      <w:r>
        <w:rPr>
          <w:rFonts w:ascii="Times New Roman" w:hAnsi="Times New Roman"/>
          <w:sz w:val="28"/>
          <w:szCs w:val="28"/>
        </w:rPr>
        <w:t>Python</w:t>
      </w:r>
    </w:p>
    <w:p w14:paraId="4E5580D1" w14:textId="2AF75CDF" w:rsidR="002A0185" w:rsidRPr="00E874C8" w:rsidRDefault="002A0185" w:rsidP="00AB10F0">
      <w:pPr>
        <w:pStyle w:val="oancuaDanhsach"/>
        <w:numPr>
          <w:ilvl w:val="0"/>
          <w:numId w:val="11"/>
        </w:numPr>
        <w:spacing w:line="276" w:lineRule="auto"/>
        <w:ind w:left="0" w:firstLine="426"/>
        <w:jc w:val="both"/>
        <w:rPr>
          <w:rFonts w:ascii="Times New Roman" w:hAnsi="Times New Roman" w:cs="Times New Roman"/>
          <w:sz w:val="28"/>
          <w:szCs w:val="28"/>
        </w:rPr>
      </w:pPr>
      <w:r w:rsidRPr="00E874C8">
        <w:rPr>
          <w:rFonts w:ascii="Times New Roman" w:hAnsi="Times New Roman" w:cs="Times New Roman"/>
          <w:sz w:val="28"/>
          <w:szCs w:val="28"/>
        </w:rPr>
        <w:t xml:space="preserve">Phần </w:t>
      </w:r>
      <w:r w:rsidRPr="00E874C8">
        <w:rPr>
          <w:rFonts w:ascii="Times New Roman" w:hAnsi="Times New Roman"/>
          <w:sz w:val="28"/>
          <w:szCs w:val="28"/>
        </w:rPr>
        <w:t>mềm</w:t>
      </w:r>
      <w:r w:rsidRPr="00E874C8">
        <w:rPr>
          <w:rFonts w:ascii="Times New Roman" w:hAnsi="Times New Roman" w:cs="Times New Roman"/>
          <w:sz w:val="28"/>
          <w:szCs w:val="28"/>
        </w:rPr>
        <w:t xml:space="preserve"> Color </w:t>
      </w:r>
      <w:commentRangeStart w:id="82"/>
      <w:r w:rsidRPr="00E874C8">
        <w:rPr>
          <w:rFonts w:ascii="Times New Roman" w:hAnsi="Times New Roman" w:cs="Times New Roman"/>
          <w:sz w:val="28"/>
          <w:szCs w:val="28"/>
        </w:rPr>
        <w:t>Shop</w:t>
      </w:r>
      <w:commentRangeEnd w:id="82"/>
      <w:r w:rsidR="006616F1">
        <w:rPr>
          <w:rStyle w:val="ThamchiuChuthich"/>
          <w:rFonts w:ascii="Cambria Math" w:hAnsi="Cambria Math" w:cs="Times New Roman"/>
        </w:rPr>
        <w:commentReference w:id="82"/>
      </w:r>
      <w:r w:rsidRPr="00E874C8">
        <w:rPr>
          <w:rFonts w:ascii="Times New Roman" w:hAnsi="Times New Roman" w:cs="Times New Roman"/>
          <w:sz w:val="28"/>
          <w:szCs w:val="28"/>
        </w:rPr>
        <w:t xml:space="preserve"> 2.6</w:t>
      </w:r>
      <w:r w:rsidR="00C86F17">
        <w:rPr>
          <w:rFonts w:ascii="Times New Roman" w:hAnsi="Times New Roman" w:cs="Times New Roman"/>
          <w:sz w:val="28"/>
          <w:szCs w:val="28"/>
        </w:rPr>
        <w:t xml:space="preserve"> nhận dữ liệu từ máy đo phổ phản xạ chuyển đổi sang dữ liệu số hóa.</w:t>
      </w:r>
    </w:p>
    <w:p w14:paraId="413BAF49" w14:textId="77777777" w:rsidR="002A0185" w:rsidRPr="00E874C8" w:rsidRDefault="002A0185" w:rsidP="00AB10F0">
      <w:pPr>
        <w:pStyle w:val="oancuaDanhsach"/>
        <w:numPr>
          <w:ilvl w:val="0"/>
          <w:numId w:val="11"/>
        </w:numPr>
        <w:spacing w:line="276" w:lineRule="auto"/>
        <w:ind w:left="0" w:firstLine="426"/>
        <w:jc w:val="both"/>
        <w:rPr>
          <w:rFonts w:ascii="Times New Roman" w:hAnsi="Times New Roman" w:cs="Times New Roman"/>
          <w:sz w:val="28"/>
          <w:szCs w:val="28"/>
        </w:rPr>
      </w:pPr>
      <w:r w:rsidRPr="00E874C8">
        <w:rPr>
          <w:rFonts w:ascii="Times New Roman" w:hAnsi="Times New Roman" w:cs="Times New Roman"/>
          <w:sz w:val="28"/>
          <w:szCs w:val="28"/>
        </w:rPr>
        <w:t xml:space="preserve">Phần mềm tính công thức mực từ giá trị phổ phản xạ và </w:t>
      </w:r>
      <w:commentRangeStart w:id="83"/>
      <w:r w:rsidRPr="00E874C8">
        <w:rPr>
          <w:rFonts w:ascii="Times New Roman" w:hAnsi="Times New Roman" w:cs="Times New Roman"/>
          <w:sz w:val="28"/>
          <w:szCs w:val="28"/>
        </w:rPr>
        <w:t>L</w:t>
      </w:r>
      <w:commentRangeEnd w:id="83"/>
      <w:r w:rsidR="006616F1">
        <w:rPr>
          <w:rStyle w:val="ThamchiuChuthich"/>
          <w:rFonts w:ascii="Cambria Math" w:hAnsi="Cambria Math" w:cs="Times New Roman"/>
        </w:rPr>
        <w:commentReference w:id="83"/>
      </w:r>
      <w:r w:rsidRPr="00E874C8">
        <w:rPr>
          <w:rFonts w:ascii="Times New Roman" w:hAnsi="Times New Roman" w:cs="Times New Roman"/>
          <w:sz w:val="28"/>
          <w:szCs w:val="28"/>
        </w:rPr>
        <w:t>, a, b.</w:t>
      </w:r>
    </w:p>
    <w:p w14:paraId="29C069CC" w14:textId="77777777" w:rsidR="002A0185" w:rsidRPr="00E874C8" w:rsidRDefault="002A0185" w:rsidP="00AB10F0">
      <w:pPr>
        <w:pStyle w:val="oancuaDanhsach"/>
        <w:numPr>
          <w:ilvl w:val="0"/>
          <w:numId w:val="11"/>
        </w:numPr>
        <w:spacing w:line="276" w:lineRule="auto"/>
        <w:ind w:left="0" w:firstLine="426"/>
        <w:jc w:val="both"/>
        <w:rPr>
          <w:rFonts w:ascii="Times New Roman" w:hAnsi="Times New Roman" w:cs="Times New Roman"/>
          <w:sz w:val="28"/>
          <w:szCs w:val="28"/>
        </w:rPr>
      </w:pPr>
      <w:r w:rsidRPr="00E874C8">
        <w:rPr>
          <w:rFonts w:ascii="Times New Roman" w:hAnsi="Times New Roman" w:cs="Times New Roman"/>
          <w:sz w:val="28"/>
          <w:szCs w:val="28"/>
        </w:rPr>
        <w:t>Máy đo phổ Datacolor</w:t>
      </w:r>
    </w:p>
    <w:p w14:paraId="7B8C04BB" w14:textId="789414BD" w:rsidR="0000182C" w:rsidRDefault="002A0185" w:rsidP="002A0185">
      <w:pPr>
        <w:ind w:firstLine="426"/>
        <w:jc w:val="both"/>
        <w:rPr>
          <w:rFonts w:ascii="Times New Roman" w:hAnsi="Times New Roman"/>
          <w:sz w:val="28"/>
          <w:szCs w:val="28"/>
        </w:rPr>
      </w:pPr>
      <w:r w:rsidRPr="00E874C8">
        <w:rPr>
          <w:rFonts w:ascii="Times New Roman" w:hAnsi="Times New Roman"/>
          <w:sz w:val="28"/>
          <w:szCs w:val="28"/>
        </w:rPr>
        <w:lastRenderedPageBreak/>
        <w:t>Cân tiểu ly thí nghiệm ViBRA (max/d 220/0,0001g), cân PB303-S (max/min: 310/0,02g, e =10mg, d=1mg)</w:t>
      </w:r>
    </w:p>
    <w:p w14:paraId="33C0673D" w14:textId="344C2A18" w:rsidR="00F669BF" w:rsidRDefault="00F669BF" w:rsidP="00536E73">
      <w:pPr>
        <w:jc w:val="both"/>
      </w:pPr>
    </w:p>
    <w:p w14:paraId="68F7A831" w14:textId="4DC0C8F0" w:rsidR="00F669BF" w:rsidRDefault="00F669BF" w:rsidP="00AB1EE4"/>
    <w:p w14:paraId="77E9708E" w14:textId="346289B2" w:rsidR="00F669BF" w:rsidRDefault="00F669BF" w:rsidP="00AB1EE4"/>
    <w:p w14:paraId="4349479B" w14:textId="056B32A8" w:rsidR="00F669BF" w:rsidRDefault="00F669BF" w:rsidP="00AB1EE4"/>
    <w:p w14:paraId="7C82FAB2" w14:textId="2E34C53A" w:rsidR="00F669BF" w:rsidRDefault="00F669BF" w:rsidP="00AB1EE4"/>
    <w:p w14:paraId="397F17DD" w14:textId="7E68E433" w:rsidR="00F669BF" w:rsidRDefault="00F669BF" w:rsidP="00AB1EE4"/>
    <w:p w14:paraId="19076926" w14:textId="300AEEF8" w:rsidR="00F669BF" w:rsidRDefault="00F669BF" w:rsidP="00AB1EE4"/>
    <w:p w14:paraId="452948FB" w14:textId="77777777" w:rsidR="00AB1EE4" w:rsidRPr="00C8469B" w:rsidRDefault="00AB1EE4" w:rsidP="00AB1EE4"/>
    <w:p w14:paraId="0F67A7F0" w14:textId="35FE6C05" w:rsidR="005A526B" w:rsidRPr="003F32F5" w:rsidRDefault="005A526B" w:rsidP="00C82533"/>
    <w:p w14:paraId="7ACC230C" w14:textId="341C34EC" w:rsidR="00F669BF" w:rsidRDefault="00F669BF" w:rsidP="00AB1EE4"/>
    <w:p w14:paraId="3927241E" w14:textId="2DA15955" w:rsidR="00554DCF" w:rsidRDefault="00554DCF" w:rsidP="00AB1EE4"/>
    <w:p w14:paraId="21ECE1D4" w14:textId="17A05497" w:rsidR="00554DCF" w:rsidRDefault="00554DCF" w:rsidP="00AB1EE4"/>
    <w:p w14:paraId="7CD9DEC6" w14:textId="4D443B6E" w:rsidR="00554DCF" w:rsidRDefault="00554DCF" w:rsidP="00AB1EE4"/>
    <w:p w14:paraId="4DA8BB35" w14:textId="5D22CEB2" w:rsidR="00554DCF" w:rsidRDefault="00554DCF" w:rsidP="00AB1EE4"/>
    <w:p w14:paraId="1B6078D4" w14:textId="5F0821A6" w:rsidR="00554DCF" w:rsidRDefault="00554DCF" w:rsidP="00AB1EE4"/>
    <w:p w14:paraId="55FFC5D4" w14:textId="50553EC4" w:rsidR="00554DCF" w:rsidRDefault="00554DCF" w:rsidP="00AB1EE4"/>
    <w:p w14:paraId="7155BC7E" w14:textId="012D1F12" w:rsidR="00554DCF" w:rsidRDefault="00554DCF" w:rsidP="00AB1EE4"/>
    <w:p w14:paraId="3B0D9B3B" w14:textId="1408E7ED" w:rsidR="00554DCF" w:rsidRDefault="00554DCF" w:rsidP="00AB1EE4"/>
    <w:p w14:paraId="34B62499" w14:textId="4AA6CF95" w:rsidR="00554DCF" w:rsidRDefault="00554DCF" w:rsidP="00AB1EE4"/>
    <w:p w14:paraId="7C766456" w14:textId="64F435F2" w:rsidR="00554DCF" w:rsidRDefault="00554DCF" w:rsidP="00AB1EE4"/>
    <w:p w14:paraId="07C664C0" w14:textId="6113D970" w:rsidR="00554DCF" w:rsidRDefault="00554DCF" w:rsidP="00AB1EE4"/>
    <w:p w14:paraId="518986A9" w14:textId="23FFED98" w:rsidR="00554DCF" w:rsidRDefault="00554DCF" w:rsidP="00AB1EE4"/>
    <w:p w14:paraId="2C4A9EC9" w14:textId="45BA5232" w:rsidR="00554DCF" w:rsidRDefault="00554DCF" w:rsidP="00AB1EE4"/>
    <w:p w14:paraId="17F02574" w14:textId="72D98C15" w:rsidR="00554DCF" w:rsidRDefault="00554DCF" w:rsidP="00AB1EE4"/>
    <w:p w14:paraId="1EE003A2" w14:textId="12F81706" w:rsidR="00554DCF" w:rsidRDefault="00554DCF" w:rsidP="00AB1EE4"/>
    <w:p w14:paraId="52980B5C" w14:textId="2DF89B85" w:rsidR="00554DCF" w:rsidRDefault="00554DCF" w:rsidP="00AB1EE4"/>
    <w:p w14:paraId="357301A7" w14:textId="77777777" w:rsidR="00554DCF" w:rsidRPr="003F32F5" w:rsidRDefault="00554DCF" w:rsidP="00AB1EE4"/>
    <w:p w14:paraId="273ADC03" w14:textId="79B6E6EA" w:rsidR="00B859F5" w:rsidRDefault="00B859F5" w:rsidP="00B859F5">
      <w:pPr>
        <w:ind w:firstLine="576"/>
        <w:jc w:val="both"/>
        <w:rPr>
          <w:rFonts w:ascii="Times New Roman" w:hAnsi="Times New Roman"/>
          <w:sz w:val="28"/>
          <w:szCs w:val="28"/>
        </w:rPr>
      </w:pPr>
    </w:p>
    <w:p w14:paraId="78C5946B" w14:textId="7614BD6D" w:rsidR="00554DCF" w:rsidRDefault="00554DCF" w:rsidP="00B859F5">
      <w:pPr>
        <w:ind w:firstLine="576"/>
        <w:jc w:val="both"/>
        <w:rPr>
          <w:rFonts w:ascii="Times New Roman" w:hAnsi="Times New Roman"/>
          <w:sz w:val="28"/>
          <w:szCs w:val="28"/>
        </w:rPr>
      </w:pPr>
    </w:p>
    <w:p w14:paraId="14B4021A" w14:textId="58C14A87" w:rsidR="00526B05" w:rsidRDefault="00526B05" w:rsidP="00B859F5">
      <w:pPr>
        <w:ind w:firstLine="576"/>
        <w:jc w:val="both"/>
        <w:rPr>
          <w:rFonts w:ascii="Times New Roman" w:hAnsi="Times New Roman"/>
          <w:sz w:val="28"/>
          <w:szCs w:val="28"/>
        </w:rPr>
      </w:pPr>
    </w:p>
    <w:p w14:paraId="0A5507E5" w14:textId="77777777" w:rsidR="00526B05" w:rsidRDefault="00526B05" w:rsidP="00B859F5">
      <w:pPr>
        <w:ind w:firstLine="576"/>
        <w:jc w:val="both"/>
        <w:rPr>
          <w:rFonts w:ascii="Times New Roman" w:hAnsi="Times New Roman"/>
          <w:sz w:val="28"/>
          <w:szCs w:val="28"/>
        </w:rPr>
      </w:pPr>
    </w:p>
    <w:p w14:paraId="5F3ABBF6" w14:textId="77777777" w:rsidR="00554DCF" w:rsidRDefault="00554DCF" w:rsidP="00B859F5">
      <w:pPr>
        <w:ind w:firstLine="576"/>
        <w:jc w:val="both"/>
        <w:rPr>
          <w:rFonts w:ascii="Times New Roman" w:hAnsi="Times New Roman"/>
          <w:sz w:val="28"/>
          <w:szCs w:val="28"/>
        </w:rPr>
      </w:pPr>
    </w:p>
    <w:p w14:paraId="3BB8749B" w14:textId="30E8D207" w:rsidR="00554DCF" w:rsidRDefault="00554DCF" w:rsidP="00526B05">
      <w:pPr>
        <w:pStyle w:val="u1"/>
        <w:numPr>
          <w:ilvl w:val="0"/>
          <w:numId w:val="0"/>
        </w:numPr>
        <w:spacing w:before="0"/>
        <w:jc w:val="center"/>
      </w:pPr>
      <w:bookmarkStart w:id="84" w:name="_Toc90372462"/>
      <w:r>
        <w:lastRenderedPageBreak/>
        <w:t>CHƯƠNG IV: THỰC NGHIỆM</w:t>
      </w:r>
      <w:bookmarkEnd w:id="84"/>
    </w:p>
    <w:p w14:paraId="6ECE2956" w14:textId="7E831F6F" w:rsidR="00526B05" w:rsidRDefault="00526B05" w:rsidP="00526B05"/>
    <w:p w14:paraId="0759F005" w14:textId="74877583" w:rsidR="0077715F" w:rsidRDefault="0077715F" w:rsidP="00526B05"/>
    <w:p w14:paraId="0BB41AC7" w14:textId="77777777" w:rsidR="0077715F" w:rsidRPr="00526B05" w:rsidRDefault="0077715F" w:rsidP="00526B05"/>
    <w:p w14:paraId="52D3638C" w14:textId="40AC0A76" w:rsidR="00E92C5F" w:rsidRDefault="00E92C5F" w:rsidP="00AB10F0">
      <w:pPr>
        <w:pStyle w:val="u1"/>
        <w:numPr>
          <w:ilvl w:val="0"/>
          <w:numId w:val="20"/>
        </w:numPr>
        <w:spacing w:before="0"/>
        <w:ind w:left="0" w:firstLine="0"/>
      </w:pPr>
      <w:bookmarkStart w:id="85" w:name="_Toc90372463"/>
      <w:r>
        <w:t>Quy trình:</w:t>
      </w:r>
      <w:bookmarkEnd w:id="85"/>
    </w:p>
    <w:p w14:paraId="231A374C" w14:textId="77777777" w:rsidR="0077715F" w:rsidRPr="0077715F" w:rsidRDefault="0077715F" w:rsidP="0077715F"/>
    <w:p w14:paraId="66A1BEA8" w14:textId="16F80950" w:rsidR="00E92C5F" w:rsidRDefault="00194A7C" w:rsidP="00E92C5F">
      <w:pPr>
        <w:rPr>
          <w:rFonts w:ascii="Times New Roman" w:hAnsi="Times New Roman"/>
          <w:sz w:val="28"/>
          <w:szCs w:val="28"/>
        </w:rPr>
      </w:pPr>
      <w:r>
        <w:rPr>
          <w:rFonts w:ascii="Times New Roman" w:hAnsi="Times New Roman"/>
          <w:noProof/>
          <w:sz w:val="28"/>
          <w:szCs w:val="28"/>
        </w:rPr>
        <w:drawing>
          <wp:inline distT="0" distB="0" distL="0" distR="0" wp14:anchorId="24ECBE4B" wp14:editId="70939CD7">
            <wp:extent cx="5486400" cy="3200400"/>
            <wp:effectExtent l="0" t="0" r="0" b="19050"/>
            <wp:docPr id="31" name="Sơ đồ 3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9" r:lo="rId130" r:qs="rId131" r:cs="rId132"/>
              </a:graphicData>
            </a:graphic>
          </wp:inline>
        </w:drawing>
      </w:r>
    </w:p>
    <w:p w14:paraId="448A08DF" w14:textId="77777777" w:rsidR="0077715F" w:rsidRPr="00E92C5F" w:rsidRDefault="0077715F" w:rsidP="00E92C5F">
      <w:pPr>
        <w:rPr>
          <w:rFonts w:ascii="Times New Roman" w:hAnsi="Times New Roman"/>
          <w:sz w:val="28"/>
          <w:szCs w:val="28"/>
        </w:rPr>
      </w:pPr>
    </w:p>
    <w:p w14:paraId="18C5E305" w14:textId="6FA29E72" w:rsidR="00752491" w:rsidRPr="00752491" w:rsidRDefault="005A7894" w:rsidP="00752491">
      <w:pPr>
        <w:pStyle w:val="u1"/>
        <w:numPr>
          <w:ilvl w:val="0"/>
          <w:numId w:val="20"/>
        </w:numPr>
        <w:spacing w:before="0"/>
        <w:ind w:left="0" w:firstLine="0"/>
      </w:pPr>
      <w:bookmarkStart w:id="86" w:name="_Toc90372464"/>
      <w:r>
        <w:t>Xây dựng phần mềm</w:t>
      </w:r>
      <w:r w:rsidR="00DC7FB7">
        <w:t xml:space="preserve"> </w:t>
      </w:r>
      <w:r w:rsidR="00C00C70">
        <w:t>dữ liệu màu</w:t>
      </w:r>
      <w:r w:rsidR="002E5347">
        <w:t>:</w:t>
      </w:r>
      <w:bookmarkEnd w:id="86"/>
    </w:p>
    <w:p w14:paraId="34843694" w14:textId="3E81E89F" w:rsidR="00DC7FB7" w:rsidRDefault="003A571C" w:rsidP="003A571C">
      <w:pPr>
        <w:ind w:firstLine="567"/>
        <w:rPr>
          <w:rFonts w:ascii="Times New Roman" w:hAnsi="Times New Roman"/>
          <w:sz w:val="28"/>
          <w:szCs w:val="28"/>
        </w:rPr>
      </w:pPr>
      <w:r>
        <w:rPr>
          <w:rFonts w:ascii="Times New Roman" w:hAnsi="Times New Roman"/>
          <w:sz w:val="28"/>
          <w:szCs w:val="28"/>
        </w:rPr>
        <w:t>Sử dụng ngôn ngữ lập trình Python để lập trình giao diện cho phần mềm dữ liệu màu</w:t>
      </w:r>
      <w:r w:rsidR="001D7B9A">
        <w:rPr>
          <w:rFonts w:ascii="Times New Roman" w:hAnsi="Times New Roman"/>
          <w:sz w:val="28"/>
          <w:szCs w:val="28"/>
        </w:rPr>
        <w:t xml:space="preserve"> có giao diện như sau: </w:t>
      </w:r>
    </w:p>
    <w:p w14:paraId="5A5A4F00" w14:textId="77777777" w:rsidR="001D7B9A" w:rsidRDefault="001D7B9A" w:rsidP="003A571C">
      <w:pPr>
        <w:ind w:firstLine="567"/>
        <w:rPr>
          <w:rFonts w:ascii="Times New Roman" w:hAnsi="Times New Roman"/>
          <w:sz w:val="28"/>
          <w:szCs w:val="28"/>
        </w:rPr>
      </w:pPr>
    </w:p>
    <w:p w14:paraId="3A16F5E7" w14:textId="77777777" w:rsidR="001D7B9A" w:rsidRPr="00926E78" w:rsidRDefault="001D7B9A" w:rsidP="001D7B9A">
      <w:pPr>
        <w:pStyle w:val="oancuaDanhsach"/>
        <w:rPr>
          <w:rFonts w:ascii="Times New Roman" w:hAnsi="Times New Roman"/>
          <w:sz w:val="28"/>
          <w:szCs w:val="28"/>
        </w:rPr>
      </w:pPr>
      <w:r w:rsidRPr="001A7B4F">
        <w:rPr>
          <w:noProof/>
        </w:rPr>
        <w:lastRenderedPageBreak/>
        <w:drawing>
          <wp:inline distT="0" distB="0" distL="0" distR="0" wp14:anchorId="5FC02A3E" wp14:editId="6A21811C">
            <wp:extent cx="5972175" cy="4075368"/>
            <wp:effectExtent l="0" t="0" r="0" b="1905"/>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72175" cy="4075368"/>
                    </a:xfrm>
                    <a:prstGeom prst="rect">
                      <a:avLst/>
                    </a:prstGeom>
                  </pic:spPr>
                </pic:pic>
              </a:graphicData>
            </a:graphic>
          </wp:inline>
        </w:drawing>
      </w:r>
    </w:p>
    <w:p w14:paraId="1DE47098" w14:textId="77777777" w:rsidR="001D7B9A" w:rsidRPr="00926E78" w:rsidRDefault="001D7B9A" w:rsidP="001D7B9A">
      <w:pPr>
        <w:pStyle w:val="oancuaDanhsach"/>
        <w:jc w:val="center"/>
        <w:rPr>
          <w:rFonts w:ascii="Times New Roman" w:hAnsi="Times New Roman"/>
          <w:i/>
          <w:iCs/>
          <w:sz w:val="28"/>
          <w:szCs w:val="28"/>
        </w:rPr>
      </w:pPr>
      <w:r w:rsidRPr="00926E78">
        <w:rPr>
          <w:rFonts w:ascii="Times New Roman" w:hAnsi="Times New Roman"/>
          <w:i/>
          <w:iCs/>
          <w:sz w:val="28"/>
          <w:szCs w:val="28"/>
        </w:rPr>
        <w:t>giao diện phần mềm</w:t>
      </w:r>
    </w:p>
    <w:p w14:paraId="300B4DBA" w14:textId="128BBF76" w:rsidR="0077715F" w:rsidRPr="00AA305E" w:rsidRDefault="00752491" w:rsidP="0077715F">
      <w:pPr>
        <w:ind w:firstLine="567"/>
        <w:rPr>
          <w:rFonts w:ascii="Times New Roman" w:hAnsi="Times New Roman"/>
          <w:i/>
          <w:iCs/>
          <w:sz w:val="28"/>
          <w:szCs w:val="28"/>
          <w:u w:val="single"/>
        </w:rPr>
      </w:pPr>
      <w:r w:rsidRPr="00AA305E">
        <w:rPr>
          <w:rFonts w:ascii="Times New Roman" w:hAnsi="Times New Roman"/>
          <w:i/>
          <w:iCs/>
          <w:sz w:val="28"/>
          <w:szCs w:val="28"/>
          <w:u w:val="single"/>
        </w:rPr>
        <w:t>Đặc điểm ngôn ngữ lập trình Python:</w:t>
      </w:r>
    </w:p>
    <w:p w14:paraId="330A028C" w14:textId="286BC716" w:rsidR="00752491" w:rsidRPr="00EE5C30" w:rsidRDefault="00752491" w:rsidP="00752491">
      <w:pPr>
        <w:pStyle w:val="KhngDncch"/>
        <w:ind w:firstLine="567"/>
        <w:jc w:val="both"/>
        <w:rPr>
          <w:rFonts w:ascii="Times New Roman" w:hAnsi="Times New Roman"/>
          <w:sz w:val="28"/>
          <w:szCs w:val="28"/>
        </w:rPr>
      </w:pPr>
      <w:r w:rsidRPr="00EE5C30">
        <w:rPr>
          <w:rFonts w:ascii="Times New Roman" w:hAnsi="Times New Roman"/>
          <w:sz w:val="28"/>
          <w:szCs w:val="28"/>
        </w:rPr>
        <w:t xml:space="preserve">Python có cú pháp rất đơn giản, rõ ràng. Nó dễ đọc và viết hơn rất nhiều khi so sánh với những ngôn ngữ lập trình khác như C++, Java, C#. Python làm cho việc lập trình trở nên thú vị, cho phép bạn tập trung vào những giải pháp chứ không phải cú pháp. </w:t>
      </w:r>
    </w:p>
    <w:p w14:paraId="2210966B" w14:textId="71351472" w:rsidR="00752491" w:rsidRPr="00EE5C30" w:rsidRDefault="00752491" w:rsidP="00752491">
      <w:pPr>
        <w:pStyle w:val="KhngDncch"/>
        <w:ind w:firstLine="567"/>
        <w:jc w:val="both"/>
        <w:rPr>
          <w:rFonts w:ascii="Times New Roman" w:hAnsi="Times New Roman"/>
          <w:sz w:val="28"/>
          <w:szCs w:val="28"/>
        </w:rPr>
      </w:pPr>
      <w:r w:rsidRPr="00EE5C30">
        <w:rPr>
          <w:rFonts w:ascii="Times New Roman" w:hAnsi="Times New Roman"/>
          <w:sz w:val="28"/>
          <w:szCs w:val="28"/>
        </w:rPr>
        <w:t xml:space="preserve">Bạn có thể tự do sử dụng và phân phối Python, thậm chí là dùng nó cho mục đích thương mại. Vì là mã nguồn mở, bạn không những có thể sử dụng các phần mềm, chương trình được viết trong Python mà còn có thể thay đổi mã nguồn của nó. Python có một cộng đồng rộng lớn, không ngừng cải thiện nó mỗi lần cập nhật. </w:t>
      </w:r>
    </w:p>
    <w:p w14:paraId="71674D60" w14:textId="62FD3A71" w:rsidR="00752491" w:rsidRPr="00EE5C30" w:rsidRDefault="00752491" w:rsidP="00752491">
      <w:pPr>
        <w:pStyle w:val="KhngDncch"/>
        <w:ind w:firstLine="567"/>
        <w:jc w:val="both"/>
        <w:rPr>
          <w:rFonts w:ascii="Times New Roman" w:hAnsi="Times New Roman"/>
          <w:sz w:val="28"/>
          <w:szCs w:val="28"/>
        </w:rPr>
      </w:pPr>
      <w:r w:rsidRPr="00EE5C30">
        <w:rPr>
          <w:rFonts w:ascii="Times New Roman" w:hAnsi="Times New Roman"/>
          <w:sz w:val="28"/>
          <w:szCs w:val="28"/>
        </w:rPr>
        <w:t xml:space="preserve">Các chương trình Python có thể di chuyển từ nền tảng này sang nền tảng khác và chạy nó mà không có bất kỳ thay đổi nào. Nó chạy liền mạch trên hầu hết tất cả các nền tảng như Windows, macOS, Linux. </w:t>
      </w:r>
    </w:p>
    <w:p w14:paraId="23105928" w14:textId="486E6D11" w:rsidR="00752491" w:rsidRPr="00EE5C30" w:rsidRDefault="00752491" w:rsidP="00752491">
      <w:pPr>
        <w:pStyle w:val="KhngDncch"/>
        <w:jc w:val="both"/>
        <w:rPr>
          <w:rFonts w:ascii="Times New Roman" w:hAnsi="Times New Roman"/>
          <w:sz w:val="28"/>
          <w:szCs w:val="28"/>
        </w:rPr>
      </w:pPr>
      <w:r w:rsidRPr="00752491">
        <w:rPr>
          <w:rFonts w:ascii="Times New Roman" w:hAnsi="Times New Roman"/>
          <w:i/>
          <w:iCs/>
          <w:sz w:val="28"/>
          <w:szCs w:val="28"/>
        </w:rPr>
        <w:tab/>
      </w:r>
      <w:r w:rsidRPr="00EE5C30">
        <w:rPr>
          <w:rFonts w:ascii="Times New Roman" w:hAnsi="Times New Roman"/>
          <w:sz w:val="28"/>
          <w:szCs w:val="28"/>
        </w:rPr>
        <w:t xml:space="preserve">Giả sử một ứng dụng đòi hỏi sự phức tạp rất lớn, bạn có thể dễ dàng kết hợp các phần code bằng C, C++ và những ngôn ngữ khác (có thể gọi được từ C) vào code Python. Điều này sẽ cung cấp cho ứng dụng của bạn những tính năng tốt hơn cũng như khả năng scripting mà những ngôn ngữ lập trình khác khó có thể làm được. </w:t>
      </w:r>
    </w:p>
    <w:p w14:paraId="453921FB" w14:textId="16A46AE7" w:rsidR="00752491" w:rsidRPr="00EE5C30" w:rsidRDefault="00752491" w:rsidP="00752491">
      <w:pPr>
        <w:pStyle w:val="KhngDncch"/>
        <w:ind w:firstLine="720"/>
        <w:jc w:val="both"/>
        <w:rPr>
          <w:rFonts w:ascii="Times New Roman" w:hAnsi="Times New Roman"/>
          <w:sz w:val="28"/>
          <w:szCs w:val="28"/>
        </w:rPr>
      </w:pPr>
      <w:r w:rsidRPr="00EE5C30">
        <w:rPr>
          <w:rFonts w:ascii="Times New Roman" w:hAnsi="Times New Roman"/>
          <w:sz w:val="28"/>
          <w:szCs w:val="28"/>
        </w:rPr>
        <w:t xml:space="preserve">Không giống như C/C++, với Python, bạn không phải lo lắng những nhiệm vụ khó khăn như quản lý bộ nhớ, dọn dẹp những dữ liệu vô nghĩa,... Khi chạy code </w:t>
      </w:r>
      <w:r w:rsidRPr="00EE5C30">
        <w:rPr>
          <w:rFonts w:ascii="Times New Roman" w:hAnsi="Times New Roman"/>
          <w:sz w:val="28"/>
          <w:szCs w:val="28"/>
        </w:rPr>
        <w:lastRenderedPageBreak/>
        <w:t xml:space="preserve">Python, nó sẽ tự động chuyển đổi code sang ngôn ngữ máy tính có thể hiểu. Bạn không cần lo lắng về bất kỳ hoạt động ở cấp thấp nào. </w:t>
      </w:r>
    </w:p>
    <w:p w14:paraId="3BD97AD7" w14:textId="4E8A97CF" w:rsidR="00752491" w:rsidRPr="00EE5C30" w:rsidRDefault="00752491" w:rsidP="00752491">
      <w:pPr>
        <w:pStyle w:val="KhngDncch"/>
        <w:ind w:firstLine="720"/>
        <w:jc w:val="both"/>
        <w:rPr>
          <w:rFonts w:ascii="Times New Roman" w:hAnsi="Times New Roman"/>
          <w:sz w:val="28"/>
          <w:szCs w:val="28"/>
        </w:rPr>
      </w:pPr>
      <w:r w:rsidRPr="00EE5C30">
        <w:rPr>
          <w:rFonts w:ascii="Times New Roman" w:hAnsi="Times New Roman"/>
          <w:sz w:val="28"/>
          <w:szCs w:val="28"/>
        </w:rPr>
        <w:t xml:space="preserve">Python có một số lượng lớn thư viện tiêu chuẩn giúp cho công việc lập trình của bạn trở nên dễ thở hơn rất nhiều, đơn giản vì không phải tự viết tất cả code. Ví dụ: Bạn cần kết nối cơ sở dữ liệu MySQL trên Web server? Bạn có thể nhập thư viện MySQLdb và sử dụng nó. Những thư viện này được kiểm tra kỹ lưỡng và được sử dụng bởi hàng trăm người. Vì vậy, bạn có thể chắc chắn rằng nó sẽ không làm hỏng code hay ứng dụng của mình. </w:t>
      </w:r>
    </w:p>
    <w:p w14:paraId="163CBC21" w14:textId="610412F1" w:rsidR="00752491" w:rsidRDefault="00752491" w:rsidP="00752491">
      <w:pPr>
        <w:ind w:firstLine="720"/>
        <w:jc w:val="both"/>
        <w:rPr>
          <w:rFonts w:ascii="Times New Roman" w:hAnsi="Times New Roman"/>
          <w:i/>
          <w:iCs/>
          <w:sz w:val="28"/>
          <w:szCs w:val="28"/>
        </w:rPr>
      </w:pPr>
      <w:r w:rsidRPr="00EE5C30">
        <w:rPr>
          <w:rFonts w:ascii="Times New Roman" w:hAnsi="Times New Roman"/>
          <w:sz w:val="28"/>
          <w:szCs w:val="28"/>
        </w:rPr>
        <w:t>Mọi thứ trong Python đều là hướng đối tượng. Lập trình hướng đối tượng (OOP) giúp giải quyết những vấn đề phức tạp một cách trực quan. Với OOP, bạn có thể phân chia những vấn đề phức tạp thành những tập nhỏ hơn bằng cách tạo ra các đối tượng.</w:t>
      </w:r>
    </w:p>
    <w:p w14:paraId="7995F9CA" w14:textId="26DCFDDE" w:rsidR="00AA305E" w:rsidRDefault="00AA305E" w:rsidP="00752491">
      <w:pPr>
        <w:ind w:firstLine="720"/>
        <w:jc w:val="both"/>
        <w:rPr>
          <w:rFonts w:ascii="Times New Roman" w:hAnsi="Times New Roman"/>
          <w:i/>
          <w:iCs/>
          <w:sz w:val="28"/>
          <w:szCs w:val="28"/>
          <w:u w:val="single"/>
        </w:rPr>
      </w:pPr>
      <w:r w:rsidRPr="00AA305E">
        <w:rPr>
          <w:rFonts w:ascii="Times New Roman" w:hAnsi="Times New Roman"/>
          <w:i/>
          <w:iCs/>
          <w:sz w:val="28"/>
          <w:szCs w:val="28"/>
          <w:u w:val="single"/>
        </w:rPr>
        <w:t>Ưu điểm của ng</w:t>
      </w:r>
      <w:r w:rsidR="00A83B25">
        <w:rPr>
          <w:rFonts w:ascii="Times New Roman" w:hAnsi="Times New Roman"/>
          <w:i/>
          <w:iCs/>
          <w:sz w:val="28"/>
          <w:szCs w:val="28"/>
          <w:u w:val="single"/>
        </w:rPr>
        <w:t>ô</w:t>
      </w:r>
      <w:r w:rsidRPr="00AA305E">
        <w:rPr>
          <w:rFonts w:ascii="Times New Roman" w:hAnsi="Times New Roman"/>
          <w:i/>
          <w:iCs/>
          <w:sz w:val="28"/>
          <w:szCs w:val="28"/>
          <w:u w:val="single"/>
        </w:rPr>
        <w:t>n ngữ Python:</w:t>
      </w:r>
    </w:p>
    <w:p w14:paraId="19A2D4A1" w14:textId="456E571C" w:rsidR="00AA305E" w:rsidRPr="00A83B25" w:rsidRDefault="00AA305E" w:rsidP="00752491">
      <w:pPr>
        <w:ind w:firstLine="720"/>
        <w:jc w:val="both"/>
        <w:rPr>
          <w:rFonts w:ascii="Times New Roman" w:hAnsi="Times New Roman"/>
          <w:sz w:val="28"/>
          <w:szCs w:val="28"/>
        </w:rPr>
      </w:pPr>
      <w:r w:rsidRPr="00A83B25">
        <w:rPr>
          <w:rFonts w:ascii="Times New Roman" w:hAnsi="Times New Roman"/>
          <w:sz w:val="28"/>
          <w:szCs w:val="28"/>
        </w:rPr>
        <w:t>Ngôn ngữ lập trình đơn giản, dễ học</w:t>
      </w:r>
      <w:r w:rsidR="00A83B25">
        <w:rPr>
          <w:rFonts w:ascii="Times New Roman" w:hAnsi="Times New Roman"/>
          <w:sz w:val="28"/>
          <w:szCs w:val="28"/>
        </w:rPr>
        <w:t>.</w:t>
      </w:r>
    </w:p>
    <w:p w14:paraId="6992A04D" w14:textId="5D569391" w:rsidR="00AA305E" w:rsidRPr="00A83B25" w:rsidRDefault="00AA305E" w:rsidP="00752491">
      <w:pPr>
        <w:ind w:firstLine="720"/>
        <w:jc w:val="both"/>
        <w:rPr>
          <w:rFonts w:ascii="Times New Roman" w:hAnsi="Times New Roman"/>
          <w:sz w:val="28"/>
          <w:szCs w:val="28"/>
        </w:rPr>
      </w:pPr>
      <w:r w:rsidRPr="00A83B25">
        <w:rPr>
          <w:rFonts w:ascii="Times New Roman" w:hAnsi="Times New Roman"/>
          <w:sz w:val="28"/>
          <w:szCs w:val="28"/>
        </w:rPr>
        <w:t>Miễn phí, mã nguồn mở</w:t>
      </w:r>
      <w:r w:rsidR="00A83B25">
        <w:rPr>
          <w:rFonts w:ascii="Times New Roman" w:hAnsi="Times New Roman"/>
          <w:sz w:val="28"/>
          <w:szCs w:val="28"/>
        </w:rPr>
        <w:t>.</w:t>
      </w:r>
    </w:p>
    <w:p w14:paraId="03DFBCB9" w14:textId="74F64396" w:rsidR="00AA305E" w:rsidRPr="00A83B25" w:rsidRDefault="00AA305E" w:rsidP="00752491">
      <w:pPr>
        <w:ind w:firstLine="720"/>
        <w:jc w:val="both"/>
        <w:rPr>
          <w:rFonts w:ascii="Times New Roman" w:hAnsi="Times New Roman"/>
          <w:sz w:val="28"/>
          <w:szCs w:val="28"/>
        </w:rPr>
      </w:pPr>
      <w:r w:rsidRPr="00A83B25">
        <w:rPr>
          <w:rFonts w:ascii="Times New Roman" w:hAnsi="Times New Roman"/>
          <w:sz w:val="28"/>
          <w:szCs w:val="28"/>
        </w:rPr>
        <w:t>Khả năng di chuyển</w:t>
      </w:r>
      <w:r w:rsidR="00A83B25">
        <w:rPr>
          <w:rFonts w:ascii="Times New Roman" w:hAnsi="Times New Roman"/>
          <w:sz w:val="28"/>
          <w:szCs w:val="28"/>
        </w:rPr>
        <w:t>.</w:t>
      </w:r>
    </w:p>
    <w:p w14:paraId="6FD7DCE6" w14:textId="2014EAF8" w:rsidR="00AA305E" w:rsidRPr="00A83B25" w:rsidRDefault="00AA305E" w:rsidP="00752491">
      <w:pPr>
        <w:ind w:firstLine="720"/>
        <w:jc w:val="both"/>
        <w:rPr>
          <w:rFonts w:ascii="Times New Roman" w:hAnsi="Times New Roman"/>
          <w:sz w:val="28"/>
          <w:szCs w:val="28"/>
        </w:rPr>
      </w:pPr>
      <w:r w:rsidRPr="00A83B25">
        <w:rPr>
          <w:rFonts w:ascii="Times New Roman" w:hAnsi="Times New Roman"/>
          <w:sz w:val="28"/>
          <w:szCs w:val="28"/>
        </w:rPr>
        <w:t xml:space="preserve">Khả năng mở rộng và có thể </w:t>
      </w:r>
      <w:r w:rsidR="00A83B25">
        <w:rPr>
          <w:rFonts w:ascii="Times New Roman" w:hAnsi="Times New Roman"/>
          <w:sz w:val="28"/>
          <w:szCs w:val="28"/>
        </w:rPr>
        <w:t>kết hợp dễ dàng.</w:t>
      </w:r>
    </w:p>
    <w:p w14:paraId="14F1CD61" w14:textId="27E3F05B" w:rsidR="00AA305E" w:rsidRPr="00A83B25" w:rsidRDefault="00AA305E" w:rsidP="00752491">
      <w:pPr>
        <w:ind w:firstLine="720"/>
        <w:jc w:val="both"/>
        <w:rPr>
          <w:rFonts w:ascii="Times New Roman" w:hAnsi="Times New Roman"/>
          <w:sz w:val="28"/>
          <w:szCs w:val="28"/>
        </w:rPr>
      </w:pPr>
      <w:r w:rsidRPr="00A83B25">
        <w:rPr>
          <w:rFonts w:ascii="Times New Roman" w:hAnsi="Times New Roman"/>
          <w:sz w:val="28"/>
          <w:szCs w:val="28"/>
        </w:rPr>
        <w:t>Ngôn ngữ thông dịch cấp cao</w:t>
      </w:r>
      <w:r w:rsidR="00A83B25">
        <w:rPr>
          <w:rFonts w:ascii="Times New Roman" w:hAnsi="Times New Roman"/>
          <w:sz w:val="28"/>
          <w:szCs w:val="28"/>
        </w:rPr>
        <w:t>.</w:t>
      </w:r>
      <w:r w:rsidRPr="00A83B25">
        <w:rPr>
          <w:rFonts w:ascii="Times New Roman" w:hAnsi="Times New Roman"/>
          <w:sz w:val="28"/>
          <w:szCs w:val="28"/>
        </w:rPr>
        <w:t xml:space="preserve"> </w:t>
      </w:r>
    </w:p>
    <w:p w14:paraId="5DEE9546" w14:textId="071C81C1" w:rsidR="00A83B25" w:rsidRPr="00A83B25" w:rsidRDefault="00AA305E" w:rsidP="00752491">
      <w:pPr>
        <w:ind w:firstLine="720"/>
        <w:jc w:val="both"/>
        <w:rPr>
          <w:rFonts w:ascii="Times New Roman" w:hAnsi="Times New Roman"/>
          <w:sz w:val="28"/>
          <w:szCs w:val="28"/>
        </w:rPr>
      </w:pPr>
      <w:r w:rsidRPr="00A83B25">
        <w:rPr>
          <w:rFonts w:ascii="Times New Roman" w:hAnsi="Times New Roman"/>
          <w:sz w:val="28"/>
          <w:szCs w:val="28"/>
        </w:rPr>
        <w:t>Thư viện tiêu chuẩn lớn để giải quyết những tác vụ phổ biến</w:t>
      </w:r>
      <w:r w:rsidR="00A83B25">
        <w:rPr>
          <w:rFonts w:ascii="Times New Roman" w:hAnsi="Times New Roman"/>
          <w:sz w:val="28"/>
          <w:szCs w:val="28"/>
        </w:rPr>
        <w:t>.</w:t>
      </w:r>
    </w:p>
    <w:p w14:paraId="207299AE" w14:textId="1F157DD8" w:rsidR="00AA305E" w:rsidRPr="00AA305E" w:rsidRDefault="00A83B25" w:rsidP="00752491">
      <w:pPr>
        <w:ind w:firstLine="720"/>
        <w:jc w:val="both"/>
        <w:rPr>
          <w:rFonts w:ascii="Times New Roman" w:hAnsi="Times New Roman"/>
          <w:sz w:val="28"/>
          <w:szCs w:val="28"/>
        </w:rPr>
      </w:pPr>
      <w:r w:rsidRPr="00A83B25">
        <w:rPr>
          <w:rFonts w:ascii="Times New Roman" w:hAnsi="Times New Roman"/>
          <w:sz w:val="28"/>
          <w:szCs w:val="28"/>
        </w:rPr>
        <w:t>Hướng đối tượng</w:t>
      </w:r>
      <w:r>
        <w:rPr>
          <w:rFonts w:ascii="Times New Roman" w:hAnsi="Times New Roman"/>
          <w:sz w:val="28"/>
          <w:szCs w:val="28"/>
        </w:rPr>
        <w:t>.</w:t>
      </w:r>
      <w:r w:rsidRPr="00EE5C30">
        <w:rPr>
          <w:rFonts w:ascii="Times New Roman" w:hAnsi="Times New Roman"/>
          <w:sz w:val="28"/>
          <w:szCs w:val="28"/>
        </w:rPr>
        <w:t xml:space="preserve"> </w:t>
      </w:r>
      <w:r w:rsidR="00AA305E" w:rsidRPr="00EE5C30">
        <w:rPr>
          <w:rFonts w:ascii="Times New Roman" w:hAnsi="Times New Roman"/>
          <w:sz w:val="28"/>
          <w:szCs w:val="28"/>
        </w:rPr>
        <w:t xml:space="preserve"> </w:t>
      </w:r>
    </w:p>
    <w:p w14:paraId="1B610A51" w14:textId="2FDBE813" w:rsidR="00CA4B0E" w:rsidRDefault="006E10FD" w:rsidP="00AB10F0">
      <w:pPr>
        <w:pStyle w:val="u2"/>
        <w:numPr>
          <w:ilvl w:val="1"/>
          <w:numId w:val="20"/>
        </w:numPr>
        <w:ind w:left="0" w:firstLine="0"/>
      </w:pPr>
      <w:bookmarkStart w:id="87" w:name="_Toc90372465"/>
      <w:r>
        <w:t>Chạy thử phần mềm:</w:t>
      </w:r>
      <w:bookmarkEnd w:id="87"/>
      <w:r>
        <w:t xml:space="preserve"> </w:t>
      </w:r>
    </w:p>
    <w:p w14:paraId="4585B2E2" w14:textId="4FAEC4DB" w:rsidR="00926E78" w:rsidRPr="00926E78" w:rsidRDefault="00926E78" w:rsidP="00926E78">
      <w:pPr>
        <w:pStyle w:val="oancuaDanhsach"/>
        <w:rPr>
          <w:rFonts w:ascii="Times New Roman" w:hAnsi="Times New Roman"/>
          <w:sz w:val="28"/>
          <w:szCs w:val="28"/>
        </w:rPr>
      </w:pPr>
      <w:r w:rsidRPr="00926E78">
        <w:rPr>
          <w:rFonts w:ascii="Times New Roman" w:hAnsi="Times New Roman"/>
          <w:sz w:val="28"/>
          <w:szCs w:val="28"/>
        </w:rPr>
        <w:t xml:space="preserve">Sau khi khởi động, giao diện ban đầu của phần mềm </w:t>
      </w:r>
      <w:r w:rsidR="001D7B9A">
        <w:rPr>
          <w:rFonts w:ascii="Times New Roman" w:hAnsi="Times New Roman"/>
          <w:sz w:val="28"/>
          <w:szCs w:val="28"/>
        </w:rPr>
        <w:t>như sau:</w:t>
      </w:r>
    </w:p>
    <w:p w14:paraId="7FBD272E" w14:textId="09FF5F4C" w:rsidR="007231FF" w:rsidRDefault="001D7B9A" w:rsidP="007231FF">
      <w:pPr>
        <w:pStyle w:val="oancuaDanhsach"/>
        <w:ind w:left="0" w:firstLine="567"/>
        <w:rPr>
          <w:rFonts w:ascii="Times New Roman" w:hAnsi="Times New Roman"/>
          <w:sz w:val="28"/>
          <w:szCs w:val="28"/>
        </w:rPr>
      </w:pPr>
      <w:r w:rsidRPr="00B05CB8">
        <w:rPr>
          <w:rFonts w:ascii="Times New Roman" w:hAnsi="Times New Roman"/>
          <w:noProof/>
          <w:sz w:val="28"/>
          <w:szCs w:val="28"/>
        </w:rPr>
        <w:drawing>
          <wp:inline distT="0" distB="0" distL="0" distR="0" wp14:anchorId="24F7AF71" wp14:editId="4D124ACE">
            <wp:extent cx="5565775" cy="3530600"/>
            <wp:effectExtent l="0" t="0" r="0" b="0"/>
            <wp:docPr id="9840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65775" cy="3530600"/>
                    </a:xfrm>
                    <a:prstGeom prst="rect">
                      <a:avLst/>
                    </a:prstGeom>
                    <a:noFill/>
                    <a:ln>
                      <a:noFill/>
                    </a:ln>
                  </pic:spPr>
                </pic:pic>
              </a:graphicData>
            </a:graphic>
          </wp:inline>
        </w:drawing>
      </w:r>
    </w:p>
    <w:p w14:paraId="3384F635" w14:textId="3190A815" w:rsidR="00926E78" w:rsidRDefault="00926E78" w:rsidP="007231FF">
      <w:pPr>
        <w:pStyle w:val="oancuaDanhsach"/>
        <w:ind w:left="0" w:firstLine="567"/>
        <w:rPr>
          <w:rFonts w:ascii="Times New Roman" w:hAnsi="Times New Roman"/>
          <w:sz w:val="28"/>
          <w:szCs w:val="28"/>
        </w:rPr>
      </w:pPr>
      <w:r w:rsidRPr="00926E78">
        <w:rPr>
          <w:rFonts w:ascii="Times New Roman" w:hAnsi="Times New Roman"/>
          <w:sz w:val="28"/>
          <w:szCs w:val="28"/>
        </w:rPr>
        <w:lastRenderedPageBreak/>
        <w:t xml:space="preserve">Nhấn vào nút “Import color data”, một </w:t>
      </w:r>
      <w:commentRangeStart w:id="88"/>
      <w:r w:rsidRPr="00926E78">
        <w:rPr>
          <w:rFonts w:ascii="Times New Roman" w:hAnsi="Times New Roman"/>
          <w:sz w:val="28"/>
          <w:szCs w:val="28"/>
        </w:rPr>
        <w:t>hộp</w:t>
      </w:r>
      <w:commentRangeEnd w:id="88"/>
      <w:r>
        <w:rPr>
          <w:rStyle w:val="ThamchiuChuthich"/>
        </w:rPr>
        <w:commentReference w:id="88"/>
      </w:r>
      <w:r w:rsidRPr="00926E78">
        <w:rPr>
          <w:rFonts w:ascii="Times New Roman" w:hAnsi="Times New Roman"/>
          <w:sz w:val="28"/>
          <w:szCs w:val="28"/>
        </w:rPr>
        <w:t xml:space="preserve"> thoại xuất hiện. Trong hộp thoại này, ta chọn file chứa dữ liệu về phổ của màu cần pha.</w:t>
      </w:r>
    </w:p>
    <w:p w14:paraId="158CEE5F" w14:textId="66CF2D04" w:rsidR="00A21BBD" w:rsidRDefault="00A21BBD" w:rsidP="00A21BBD">
      <w:pPr>
        <w:pStyle w:val="oancuaDanhsach"/>
        <w:ind w:left="0" w:firstLine="567"/>
        <w:jc w:val="center"/>
        <w:rPr>
          <w:rFonts w:ascii="Times New Roman" w:hAnsi="Times New Roman"/>
          <w:sz w:val="28"/>
          <w:szCs w:val="28"/>
        </w:rPr>
      </w:pPr>
      <w:r w:rsidRPr="006D0A74">
        <w:rPr>
          <w:noProof/>
        </w:rPr>
        <w:drawing>
          <wp:inline distT="0" distB="0" distL="0" distR="0" wp14:anchorId="34FEDB21" wp14:editId="30295150">
            <wp:extent cx="2886478" cy="5106113"/>
            <wp:effectExtent l="0" t="0" r="9525" b="0"/>
            <wp:docPr id="98396"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able&#10;&#10;Description automatically generated"/>
                    <pic:cNvPicPr/>
                  </pic:nvPicPr>
                  <pic:blipFill>
                    <a:blip r:embed="rId136"/>
                    <a:stretch>
                      <a:fillRect/>
                    </a:stretch>
                  </pic:blipFill>
                  <pic:spPr>
                    <a:xfrm>
                      <a:off x="0" y="0"/>
                      <a:ext cx="2886478" cy="5106113"/>
                    </a:xfrm>
                    <a:prstGeom prst="rect">
                      <a:avLst/>
                    </a:prstGeom>
                  </pic:spPr>
                </pic:pic>
              </a:graphicData>
            </a:graphic>
          </wp:inline>
        </w:drawing>
      </w:r>
    </w:p>
    <w:p w14:paraId="70A1698A" w14:textId="77777777" w:rsidR="007231FF" w:rsidRPr="00926E78" w:rsidRDefault="007231FF" w:rsidP="007231FF">
      <w:pPr>
        <w:pStyle w:val="oancuaDanhsach"/>
        <w:ind w:left="0" w:firstLine="567"/>
        <w:rPr>
          <w:rFonts w:ascii="Times New Roman" w:hAnsi="Times New Roman"/>
          <w:sz w:val="28"/>
          <w:szCs w:val="28"/>
        </w:rPr>
      </w:pPr>
    </w:p>
    <w:p w14:paraId="0EE61D1C" w14:textId="77777777" w:rsidR="00926E78" w:rsidRPr="00926E78" w:rsidRDefault="00926E78" w:rsidP="00926E78">
      <w:pPr>
        <w:pStyle w:val="oancuaDanhsach"/>
        <w:jc w:val="center"/>
        <w:rPr>
          <w:rFonts w:ascii="Times New Roman" w:hAnsi="Times New Roman"/>
          <w:sz w:val="28"/>
          <w:szCs w:val="28"/>
        </w:rPr>
      </w:pPr>
      <w:r w:rsidRPr="00B05CB8">
        <w:rPr>
          <w:noProof/>
        </w:rPr>
        <w:lastRenderedPageBreak/>
        <w:drawing>
          <wp:inline distT="0" distB="0" distL="0" distR="0" wp14:anchorId="67E61579" wp14:editId="00D2AF28">
            <wp:extent cx="3663950" cy="2651263"/>
            <wp:effectExtent l="0" t="0" r="0" b="0"/>
            <wp:docPr id="98400" name="Picture 1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10;&#10;Description automatically generated"/>
                    <pic:cNvPicPr/>
                  </pic:nvPicPr>
                  <pic:blipFill>
                    <a:blip r:embed="rId137"/>
                    <a:stretch>
                      <a:fillRect/>
                    </a:stretch>
                  </pic:blipFill>
                  <pic:spPr>
                    <a:xfrm>
                      <a:off x="0" y="0"/>
                      <a:ext cx="3676144" cy="2660086"/>
                    </a:xfrm>
                    <a:prstGeom prst="rect">
                      <a:avLst/>
                    </a:prstGeom>
                  </pic:spPr>
                </pic:pic>
              </a:graphicData>
            </a:graphic>
          </wp:inline>
        </w:drawing>
      </w:r>
    </w:p>
    <w:p w14:paraId="2CF77B16" w14:textId="77777777" w:rsidR="00926E78" w:rsidRPr="00926E78" w:rsidRDefault="00926E78" w:rsidP="00926E78">
      <w:pPr>
        <w:pStyle w:val="oancuaDanhsach"/>
        <w:jc w:val="center"/>
        <w:rPr>
          <w:rFonts w:ascii="Times New Roman" w:hAnsi="Times New Roman"/>
          <w:i/>
          <w:iCs/>
          <w:sz w:val="28"/>
          <w:szCs w:val="28"/>
        </w:rPr>
      </w:pPr>
      <w:r w:rsidRPr="00926E78">
        <w:rPr>
          <w:rFonts w:ascii="Times New Roman" w:hAnsi="Times New Roman"/>
          <w:i/>
          <w:iCs/>
          <w:sz w:val="28"/>
          <w:szCs w:val="28"/>
        </w:rPr>
        <w:t>hộp thoại chứa dữ liệu</w:t>
      </w:r>
    </w:p>
    <w:p w14:paraId="20B99F0C" w14:textId="77777777" w:rsidR="00926E78" w:rsidRPr="00B05CB8" w:rsidRDefault="00926E78" w:rsidP="00926E78">
      <w:pPr>
        <w:ind w:firstLine="567"/>
        <w:jc w:val="center"/>
        <w:rPr>
          <w:rFonts w:ascii="Times New Roman" w:hAnsi="Times New Roman"/>
          <w:sz w:val="28"/>
          <w:szCs w:val="28"/>
        </w:rPr>
      </w:pPr>
      <w:r w:rsidRPr="00B05CB8">
        <w:rPr>
          <w:rFonts w:ascii="Times New Roman" w:hAnsi="Times New Roman"/>
          <w:noProof/>
          <w:sz w:val="28"/>
          <w:szCs w:val="28"/>
        </w:rPr>
        <w:drawing>
          <wp:inline distT="0" distB="0" distL="0" distR="0" wp14:anchorId="0F53A4CF" wp14:editId="16E64735">
            <wp:extent cx="1593850" cy="3718982"/>
            <wp:effectExtent l="0" t="0" r="6350" b="0"/>
            <wp:docPr id="98401" name="Picture 20"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table&#10;&#10;Description automatically generated"/>
                    <pic:cNvPicPr/>
                  </pic:nvPicPr>
                  <pic:blipFill>
                    <a:blip r:embed="rId138"/>
                    <a:stretch>
                      <a:fillRect/>
                    </a:stretch>
                  </pic:blipFill>
                  <pic:spPr>
                    <a:xfrm>
                      <a:off x="0" y="0"/>
                      <a:ext cx="1615800" cy="3770200"/>
                    </a:xfrm>
                    <a:prstGeom prst="rect">
                      <a:avLst/>
                    </a:prstGeom>
                  </pic:spPr>
                </pic:pic>
              </a:graphicData>
            </a:graphic>
          </wp:inline>
        </w:drawing>
      </w:r>
    </w:p>
    <w:p w14:paraId="0C1746E2" w14:textId="164FC8DE" w:rsidR="00926E78" w:rsidRPr="00B05CB8" w:rsidRDefault="00926E78" w:rsidP="00926E78">
      <w:pPr>
        <w:ind w:firstLine="567"/>
        <w:rPr>
          <w:rFonts w:ascii="Times New Roman" w:hAnsi="Times New Roman"/>
          <w:sz w:val="28"/>
          <w:szCs w:val="28"/>
        </w:rPr>
      </w:pPr>
      <w:r w:rsidRPr="00926E78">
        <w:rPr>
          <w:rFonts w:ascii="Times New Roman" w:hAnsi="Times New Roman"/>
          <w:sz w:val="28"/>
          <w:szCs w:val="28"/>
        </w:rPr>
        <w:t>File dữ liệu có dạng một file văn bản gồm các số là hệ số phản xạ tại các bước sóng trong dải 400 – 700 nm của màu cần pha.</w:t>
      </w:r>
    </w:p>
    <w:p w14:paraId="7407166D" w14:textId="77777777" w:rsidR="00926E78" w:rsidRPr="00B05CB8" w:rsidRDefault="00926E78" w:rsidP="00926E78">
      <w:pPr>
        <w:ind w:firstLine="567"/>
        <w:rPr>
          <w:rFonts w:ascii="Times New Roman" w:hAnsi="Times New Roman"/>
          <w:sz w:val="28"/>
          <w:szCs w:val="28"/>
        </w:rPr>
      </w:pPr>
      <w:r w:rsidRPr="00B05CB8">
        <w:rPr>
          <w:rFonts w:ascii="Times New Roman" w:hAnsi="Times New Roman"/>
          <w:sz w:val="28"/>
          <w:szCs w:val="28"/>
        </w:rPr>
        <w:t>Sau khi nhập dữ liệu phổ của màu cần pha, ta tick vào các checkbox để chọn những màu cơ bản sẽ dùng để pha rồi nhấn nút “Compute” để phần mềm thực hiện xử lý và tính toán.</w:t>
      </w:r>
    </w:p>
    <w:p w14:paraId="4EF45AFE" w14:textId="10CFABD2" w:rsidR="00926E78" w:rsidRPr="00DC7FB7" w:rsidRDefault="00926E78" w:rsidP="00926E78">
      <w:pPr>
        <w:ind w:firstLine="567"/>
        <w:rPr>
          <w:rFonts w:ascii="Times New Roman" w:hAnsi="Times New Roman"/>
          <w:sz w:val="28"/>
          <w:szCs w:val="28"/>
        </w:rPr>
      </w:pPr>
    </w:p>
    <w:p w14:paraId="26FF06EE" w14:textId="77777777" w:rsidR="00926E78" w:rsidRDefault="00926E78" w:rsidP="00926E78">
      <w:pPr>
        <w:pStyle w:val="oancuaDanhsach"/>
        <w:rPr>
          <w:rFonts w:ascii="Times New Roman" w:hAnsi="Times New Roman"/>
          <w:sz w:val="28"/>
          <w:szCs w:val="28"/>
        </w:rPr>
      </w:pPr>
    </w:p>
    <w:p w14:paraId="2262DB59" w14:textId="3B751913" w:rsidR="00926E78" w:rsidRPr="00926E78" w:rsidRDefault="00926E78" w:rsidP="00926E78">
      <w:pPr>
        <w:pStyle w:val="oancuaDanhsach"/>
        <w:rPr>
          <w:rFonts w:ascii="Times New Roman" w:hAnsi="Times New Roman" w:cs="Times New Roman"/>
          <w:sz w:val="28"/>
          <w:szCs w:val="28"/>
        </w:rPr>
      </w:pPr>
    </w:p>
    <w:p w14:paraId="5F795435" w14:textId="6CDCEF50" w:rsidR="005A7894" w:rsidRPr="005A7894" w:rsidRDefault="006E10FD" w:rsidP="00AE0832">
      <w:pPr>
        <w:pStyle w:val="u2"/>
        <w:numPr>
          <w:ilvl w:val="1"/>
          <w:numId w:val="20"/>
        </w:numPr>
        <w:ind w:left="0" w:firstLine="0"/>
      </w:pPr>
      <w:bookmarkStart w:id="89" w:name="_Toc90372466"/>
      <w:r>
        <w:t xml:space="preserve">Xây dựng dữ liệu màu </w:t>
      </w:r>
      <w:r w:rsidR="005A7894" w:rsidRPr="005A7894">
        <w:t xml:space="preserve">mực cơ </w:t>
      </w:r>
      <w:commentRangeStart w:id="90"/>
      <w:r w:rsidR="005A7894" w:rsidRPr="005A7894">
        <w:t>sở</w:t>
      </w:r>
      <w:commentRangeEnd w:id="90"/>
      <w:r w:rsidR="005A7894" w:rsidRPr="005A7894">
        <w:rPr>
          <w:rStyle w:val="ThamchiuChuthich"/>
          <w:rFonts w:eastAsiaTheme="minorHAnsi" w:cs="Times New Roman"/>
          <w:b w:val="0"/>
          <w:sz w:val="28"/>
          <w:szCs w:val="28"/>
        </w:rPr>
        <w:commentReference w:id="90"/>
      </w:r>
      <w:r w:rsidR="005A7894">
        <w:t>:</w:t>
      </w:r>
      <w:bookmarkEnd w:id="89"/>
    </w:p>
    <w:p w14:paraId="66623532" w14:textId="609F9B06" w:rsidR="002E5347" w:rsidRPr="00526B05" w:rsidRDefault="002E5347" w:rsidP="000C7983">
      <w:pPr>
        <w:ind w:firstLine="567"/>
        <w:rPr>
          <w:rFonts w:ascii="Times New Roman" w:hAnsi="Times New Roman"/>
          <w:sz w:val="28"/>
          <w:szCs w:val="28"/>
        </w:rPr>
      </w:pPr>
      <w:r w:rsidRPr="00526B05">
        <w:rPr>
          <w:rFonts w:ascii="Times New Roman" w:hAnsi="Times New Roman"/>
          <w:sz w:val="28"/>
          <w:szCs w:val="28"/>
        </w:rPr>
        <w:t>Tạo các mẫu màu từ các mực cơ sở có độ dày tương tự như lớp mực in offset (1.5 µm)</w:t>
      </w:r>
    </w:p>
    <w:p w14:paraId="52655ED2" w14:textId="5E1C5C99" w:rsidR="00554DCF" w:rsidRPr="00526B05" w:rsidRDefault="002E5347" w:rsidP="000C7983">
      <w:pPr>
        <w:spacing w:line="276" w:lineRule="auto"/>
        <w:ind w:firstLine="567"/>
        <w:jc w:val="both"/>
        <w:rPr>
          <w:rFonts w:ascii="Times New Roman" w:hAnsi="Times New Roman"/>
          <w:sz w:val="28"/>
          <w:szCs w:val="28"/>
        </w:rPr>
      </w:pPr>
      <w:r w:rsidRPr="00526B05">
        <w:rPr>
          <w:rFonts w:ascii="Times New Roman" w:hAnsi="Times New Roman"/>
          <w:sz w:val="28"/>
          <w:szCs w:val="28"/>
        </w:rPr>
        <w:t>Đo thông số 6 màu mực gốc gồm giá trị phổ phản xạ và giá trị L,a,b.</w:t>
      </w:r>
    </w:p>
    <w:p w14:paraId="416E39E0" w14:textId="263819C7" w:rsidR="00526B05" w:rsidRDefault="00526B05" w:rsidP="00526B05">
      <w:pPr>
        <w:ind w:firstLine="720"/>
        <w:rPr>
          <w:rFonts w:ascii="Times New Roman" w:hAnsi="Times New Roman"/>
          <w:i/>
          <w:iCs/>
          <w:sz w:val="28"/>
          <w:szCs w:val="28"/>
        </w:rPr>
      </w:pPr>
      <w:r>
        <w:rPr>
          <w:rFonts w:ascii="Times New Roman" w:hAnsi="Times New Roman"/>
          <w:i/>
          <w:iCs/>
          <w:sz w:val="28"/>
          <w:szCs w:val="28"/>
        </w:rPr>
        <w:t xml:space="preserve">Bảng </w:t>
      </w:r>
      <w:r w:rsidRPr="00016BFD">
        <w:rPr>
          <w:rFonts w:ascii="Times New Roman" w:hAnsi="Times New Roman"/>
          <w:i/>
          <w:iCs/>
          <w:sz w:val="28"/>
          <w:szCs w:val="28"/>
        </w:rPr>
        <w:t xml:space="preserve">Số liệu </w:t>
      </w:r>
      <w:r>
        <w:rPr>
          <w:rFonts w:ascii="Times New Roman" w:hAnsi="Times New Roman"/>
          <w:i/>
          <w:iCs/>
          <w:sz w:val="28"/>
          <w:szCs w:val="28"/>
        </w:rPr>
        <w:t>6</w:t>
      </w:r>
      <w:r w:rsidRPr="00016BFD">
        <w:rPr>
          <w:rFonts w:ascii="Times New Roman" w:hAnsi="Times New Roman"/>
          <w:i/>
          <w:iCs/>
          <w:sz w:val="28"/>
          <w:szCs w:val="28"/>
        </w:rPr>
        <w:t xml:space="preserve"> màu</w:t>
      </w:r>
      <w:r>
        <w:rPr>
          <w:rFonts w:ascii="Times New Roman" w:hAnsi="Times New Roman"/>
          <w:i/>
          <w:iCs/>
          <w:sz w:val="28"/>
          <w:szCs w:val="28"/>
        </w:rPr>
        <w:t>cơ sở</w:t>
      </w:r>
      <w:r w:rsidRPr="00016BFD">
        <w:rPr>
          <w:rFonts w:ascii="Times New Roman" w:hAnsi="Times New Roman"/>
          <w:i/>
          <w:iCs/>
          <w:sz w:val="28"/>
          <w:szCs w:val="28"/>
        </w:rPr>
        <w:t>:</w:t>
      </w:r>
    </w:p>
    <w:tbl>
      <w:tblPr>
        <w:tblStyle w:val="LiBang"/>
        <w:tblW w:w="0" w:type="auto"/>
        <w:tblLook w:val="04A0" w:firstRow="1" w:lastRow="0" w:firstColumn="1" w:lastColumn="0" w:noHBand="0" w:noVBand="1"/>
      </w:tblPr>
      <w:tblGrid>
        <w:gridCol w:w="1345"/>
        <w:gridCol w:w="1260"/>
        <w:gridCol w:w="1154"/>
        <w:gridCol w:w="1383"/>
        <w:gridCol w:w="1373"/>
        <w:gridCol w:w="1133"/>
        <w:gridCol w:w="1253"/>
      </w:tblGrid>
      <w:tr w:rsidR="00526B05" w:rsidRPr="00C976DF" w14:paraId="2EFFB1E7" w14:textId="77777777" w:rsidTr="006616F1">
        <w:tc>
          <w:tcPr>
            <w:tcW w:w="1345" w:type="dxa"/>
            <w:vMerge w:val="restart"/>
          </w:tcPr>
          <w:p w14:paraId="3CAF1E44" w14:textId="77777777" w:rsidR="00526B05" w:rsidRPr="00C976DF" w:rsidRDefault="00526B05" w:rsidP="006616F1">
            <w:pPr>
              <w:rPr>
                <w:rFonts w:ascii="Times New Roman" w:hAnsi="Times New Roman"/>
                <w:b/>
                <w:bCs/>
                <w:sz w:val="28"/>
                <w:szCs w:val="28"/>
              </w:rPr>
            </w:pPr>
            <w:bookmarkStart w:id="91" w:name="_Hlk89382527"/>
            <w:r w:rsidRPr="00C976DF">
              <w:rPr>
                <w:rFonts w:ascii="Times New Roman" w:hAnsi="Times New Roman"/>
                <w:b/>
                <w:bCs/>
                <w:sz w:val="28"/>
                <w:szCs w:val="28"/>
              </w:rPr>
              <w:t>Bước sóng (</w:t>
            </w:r>
            <w:r w:rsidRPr="00C976DF">
              <w:rPr>
                <w:rFonts w:ascii="Times New Roman" w:hAnsi="Times New Roman"/>
                <w:b/>
                <w:bCs/>
                <w:i/>
                <w:iCs/>
                <w:sz w:val="28"/>
                <w:szCs w:val="28"/>
              </w:rPr>
              <w:t>nm</w:t>
            </w:r>
            <w:r w:rsidRPr="00C976DF">
              <w:rPr>
                <w:rFonts w:ascii="Times New Roman" w:hAnsi="Times New Roman"/>
                <w:b/>
                <w:bCs/>
                <w:sz w:val="28"/>
                <w:szCs w:val="28"/>
              </w:rPr>
              <w:t>)</w:t>
            </w:r>
          </w:p>
        </w:tc>
        <w:tc>
          <w:tcPr>
            <w:tcW w:w="7426" w:type="dxa"/>
            <w:gridSpan w:val="6"/>
          </w:tcPr>
          <w:p w14:paraId="2528F304" w14:textId="77777777" w:rsidR="00526B05" w:rsidRPr="00C976DF" w:rsidRDefault="00526B05" w:rsidP="006616F1">
            <w:pPr>
              <w:jc w:val="center"/>
              <w:rPr>
                <w:rFonts w:ascii="Times New Roman" w:hAnsi="Times New Roman"/>
                <w:b/>
                <w:bCs/>
                <w:sz w:val="28"/>
                <w:szCs w:val="28"/>
              </w:rPr>
            </w:pPr>
            <w:r w:rsidRPr="00C976DF">
              <w:rPr>
                <w:rFonts w:ascii="Times New Roman" w:hAnsi="Times New Roman"/>
                <w:b/>
                <w:bCs/>
                <w:sz w:val="28"/>
                <w:szCs w:val="28"/>
              </w:rPr>
              <w:t>Hệ số phản xạ</w:t>
            </w:r>
          </w:p>
        </w:tc>
      </w:tr>
      <w:tr w:rsidR="00526B05" w:rsidRPr="00C976DF" w14:paraId="4F098004" w14:textId="77777777" w:rsidTr="006616F1">
        <w:tc>
          <w:tcPr>
            <w:tcW w:w="1345" w:type="dxa"/>
            <w:vMerge/>
          </w:tcPr>
          <w:p w14:paraId="2258AF68" w14:textId="77777777" w:rsidR="00526B05" w:rsidRPr="00C976DF" w:rsidRDefault="00526B05" w:rsidP="006616F1">
            <w:pPr>
              <w:rPr>
                <w:rFonts w:ascii="Times New Roman" w:hAnsi="Times New Roman"/>
                <w:sz w:val="28"/>
                <w:szCs w:val="28"/>
              </w:rPr>
            </w:pPr>
          </w:p>
        </w:tc>
        <w:tc>
          <w:tcPr>
            <w:tcW w:w="1260" w:type="dxa"/>
          </w:tcPr>
          <w:p w14:paraId="2E0DB6D7" w14:textId="77777777" w:rsidR="00526B05" w:rsidRDefault="009F3FC6" w:rsidP="006616F1">
            <w:pPr>
              <w:jc w:val="center"/>
              <w:rPr>
                <w:rFonts w:ascii="Times New Roman" w:hAnsi="Times New Roman"/>
                <w:sz w:val="28"/>
                <w:szCs w:val="28"/>
              </w:rPr>
            </w:pPr>
            <w:r>
              <w:rPr>
                <w:rFonts w:ascii="Times New Roman" w:hAnsi="Times New Roman"/>
                <w:sz w:val="28"/>
                <w:szCs w:val="28"/>
              </w:rPr>
              <w:t>3100</w:t>
            </w:r>
          </w:p>
          <w:p w14:paraId="3F4DDD02" w14:textId="0BDF020A" w:rsidR="0065389A" w:rsidRPr="00C976DF" w:rsidRDefault="0065389A" w:rsidP="006616F1">
            <w:pPr>
              <w:jc w:val="center"/>
              <w:rPr>
                <w:rFonts w:ascii="Times New Roman" w:hAnsi="Times New Roman"/>
                <w:sz w:val="28"/>
                <w:szCs w:val="28"/>
              </w:rPr>
            </w:pPr>
            <w:r>
              <w:rPr>
                <w:rFonts w:ascii="Times New Roman" w:hAnsi="Times New Roman"/>
                <w:sz w:val="28"/>
                <w:szCs w:val="28"/>
              </w:rPr>
              <w:t>Yellow</w:t>
            </w:r>
          </w:p>
        </w:tc>
        <w:tc>
          <w:tcPr>
            <w:tcW w:w="1154" w:type="dxa"/>
          </w:tcPr>
          <w:p w14:paraId="239171B1" w14:textId="77777777" w:rsidR="00526B05" w:rsidRDefault="0065389A" w:rsidP="006616F1">
            <w:pPr>
              <w:jc w:val="center"/>
              <w:rPr>
                <w:rFonts w:ascii="Times New Roman" w:hAnsi="Times New Roman"/>
                <w:sz w:val="28"/>
                <w:szCs w:val="28"/>
              </w:rPr>
            </w:pPr>
            <w:r>
              <w:rPr>
                <w:rFonts w:ascii="Times New Roman" w:hAnsi="Times New Roman"/>
                <w:sz w:val="28"/>
                <w:szCs w:val="28"/>
              </w:rPr>
              <w:t>3</w:t>
            </w:r>
            <w:r w:rsidR="009F3FC6">
              <w:rPr>
                <w:rFonts w:ascii="Times New Roman" w:hAnsi="Times New Roman"/>
                <w:sz w:val="28"/>
                <w:szCs w:val="28"/>
              </w:rPr>
              <w:t>105</w:t>
            </w:r>
          </w:p>
          <w:p w14:paraId="2924605B" w14:textId="57CD51C7" w:rsidR="0065389A" w:rsidRPr="00C976DF" w:rsidRDefault="0065389A" w:rsidP="006616F1">
            <w:pPr>
              <w:jc w:val="center"/>
              <w:rPr>
                <w:rFonts w:ascii="Times New Roman" w:hAnsi="Times New Roman"/>
                <w:sz w:val="28"/>
                <w:szCs w:val="28"/>
              </w:rPr>
            </w:pPr>
            <w:r>
              <w:rPr>
                <w:rFonts w:ascii="Times New Roman" w:hAnsi="Times New Roman"/>
                <w:sz w:val="28"/>
                <w:szCs w:val="28"/>
              </w:rPr>
              <w:t>Red</w:t>
            </w:r>
            <w:r w:rsidR="008D609B">
              <w:rPr>
                <w:rFonts w:ascii="Times New Roman" w:hAnsi="Times New Roman"/>
                <w:sz w:val="28"/>
                <w:szCs w:val="28"/>
              </w:rPr>
              <w:t xml:space="preserve"> </w:t>
            </w:r>
            <w:r>
              <w:rPr>
                <w:rFonts w:ascii="Times New Roman" w:hAnsi="Times New Roman"/>
                <w:sz w:val="28"/>
                <w:szCs w:val="28"/>
              </w:rPr>
              <w:t>032C</w:t>
            </w:r>
          </w:p>
        </w:tc>
        <w:tc>
          <w:tcPr>
            <w:tcW w:w="1253" w:type="dxa"/>
          </w:tcPr>
          <w:p w14:paraId="3D2B5281" w14:textId="77777777" w:rsidR="00526B05" w:rsidRDefault="009F3FC6" w:rsidP="006616F1">
            <w:pPr>
              <w:jc w:val="center"/>
              <w:rPr>
                <w:rFonts w:ascii="Times New Roman" w:hAnsi="Times New Roman"/>
                <w:sz w:val="28"/>
                <w:szCs w:val="28"/>
              </w:rPr>
            </w:pPr>
            <w:r>
              <w:rPr>
                <w:rFonts w:ascii="Times New Roman" w:hAnsi="Times New Roman"/>
                <w:sz w:val="28"/>
                <w:szCs w:val="28"/>
              </w:rPr>
              <w:t>3107</w:t>
            </w:r>
          </w:p>
          <w:p w14:paraId="73915999" w14:textId="131CB88D" w:rsidR="0065389A" w:rsidRPr="00C976DF" w:rsidRDefault="0065389A" w:rsidP="006616F1">
            <w:pPr>
              <w:jc w:val="center"/>
              <w:rPr>
                <w:rFonts w:ascii="Times New Roman" w:hAnsi="Times New Roman"/>
                <w:sz w:val="28"/>
                <w:szCs w:val="28"/>
              </w:rPr>
            </w:pPr>
            <w:r>
              <w:rPr>
                <w:rFonts w:ascii="Times New Roman" w:hAnsi="Times New Roman"/>
                <w:sz w:val="28"/>
                <w:szCs w:val="28"/>
              </w:rPr>
              <w:t>Rhodmine Red C</w:t>
            </w:r>
          </w:p>
        </w:tc>
        <w:tc>
          <w:tcPr>
            <w:tcW w:w="1373" w:type="dxa"/>
          </w:tcPr>
          <w:p w14:paraId="476EAD3C" w14:textId="77777777" w:rsidR="00526B05" w:rsidRDefault="009F3FC6" w:rsidP="006616F1">
            <w:pPr>
              <w:jc w:val="center"/>
              <w:rPr>
                <w:rFonts w:ascii="Times New Roman" w:hAnsi="Times New Roman"/>
                <w:sz w:val="28"/>
                <w:szCs w:val="28"/>
              </w:rPr>
            </w:pPr>
            <w:r>
              <w:rPr>
                <w:rFonts w:ascii="Times New Roman" w:hAnsi="Times New Roman"/>
                <w:sz w:val="28"/>
                <w:szCs w:val="28"/>
              </w:rPr>
              <w:t>3108</w:t>
            </w:r>
          </w:p>
          <w:p w14:paraId="2A273AEB" w14:textId="1198ADE8" w:rsidR="008D609B" w:rsidRPr="00C976DF" w:rsidRDefault="008D609B" w:rsidP="006616F1">
            <w:pPr>
              <w:jc w:val="center"/>
              <w:rPr>
                <w:rFonts w:ascii="Times New Roman" w:hAnsi="Times New Roman"/>
                <w:sz w:val="28"/>
                <w:szCs w:val="28"/>
              </w:rPr>
            </w:pPr>
            <w:r>
              <w:rPr>
                <w:rFonts w:ascii="Times New Roman" w:hAnsi="Times New Roman"/>
                <w:sz w:val="28"/>
                <w:szCs w:val="28"/>
              </w:rPr>
              <w:t>Pink C</w:t>
            </w:r>
          </w:p>
        </w:tc>
        <w:tc>
          <w:tcPr>
            <w:tcW w:w="1133" w:type="dxa"/>
          </w:tcPr>
          <w:p w14:paraId="21A2800C" w14:textId="77777777" w:rsidR="00526B05" w:rsidRDefault="009F3FC6" w:rsidP="006616F1">
            <w:pPr>
              <w:jc w:val="center"/>
              <w:rPr>
                <w:rFonts w:ascii="Times New Roman" w:hAnsi="Times New Roman"/>
                <w:sz w:val="28"/>
                <w:szCs w:val="28"/>
              </w:rPr>
            </w:pPr>
            <w:r>
              <w:rPr>
                <w:rFonts w:ascii="Times New Roman" w:hAnsi="Times New Roman"/>
                <w:sz w:val="28"/>
                <w:szCs w:val="28"/>
              </w:rPr>
              <w:t>3115</w:t>
            </w:r>
          </w:p>
          <w:p w14:paraId="3E0C186C" w14:textId="4CEE88AB" w:rsidR="008D609B" w:rsidRPr="00C976DF" w:rsidRDefault="008D609B" w:rsidP="006616F1">
            <w:pPr>
              <w:jc w:val="center"/>
              <w:rPr>
                <w:rFonts w:ascii="Times New Roman" w:hAnsi="Times New Roman"/>
                <w:sz w:val="28"/>
                <w:szCs w:val="28"/>
              </w:rPr>
            </w:pPr>
            <w:r>
              <w:rPr>
                <w:rFonts w:ascii="Times New Roman" w:hAnsi="Times New Roman"/>
                <w:sz w:val="28"/>
                <w:szCs w:val="28"/>
              </w:rPr>
              <w:t>Process Blue C</w:t>
            </w:r>
          </w:p>
        </w:tc>
        <w:tc>
          <w:tcPr>
            <w:tcW w:w="1253" w:type="dxa"/>
          </w:tcPr>
          <w:p w14:paraId="29C0D5CC" w14:textId="77777777" w:rsidR="00526B05" w:rsidRDefault="009F3FC6" w:rsidP="006616F1">
            <w:pPr>
              <w:jc w:val="center"/>
              <w:rPr>
                <w:rFonts w:ascii="Times New Roman" w:hAnsi="Times New Roman"/>
                <w:sz w:val="28"/>
                <w:szCs w:val="28"/>
              </w:rPr>
            </w:pPr>
            <w:r>
              <w:rPr>
                <w:rFonts w:ascii="Times New Roman" w:hAnsi="Times New Roman"/>
                <w:sz w:val="28"/>
                <w:szCs w:val="28"/>
              </w:rPr>
              <w:t>3117</w:t>
            </w:r>
          </w:p>
          <w:p w14:paraId="7111B2E9" w14:textId="09C3A5E1" w:rsidR="008D609B" w:rsidRPr="00C976DF" w:rsidRDefault="008D609B" w:rsidP="006616F1">
            <w:pPr>
              <w:jc w:val="center"/>
              <w:rPr>
                <w:rFonts w:ascii="Times New Roman" w:hAnsi="Times New Roman"/>
                <w:sz w:val="28"/>
                <w:szCs w:val="28"/>
              </w:rPr>
            </w:pPr>
            <w:r>
              <w:rPr>
                <w:rFonts w:ascii="Times New Roman" w:hAnsi="Times New Roman"/>
                <w:sz w:val="28"/>
                <w:szCs w:val="28"/>
              </w:rPr>
              <w:t>Black C</w:t>
            </w:r>
          </w:p>
        </w:tc>
      </w:tr>
      <w:tr w:rsidR="003928E1" w:rsidRPr="00C976DF" w14:paraId="09CBC847" w14:textId="77777777" w:rsidTr="004C47DF">
        <w:tc>
          <w:tcPr>
            <w:tcW w:w="1345" w:type="dxa"/>
          </w:tcPr>
          <w:p w14:paraId="3A80FE8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00</w:t>
            </w:r>
          </w:p>
        </w:tc>
        <w:tc>
          <w:tcPr>
            <w:tcW w:w="1260" w:type="dxa"/>
            <w:vAlign w:val="bottom"/>
          </w:tcPr>
          <w:p w14:paraId="01B18286" w14:textId="0A1E91B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39</w:t>
            </w:r>
          </w:p>
        </w:tc>
        <w:tc>
          <w:tcPr>
            <w:tcW w:w="1154" w:type="dxa"/>
            <w:vAlign w:val="bottom"/>
          </w:tcPr>
          <w:p w14:paraId="11E8FD5D" w14:textId="27137DC8"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365</w:t>
            </w:r>
          </w:p>
        </w:tc>
        <w:tc>
          <w:tcPr>
            <w:tcW w:w="1253" w:type="dxa"/>
            <w:vAlign w:val="bottom"/>
          </w:tcPr>
          <w:p w14:paraId="324C927C" w14:textId="48AB9CBF"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081</w:t>
            </w:r>
          </w:p>
        </w:tc>
        <w:tc>
          <w:tcPr>
            <w:tcW w:w="1373" w:type="dxa"/>
            <w:vAlign w:val="bottom"/>
          </w:tcPr>
          <w:p w14:paraId="3E9C6448" w14:textId="39C21A7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46</w:t>
            </w:r>
          </w:p>
        </w:tc>
        <w:tc>
          <w:tcPr>
            <w:tcW w:w="1133" w:type="dxa"/>
            <w:vAlign w:val="bottom"/>
          </w:tcPr>
          <w:p w14:paraId="10BFF1B4" w14:textId="1C656E2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905</w:t>
            </w:r>
          </w:p>
        </w:tc>
        <w:tc>
          <w:tcPr>
            <w:tcW w:w="1253" w:type="dxa"/>
          </w:tcPr>
          <w:p w14:paraId="2EA84E2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782</w:t>
            </w:r>
          </w:p>
        </w:tc>
      </w:tr>
      <w:tr w:rsidR="003928E1" w:rsidRPr="00C976DF" w14:paraId="1F55DAEA" w14:textId="77777777" w:rsidTr="00C945E8">
        <w:tc>
          <w:tcPr>
            <w:tcW w:w="1345" w:type="dxa"/>
          </w:tcPr>
          <w:p w14:paraId="69CEFA8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10</w:t>
            </w:r>
          </w:p>
        </w:tc>
        <w:tc>
          <w:tcPr>
            <w:tcW w:w="1260" w:type="dxa"/>
          </w:tcPr>
          <w:p w14:paraId="446EB3E3" w14:textId="77C7CF5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85</w:t>
            </w:r>
          </w:p>
        </w:tc>
        <w:tc>
          <w:tcPr>
            <w:tcW w:w="1154" w:type="dxa"/>
            <w:vAlign w:val="bottom"/>
          </w:tcPr>
          <w:p w14:paraId="65F7DBF0" w14:textId="31CD33A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16</w:t>
            </w:r>
          </w:p>
        </w:tc>
        <w:tc>
          <w:tcPr>
            <w:tcW w:w="1253" w:type="dxa"/>
            <w:vAlign w:val="bottom"/>
          </w:tcPr>
          <w:p w14:paraId="70BD632C" w14:textId="7AA9155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677</w:t>
            </w:r>
          </w:p>
        </w:tc>
        <w:tc>
          <w:tcPr>
            <w:tcW w:w="1373" w:type="dxa"/>
            <w:vAlign w:val="bottom"/>
          </w:tcPr>
          <w:p w14:paraId="2C9278C9" w14:textId="667DBB6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024</w:t>
            </w:r>
          </w:p>
        </w:tc>
        <w:tc>
          <w:tcPr>
            <w:tcW w:w="1133" w:type="dxa"/>
            <w:vAlign w:val="bottom"/>
          </w:tcPr>
          <w:p w14:paraId="0A307CC8" w14:textId="7A3EC4A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557</w:t>
            </w:r>
          </w:p>
        </w:tc>
        <w:tc>
          <w:tcPr>
            <w:tcW w:w="1253" w:type="dxa"/>
          </w:tcPr>
          <w:p w14:paraId="012FBC42"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777</w:t>
            </w:r>
          </w:p>
        </w:tc>
      </w:tr>
      <w:tr w:rsidR="003928E1" w:rsidRPr="00C976DF" w14:paraId="43A56EAE" w14:textId="77777777" w:rsidTr="00C945E8">
        <w:tc>
          <w:tcPr>
            <w:tcW w:w="1345" w:type="dxa"/>
          </w:tcPr>
          <w:p w14:paraId="3BBBF98F"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20</w:t>
            </w:r>
          </w:p>
        </w:tc>
        <w:tc>
          <w:tcPr>
            <w:tcW w:w="1260" w:type="dxa"/>
          </w:tcPr>
          <w:p w14:paraId="3561AAEB" w14:textId="00DE628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41</w:t>
            </w:r>
          </w:p>
        </w:tc>
        <w:tc>
          <w:tcPr>
            <w:tcW w:w="1154" w:type="dxa"/>
            <w:vAlign w:val="bottom"/>
          </w:tcPr>
          <w:p w14:paraId="7EE6D1EF" w14:textId="2842766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54</w:t>
            </w:r>
          </w:p>
        </w:tc>
        <w:tc>
          <w:tcPr>
            <w:tcW w:w="1253" w:type="dxa"/>
            <w:vAlign w:val="bottom"/>
          </w:tcPr>
          <w:p w14:paraId="7810B27C" w14:textId="43A48F2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084</w:t>
            </w:r>
          </w:p>
        </w:tc>
        <w:tc>
          <w:tcPr>
            <w:tcW w:w="1373" w:type="dxa"/>
            <w:vAlign w:val="bottom"/>
          </w:tcPr>
          <w:p w14:paraId="339C3835" w14:textId="008AD0B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42</w:t>
            </w:r>
          </w:p>
        </w:tc>
        <w:tc>
          <w:tcPr>
            <w:tcW w:w="1133" w:type="dxa"/>
            <w:vAlign w:val="bottom"/>
          </w:tcPr>
          <w:p w14:paraId="0B251828" w14:textId="550BEEC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257</w:t>
            </w:r>
          </w:p>
        </w:tc>
        <w:tc>
          <w:tcPr>
            <w:tcW w:w="1253" w:type="dxa"/>
          </w:tcPr>
          <w:p w14:paraId="291C7446"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784</w:t>
            </w:r>
          </w:p>
        </w:tc>
      </w:tr>
      <w:tr w:rsidR="003928E1" w:rsidRPr="00C976DF" w14:paraId="5225B4C8" w14:textId="77777777" w:rsidTr="00C945E8">
        <w:tc>
          <w:tcPr>
            <w:tcW w:w="1345" w:type="dxa"/>
          </w:tcPr>
          <w:p w14:paraId="3C93ED77"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30</w:t>
            </w:r>
          </w:p>
        </w:tc>
        <w:tc>
          <w:tcPr>
            <w:tcW w:w="1260" w:type="dxa"/>
          </w:tcPr>
          <w:p w14:paraId="1209C96C" w14:textId="7A63D6F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04</w:t>
            </w:r>
          </w:p>
        </w:tc>
        <w:tc>
          <w:tcPr>
            <w:tcW w:w="1154" w:type="dxa"/>
            <w:vAlign w:val="bottom"/>
          </w:tcPr>
          <w:p w14:paraId="1C80E9E3" w14:textId="18C4981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9</w:t>
            </w:r>
          </w:p>
        </w:tc>
        <w:tc>
          <w:tcPr>
            <w:tcW w:w="1253" w:type="dxa"/>
            <w:vAlign w:val="bottom"/>
          </w:tcPr>
          <w:p w14:paraId="18995F0B" w14:textId="1B14E8BF"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279</w:t>
            </w:r>
          </w:p>
        </w:tc>
        <w:tc>
          <w:tcPr>
            <w:tcW w:w="1373" w:type="dxa"/>
            <w:vAlign w:val="bottom"/>
          </w:tcPr>
          <w:p w14:paraId="4EDFD79A" w14:textId="6875806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621</w:t>
            </w:r>
          </w:p>
        </w:tc>
        <w:tc>
          <w:tcPr>
            <w:tcW w:w="1133" w:type="dxa"/>
            <w:vAlign w:val="bottom"/>
          </w:tcPr>
          <w:p w14:paraId="7C5F0808" w14:textId="45D3F82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3109</w:t>
            </w:r>
          </w:p>
        </w:tc>
        <w:tc>
          <w:tcPr>
            <w:tcW w:w="1253" w:type="dxa"/>
          </w:tcPr>
          <w:p w14:paraId="64C419F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809</w:t>
            </w:r>
          </w:p>
        </w:tc>
      </w:tr>
      <w:tr w:rsidR="003928E1" w:rsidRPr="00C976DF" w14:paraId="64DDF04F" w14:textId="77777777" w:rsidTr="00C945E8">
        <w:tc>
          <w:tcPr>
            <w:tcW w:w="1345" w:type="dxa"/>
          </w:tcPr>
          <w:p w14:paraId="0B954D80"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40</w:t>
            </w:r>
          </w:p>
        </w:tc>
        <w:tc>
          <w:tcPr>
            <w:tcW w:w="1260" w:type="dxa"/>
          </w:tcPr>
          <w:p w14:paraId="79CAF01A" w14:textId="196A5AB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82</w:t>
            </w:r>
          </w:p>
        </w:tc>
        <w:tc>
          <w:tcPr>
            <w:tcW w:w="1154" w:type="dxa"/>
            <w:vAlign w:val="bottom"/>
          </w:tcPr>
          <w:p w14:paraId="796A1605" w14:textId="490AB7C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91</w:t>
            </w:r>
          </w:p>
        </w:tc>
        <w:tc>
          <w:tcPr>
            <w:tcW w:w="1253" w:type="dxa"/>
            <w:vAlign w:val="bottom"/>
          </w:tcPr>
          <w:p w14:paraId="75DBB254" w14:textId="0C319A7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248</w:t>
            </w:r>
          </w:p>
        </w:tc>
        <w:tc>
          <w:tcPr>
            <w:tcW w:w="1373" w:type="dxa"/>
            <w:vAlign w:val="bottom"/>
          </w:tcPr>
          <w:p w14:paraId="08552BBE" w14:textId="7ECACDC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626</w:t>
            </w:r>
          </w:p>
        </w:tc>
        <w:tc>
          <w:tcPr>
            <w:tcW w:w="1133" w:type="dxa"/>
            <w:vAlign w:val="bottom"/>
          </w:tcPr>
          <w:p w14:paraId="467BC8CD" w14:textId="6FE48C7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3875</w:t>
            </w:r>
          </w:p>
        </w:tc>
        <w:tc>
          <w:tcPr>
            <w:tcW w:w="1253" w:type="dxa"/>
          </w:tcPr>
          <w:p w14:paraId="15D343D5"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840</w:t>
            </w:r>
          </w:p>
        </w:tc>
      </w:tr>
      <w:tr w:rsidR="003928E1" w:rsidRPr="00C976DF" w14:paraId="185BBE1E" w14:textId="77777777" w:rsidTr="00FE6D71">
        <w:tc>
          <w:tcPr>
            <w:tcW w:w="1345" w:type="dxa"/>
          </w:tcPr>
          <w:p w14:paraId="3158EDCD"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50</w:t>
            </w:r>
          </w:p>
        </w:tc>
        <w:tc>
          <w:tcPr>
            <w:tcW w:w="1260" w:type="dxa"/>
            <w:vAlign w:val="bottom"/>
          </w:tcPr>
          <w:p w14:paraId="3BA7A8EA" w14:textId="5E0A8A8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89</w:t>
            </w:r>
          </w:p>
        </w:tc>
        <w:tc>
          <w:tcPr>
            <w:tcW w:w="1154" w:type="dxa"/>
            <w:vAlign w:val="bottom"/>
          </w:tcPr>
          <w:p w14:paraId="2A07F1E0" w14:textId="3B39A4A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07</w:t>
            </w:r>
          </w:p>
        </w:tc>
        <w:tc>
          <w:tcPr>
            <w:tcW w:w="1253" w:type="dxa"/>
            <w:vAlign w:val="bottom"/>
          </w:tcPr>
          <w:p w14:paraId="0DD6E230" w14:textId="6600829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939</w:t>
            </w:r>
          </w:p>
        </w:tc>
        <w:tc>
          <w:tcPr>
            <w:tcW w:w="1373" w:type="dxa"/>
            <w:vAlign w:val="bottom"/>
          </w:tcPr>
          <w:p w14:paraId="07B00DAE" w14:textId="4545F82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389</w:t>
            </w:r>
          </w:p>
        </w:tc>
        <w:tc>
          <w:tcPr>
            <w:tcW w:w="1133" w:type="dxa"/>
            <w:vAlign w:val="bottom"/>
          </w:tcPr>
          <w:p w14:paraId="08096F35" w14:textId="2DECD0C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271</w:t>
            </w:r>
          </w:p>
        </w:tc>
        <w:tc>
          <w:tcPr>
            <w:tcW w:w="1253" w:type="dxa"/>
          </w:tcPr>
          <w:p w14:paraId="6CFBF10F"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866</w:t>
            </w:r>
          </w:p>
        </w:tc>
      </w:tr>
      <w:tr w:rsidR="003928E1" w:rsidRPr="00C976DF" w14:paraId="70EC712B" w14:textId="77777777" w:rsidTr="00C945E8">
        <w:tc>
          <w:tcPr>
            <w:tcW w:w="1345" w:type="dxa"/>
          </w:tcPr>
          <w:p w14:paraId="12994D82"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60</w:t>
            </w:r>
          </w:p>
        </w:tc>
        <w:tc>
          <w:tcPr>
            <w:tcW w:w="1260" w:type="dxa"/>
          </w:tcPr>
          <w:p w14:paraId="1E3F2814" w14:textId="3E4B4A5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w:t>
            </w:r>
          </w:p>
        </w:tc>
        <w:tc>
          <w:tcPr>
            <w:tcW w:w="1154" w:type="dxa"/>
            <w:vAlign w:val="bottom"/>
          </w:tcPr>
          <w:p w14:paraId="77F1556A" w14:textId="2D6DDC6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94</w:t>
            </w:r>
          </w:p>
        </w:tc>
        <w:tc>
          <w:tcPr>
            <w:tcW w:w="1253" w:type="dxa"/>
            <w:vAlign w:val="bottom"/>
          </w:tcPr>
          <w:p w14:paraId="0066AEA9" w14:textId="3C9F3BF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478</w:t>
            </w:r>
          </w:p>
        </w:tc>
        <w:tc>
          <w:tcPr>
            <w:tcW w:w="1373" w:type="dxa"/>
            <w:vAlign w:val="bottom"/>
          </w:tcPr>
          <w:p w14:paraId="7E473347" w14:textId="284CEEE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04</w:t>
            </w:r>
          </w:p>
        </w:tc>
        <w:tc>
          <w:tcPr>
            <w:tcW w:w="1133" w:type="dxa"/>
            <w:vAlign w:val="bottom"/>
          </w:tcPr>
          <w:p w14:paraId="0C87193E" w14:textId="711304C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441</w:t>
            </w:r>
          </w:p>
        </w:tc>
        <w:tc>
          <w:tcPr>
            <w:tcW w:w="1253" w:type="dxa"/>
          </w:tcPr>
          <w:p w14:paraId="35E01759"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886</w:t>
            </w:r>
          </w:p>
        </w:tc>
      </w:tr>
      <w:tr w:rsidR="003928E1" w:rsidRPr="00C976DF" w14:paraId="33B0AF8E" w14:textId="77777777" w:rsidTr="00C945E8">
        <w:tc>
          <w:tcPr>
            <w:tcW w:w="1345" w:type="dxa"/>
          </w:tcPr>
          <w:p w14:paraId="39BE758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70</w:t>
            </w:r>
          </w:p>
        </w:tc>
        <w:tc>
          <w:tcPr>
            <w:tcW w:w="1260" w:type="dxa"/>
          </w:tcPr>
          <w:p w14:paraId="5AAFC66F" w14:textId="25DCB82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88</w:t>
            </w:r>
          </w:p>
        </w:tc>
        <w:tc>
          <w:tcPr>
            <w:tcW w:w="1154" w:type="dxa"/>
            <w:vAlign w:val="bottom"/>
          </w:tcPr>
          <w:p w14:paraId="245C7CF9" w14:textId="6AAD376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23</w:t>
            </w:r>
          </w:p>
        </w:tc>
        <w:tc>
          <w:tcPr>
            <w:tcW w:w="1253" w:type="dxa"/>
            <w:vAlign w:val="bottom"/>
          </w:tcPr>
          <w:p w14:paraId="0B331E79" w14:textId="43CB58E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005</w:t>
            </w:r>
          </w:p>
        </w:tc>
        <w:tc>
          <w:tcPr>
            <w:tcW w:w="1373" w:type="dxa"/>
            <w:vAlign w:val="bottom"/>
          </w:tcPr>
          <w:p w14:paraId="4324BC68" w14:textId="2A767A8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75</w:t>
            </w:r>
          </w:p>
        </w:tc>
        <w:tc>
          <w:tcPr>
            <w:tcW w:w="1133" w:type="dxa"/>
            <w:vAlign w:val="bottom"/>
          </w:tcPr>
          <w:p w14:paraId="735CC150" w14:textId="01AB9BB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573</w:t>
            </w:r>
          </w:p>
        </w:tc>
        <w:tc>
          <w:tcPr>
            <w:tcW w:w="1253" w:type="dxa"/>
          </w:tcPr>
          <w:p w14:paraId="48710A9B"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897</w:t>
            </w:r>
          </w:p>
        </w:tc>
      </w:tr>
      <w:tr w:rsidR="003928E1" w:rsidRPr="00C976DF" w14:paraId="1724641E" w14:textId="77777777" w:rsidTr="00C945E8">
        <w:tc>
          <w:tcPr>
            <w:tcW w:w="1345" w:type="dxa"/>
          </w:tcPr>
          <w:p w14:paraId="1C4BACD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80</w:t>
            </w:r>
          </w:p>
        </w:tc>
        <w:tc>
          <w:tcPr>
            <w:tcW w:w="1260" w:type="dxa"/>
          </w:tcPr>
          <w:p w14:paraId="1E333855" w14:textId="0DBDBD2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6</w:t>
            </w:r>
          </w:p>
        </w:tc>
        <w:tc>
          <w:tcPr>
            <w:tcW w:w="1154" w:type="dxa"/>
            <w:vAlign w:val="bottom"/>
          </w:tcPr>
          <w:p w14:paraId="2E04E880" w14:textId="123452E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73</w:t>
            </w:r>
          </w:p>
        </w:tc>
        <w:tc>
          <w:tcPr>
            <w:tcW w:w="1253" w:type="dxa"/>
            <w:vAlign w:val="bottom"/>
          </w:tcPr>
          <w:p w14:paraId="0D584541" w14:textId="6B1E734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579</w:t>
            </w:r>
          </w:p>
        </w:tc>
        <w:tc>
          <w:tcPr>
            <w:tcW w:w="1373" w:type="dxa"/>
            <w:vAlign w:val="bottom"/>
          </w:tcPr>
          <w:p w14:paraId="0E657E6C" w14:textId="1E482A2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469</w:t>
            </w:r>
          </w:p>
        </w:tc>
        <w:tc>
          <w:tcPr>
            <w:tcW w:w="1133" w:type="dxa"/>
            <w:vAlign w:val="bottom"/>
          </w:tcPr>
          <w:p w14:paraId="66AFA45D" w14:textId="2F8094C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589</w:t>
            </w:r>
          </w:p>
        </w:tc>
        <w:tc>
          <w:tcPr>
            <w:tcW w:w="1253" w:type="dxa"/>
          </w:tcPr>
          <w:p w14:paraId="7B416749"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03</w:t>
            </w:r>
          </w:p>
        </w:tc>
      </w:tr>
      <w:tr w:rsidR="003928E1" w:rsidRPr="00C976DF" w14:paraId="6751CD8D" w14:textId="77777777" w:rsidTr="00C945E8">
        <w:tc>
          <w:tcPr>
            <w:tcW w:w="1345" w:type="dxa"/>
          </w:tcPr>
          <w:p w14:paraId="6A218B7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490</w:t>
            </w:r>
          </w:p>
        </w:tc>
        <w:tc>
          <w:tcPr>
            <w:tcW w:w="1260" w:type="dxa"/>
          </w:tcPr>
          <w:p w14:paraId="23F059C1" w14:textId="17880A7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17</w:t>
            </w:r>
          </w:p>
        </w:tc>
        <w:tc>
          <w:tcPr>
            <w:tcW w:w="1154" w:type="dxa"/>
            <w:vAlign w:val="bottom"/>
          </w:tcPr>
          <w:p w14:paraId="56B00ED0" w14:textId="7C5D168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38</w:t>
            </w:r>
          </w:p>
        </w:tc>
        <w:tc>
          <w:tcPr>
            <w:tcW w:w="1253" w:type="dxa"/>
            <w:vAlign w:val="bottom"/>
          </w:tcPr>
          <w:p w14:paraId="3B352944" w14:textId="0A39511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318</w:t>
            </w:r>
          </w:p>
        </w:tc>
        <w:tc>
          <w:tcPr>
            <w:tcW w:w="1373" w:type="dxa"/>
            <w:vAlign w:val="bottom"/>
          </w:tcPr>
          <w:p w14:paraId="017CD82B" w14:textId="5185ACC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177</w:t>
            </w:r>
          </w:p>
        </w:tc>
        <w:tc>
          <w:tcPr>
            <w:tcW w:w="1133" w:type="dxa"/>
            <w:vAlign w:val="bottom"/>
          </w:tcPr>
          <w:p w14:paraId="2D7DA185" w14:textId="72D7F74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459</w:t>
            </w:r>
          </w:p>
        </w:tc>
        <w:tc>
          <w:tcPr>
            <w:tcW w:w="1253" w:type="dxa"/>
          </w:tcPr>
          <w:p w14:paraId="47AA3220"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05</w:t>
            </w:r>
          </w:p>
        </w:tc>
      </w:tr>
      <w:tr w:rsidR="003928E1" w:rsidRPr="00C976DF" w14:paraId="2620EBF6" w14:textId="77777777" w:rsidTr="00A16C71">
        <w:tc>
          <w:tcPr>
            <w:tcW w:w="1345" w:type="dxa"/>
          </w:tcPr>
          <w:p w14:paraId="48478D2A"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00</w:t>
            </w:r>
          </w:p>
        </w:tc>
        <w:tc>
          <w:tcPr>
            <w:tcW w:w="1260" w:type="dxa"/>
            <w:vAlign w:val="bottom"/>
          </w:tcPr>
          <w:p w14:paraId="7BFF5028" w14:textId="09C0725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975</w:t>
            </w:r>
          </w:p>
        </w:tc>
        <w:tc>
          <w:tcPr>
            <w:tcW w:w="1154" w:type="dxa"/>
            <w:vAlign w:val="bottom"/>
          </w:tcPr>
          <w:p w14:paraId="0CB30ED0" w14:textId="1A35EBC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8</w:t>
            </w:r>
          </w:p>
        </w:tc>
        <w:tc>
          <w:tcPr>
            <w:tcW w:w="1253" w:type="dxa"/>
            <w:vAlign w:val="bottom"/>
          </w:tcPr>
          <w:p w14:paraId="4C4BF3D7" w14:textId="53E7F72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62</w:t>
            </w:r>
          </w:p>
        </w:tc>
        <w:tc>
          <w:tcPr>
            <w:tcW w:w="1373" w:type="dxa"/>
            <w:vAlign w:val="bottom"/>
          </w:tcPr>
          <w:p w14:paraId="18D65460" w14:textId="10411D6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898</w:t>
            </w:r>
          </w:p>
        </w:tc>
        <w:tc>
          <w:tcPr>
            <w:tcW w:w="1133" w:type="dxa"/>
            <w:vAlign w:val="bottom"/>
          </w:tcPr>
          <w:p w14:paraId="716FB579" w14:textId="623621A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163</w:t>
            </w:r>
          </w:p>
        </w:tc>
        <w:tc>
          <w:tcPr>
            <w:tcW w:w="1253" w:type="dxa"/>
          </w:tcPr>
          <w:p w14:paraId="6591D18D"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08</w:t>
            </w:r>
          </w:p>
        </w:tc>
      </w:tr>
      <w:tr w:rsidR="003928E1" w:rsidRPr="00C976DF" w14:paraId="40453440" w14:textId="77777777" w:rsidTr="00C945E8">
        <w:tc>
          <w:tcPr>
            <w:tcW w:w="1345" w:type="dxa"/>
          </w:tcPr>
          <w:p w14:paraId="5808F8C2"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10</w:t>
            </w:r>
          </w:p>
        </w:tc>
        <w:tc>
          <w:tcPr>
            <w:tcW w:w="1260" w:type="dxa"/>
          </w:tcPr>
          <w:p w14:paraId="6B3C13C0" w14:textId="43EEB62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149</w:t>
            </w:r>
          </w:p>
        </w:tc>
        <w:tc>
          <w:tcPr>
            <w:tcW w:w="1154" w:type="dxa"/>
            <w:vAlign w:val="bottom"/>
          </w:tcPr>
          <w:p w14:paraId="7ACE8E74" w14:textId="21A2BD5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5</w:t>
            </w:r>
          </w:p>
        </w:tc>
        <w:tc>
          <w:tcPr>
            <w:tcW w:w="1253" w:type="dxa"/>
            <w:vAlign w:val="bottom"/>
          </w:tcPr>
          <w:p w14:paraId="613BF2F2" w14:textId="050093C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01</w:t>
            </w:r>
          </w:p>
        </w:tc>
        <w:tc>
          <w:tcPr>
            <w:tcW w:w="1373" w:type="dxa"/>
            <w:vAlign w:val="bottom"/>
          </w:tcPr>
          <w:p w14:paraId="53E42307" w14:textId="2D113E6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638</w:t>
            </w:r>
          </w:p>
        </w:tc>
        <w:tc>
          <w:tcPr>
            <w:tcW w:w="1133" w:type="dxa"/>
            <w:vAlign w:val="bottom"/>
          </w:tcPr>
          <w:p w14:paraId="722099B5" w14:textId="51B4F83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3638</w:t>
            </w:r>
          </w:p>
        </w:tc>
        <w:tc>
          <w:tcPr>
            <w:tcW w:w="1253" w:type="dxa"/>
          </w:tcPr>
          <w:p w14:paraId="67B5B09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15</w:t>
            </w:r>
          </w:p>
        </w:tc>
      </w:tr>
      <w:tr w:rsidR="003928E1" w:rsidRPr="00C976DF" w14:paraId="3C6D0ABB" w14:textId="77777777" w:rsidTr="00C945E8">
        <w:tc>
          <w:tcPr>
            <w:tcW w:w="1345" w:type="dxa"/>
          </w:tcPr>
          <w:p w14:paraId="39F26473"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20</w:t>
            </w:r>
          </w:p>
        </w:tc>
        <w:tc>
          <w:tcPr>
            <w:tcW w:w="1260" w:type="dxa"/>
          </w:tcPr>
          <w:p w14:paraId="23046A85" w14:textId="54F5822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3377</w:t>
            </w:r>
          </w:p>
        </w:tc>
        <w:tc>
          <w:tcPr>
            <w:tcW w:w="1154" w:type="dxa"/>
            <w:vAlign w:val="bottom"/>
          </w:tcPr>
          <w:p w14:paraId="7B772284" w14:textId="7B472F4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9</w:t>
            </w:r>
          </w:p>
        </w:tc>
        <w:tc>
          <w:tcPr>
            <w:tcW w:w="1253" w:type="dxa"/>
            <w:vAlign w:val="bottom"/>
          </w:tcPr>
          <w:p w14:paraId="2474169E" w14:textId="02328E5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92</w:t>
            </w:r>
          </w:p>
        </w:tc>
        <w:tc>
          <w:tcPr>
            <w:tcW w:w="1373" w:type="dxa"/>
            <w:vAlign w:val="bottom"/>
          </w:tcPr>
          <w:p w14:paraId="14947E32" w14:textId="09949ED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21</w:t>
            </w:r>
          </w:p>
        </w:tc>
        <w:tc>
          <w:tcPr>
            <w:tcW w:w="1133" w:type="dxa"/>
            <w:vAlign w:val="bottom"/>
          </w:tcPr>
          <w:p w14:paraId="1FBA12FE" w14:textId="26A3A1A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986</w:t>
            </w:r>
          </w:p>
        </w:tc>
        <w:tc>
          <w:tcPr>
            <w:tcW w:w="1253" w:type="dxa"/>
          </w:tcPr>
          <w:p w14:paraId="4077510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28</w:t>
            </w:r>
          </w:p>
        </w:tc>
      </w:tr>
      <w:tr w:rsidR="003928E1" w:rsidRPr="00C976DF" w14:paraId="198357A9" w14:textId="77777777" w:rsidTr="00C945E8">
        <w:tc>
          <w:tcPr>
            <w:tcW w:w="1345" w:type="dxa"/>
          </w:tcPr>
          <w:p w14:paraId="3E418BD0"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30</w:t>
            </w:r>
          </w:p>
        </w:tc>
        <w:tc>
          <w:tcPr>
            <w:tcW w:w="1260" w:type="dxa"/>
          </w:tcPr>
          <w:p w14:paraId="739D8945" w14:textId="2130788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083</w:t>
            </w:r>
          </w:p>
        </w:tc>
        <w:tc>
          <w:tcPr>
            <w:tcW w:w="1154" w:type="dxa"/>
            <w:vAlign w:val="bottom"/>
          </w:tcPr>
          <w:p w14:paraId="7DA80CAE" w14:textId="74ED0A0F"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7</w:t>
            </w:r>
          </w:p>
        </w:tc>
        <w:tc>
          <w:tcPr>
            <w:tcW w:w="1253" w:type="dxa"/>
            <w:vAlign w:val="bottom"/>
          </w:tcPr>
          <w:p w14:paraId="32FB6FB7" w14:textId="688A7C6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8</w:t>
            </w:r>
          </w:p>
        </w:tc>
        <w:tc>
          <w:tcPr>
            <w:tcW w:w="1373" w:type="dxa"/>
            <w:vAlign w:val="bottom"/>
          </w:tcPr>
          <w:p w14:paraId="72F986BC" w14:textId="259D426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76</w:t>
            </w:r>
          </w:p>
        </w:tc>
        <w:tc>
          <w:tcPr>
            <w:tcW w:w="1133" w:type="dxa"/>
            <w:vAlign w:val="bottom"/>
          </w:tcPr>
          <w:p w14:paraId="69B2D088" w14:textId="6E7CB88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285</w:t>
            </w:r>
          </w:p>
        </w:tc>
        <w:tc>
          <w:tcPr>
            <w:tcW w:w="1253" w:type="dxa"/>
          </w:tcPr>
          <w:p w14:paraId="0BF6E387"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50</w:t>
            </w:r>
          </w:p>
        </w:tc>
      </w:tr>
      <w:tr w:rsidR="003928E1" w:rsidRPr="00C976DF" w14:paraId="10BA0E3C" w14:textId="77777777" w:rsidTr="00C945E8">
        <w:tc>
          <w:tcPr>
            <w:tcW w:w="1345" w:type="dxa"/>
          </w:tcPr>
          <w:p w14:paraId="5EC6A8E9"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40</w:t>
            </w:r>
          </w:p>
        </w:tc>
        <w:tc>
          <w:tcPr>
            <w:tcW w:w="1260" w:type="dxa"/>
          </w:tcPr>
          <w:p w14:paraId="064AED88" w14:textId="6CC65AA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507</w:t>
            </w:r>
          </w:p>
        </w:tc>
        <w:tc>
          <w:tcPr>
            <w:tcW w:w="1154" w:type="dxa"/>
            <w:vAlign w:val="bottom"/>
          </w:tcPr>
          <w:p w14:paraId="038729B1" w14:textId="44A7D0D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26</w:t>
            </w:r>
          </w:p>
        </w:tc>
        <w:tc>
          <w:tcPr>
            <w:tcW w:w="1253" w:type="dxa"/>
            <w:vAlign w:val="bottom"/>
          </w:tcPr>
          <w:p w14:paraId="73571003" w14:textId="23D3B0D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89</w:t>
            </w:r>
          </w:p>
        </w:tc>
        <w:tc>
          <w:tcPr>
            <w:tcW w:w="1373" w:type="dxa"/>
            <w:vAlign w:val="bottom"/>
          </w:tcPr>
          <w:p w14:paraId="6E0E4371" w14:textId="1D09C6D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97</w:t>
            </w:r>
          </w:p>
        </w:tc>
        <w:tc>
          <w:tcPr>
            <w:tcW w:w="1133" w:type="dxa"/>
            <w:vAlign w:val="bottom"/>
          </w:tcPr>
          <w:p w14:paraId="343E25BC" w14:textId="41BF72A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594</w:t>
            </w:r>
          </w:p>
        </w:tc>
        <w:tc>
          <w:tcPr>
            <w:tcW w:w="1253" w:type="dxa"/>
          </w:tcPr>
          <w:p w14:paraId="4F3A757D"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72</w:t>
            </w:r>
          </w:p>
        </w:tc>
      </w:tr>
      <w:tr w:rsidR="003928E1" w:rsidRPr="00C976DF" w14:paraId="2B59FF94" w14:textId="77777777" w:rsidTr="00DC1DB8">
        <w:tc>
          <w:tcPr>
            <w:tcW w:w="1345" w:type="dxa"/>
          </w:tcPr>
          <w:p w14:paraId="4CC0D4C2"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50</w:t>
            </w:r>
          </w:p>
        </w:tc>
        <w:tc>
          <w:tcPr>
            <w:tcW w:w="1260" w:type="dxa"/>
            <w:vAlign w:val="bottom"/>
          </w:tcPr>
          <w:p w14:paraId="1CAF02D3" w14:textId="635A4B7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677</w:t>
            </w:r>
          </w:p>
        </w:tc>
        <w:tc>
          <w:tcPr>
            <w:tcW w:w="1154" w:type="dxa"/>
            <w:vAlign w:val="bottom"/>
          </w:tcPr>
          <w:p w14:paraId="010C2529" w14:textId="7504B26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5</w:t>
            </w:r>
          </w:p>
        </w:tc>
        <w:tc>
          <w:tcPr>
            <w:tcW w:w="1253" w:type="dxa"/>
            <w:vAlign w:val="bottom"/>
          </w:tcPr>
          <w:p w14:paraId="49FA3477" w14:textId="0B334F9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8</w:t>
            </w:r>
          </w:p>
        </w:tc>
        <w:tc>
          <w:tcPr>
            <w:tcW w:w="1373" w:type="dxa"/>
            <w:vAlign w:val="bottom"/>
          </w:tcPr>
          <w:p w14:paraId="1EBB9745" w14:textId="1B1DA98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64</w:t>
            </w:r>
          </w:p>
        </w:tc>
        <w:tc>
          <w:tcPr>
            <w:tcW w:w="1133" w:type="dxa"/>
            <w:vAlign w:val="bottom"/>
          </w:tcPr>
          <w:p w14:paraId="1DA6EF6F" w14:textId="689F1EB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976</w:t>
            </w:r>
          </w:p>
        </w:tc>
        <w:tc>
          <w:tcPr>
            <w:tcW w:w="1253" w:type="dxa"/>
          </w:tcPr>
          <w:p w14:paraId="283C4619"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82</w:t>
            </w:r>
          </w:p>
        </w:tc>
      </w:tr>
      <w:tr w:rsidR="003928E1" w:rsidRPr="00C976DF" w14:paraId="4FFC46A9" w14:textId="77777777" w:rsidTr="00C945E8">
        <w:tc>
          <w:tcPr>
            <w:tcW w:w="1345" w:type="dxa"/>
          </w:tcPr>
          <w:p w14:paraId="36AEAA15"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60</w:t>
            </w:r>
          </w:p>
        </w:tc>
        <w:tc>
          <w:tcPr>
            <w:tcW w:w="1260" w:type="dxa"/>
          </w:tcPr>
          <w:p w14:paraId="65BFAEE2" w14:textId="4AFEE62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707</w:t>
            </w:r>
          </w:p>
        </w:tc>
        <w:tc>
          <w:tcPr>
            <w:tcW w:w="1154" w:type="dxa"/>
            <w:vAlign w:val="bottom"/>
          </w:tcPr>
          <w:p w14:paraId="05A50A58" w14:textId="503C3C5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07</w:t>
            </w:r>
          </w:p>
        </w:tc>
        <w:tc>
          <w:tcPr>
            <w:tcW w:w="1253" w:type="dxa"/>
            <w:vAlign w:val="bottom"/>
          </w:tcPr>
          <w:p w14:paraId="278A7736" w14:textId="4A82266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8</w:t>
            </w:r>
          </w:p>
        </w:tc>
        <w:tc>
          <w:tcPr>
            <w:tcW w:w="1373" w:type="dxa"/>
            <w:vAlign w:val="bottom"/>
          </w:tcPr>
          <w:p w14:paraId="060C10A9" w14:textId="5BFE6DB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34</w:t>
            </w:r>
          </w:p>
        </w:tc>
        <w:tc>
          <w:tcPr>
            <w:tcW w:w="1133" w:type="dxa"/>
            <w:vAlign w:val="bottom"/>
          </w:tcPr>
          <w:p w14:paraId="17E7E629" w14:textId="3B69C0A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89</w:t>
            </w:r>
          </w:p>
        </w:tc>
        <w:tc>
          <w:tcPr>
            <w:tcW w:w="1253" w:type="dxa"/>
          </w:tcPr>
          <w:p w14:paraId="3675604D"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86</w:t>
            </w:r>
          </w:p>
        </w:tc>
      </w:tr>
      <w:tr w:rsidR="003928E1" w:rsidRPr="00C976DF" w14:paraId="7603068D" w14:textId="77777777" w:rsidTr="00C945E8">
        <w:tc>
          <w:tcPr>
            <w:tcW w:w="1345" w:type="dxa"/>
          </w:tcPr>
          <w:p w14:paraId="1C2F8F53"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70</w:t>
            </w:r>
          </w:p>
        </w:tc>
        <w:tc>
          <w:tcPr>
            <w:tcW w:w="1260" w:type="dxa"/>
          </w:tcPr>
          <w:p w14:paraId="679A1308" w14:textId="279CDA2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738</w:t>
            </w:r>
          </w:p>
        </w:tc>
        <w:tc>
          <w:tcPr>
            <w:tcW w:w="1154" w:type="dxa"/>
            <w:vAlign w:val="bottom"/>
          </w:tcPr>
          <w:p w14:paraId="1CD8F65F" w14:textId="31E4587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74</w:t>
            </w:r>
          </w:p>
        </w:tc>
        <w:tc>
          <w:tcPr>
            <w:tcW w:w="1253" w:type="dxa"/>
            <w:vAlign w:val="bottom"/>
          </w:tcPr>
          <w:p w14:paraId="4A705388" w14:textId="7E074A1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505</w:t>
            </w:r>
          </w:p>
        </w:tc>
        <w:tc>
          <w:tcPr>
            <w:tcW w:w="1373" w:type="dxa"/>
            <w:vAlign w:val="bottom"/>
          </w:tcPr>
          <w:p w14:paraId="52416B03" w14:textId="4AC33FF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403</w:t>
            </w:r>
          </w:p>
        </w:tc>
        <w:tc>
          <w:tcPr>
            <w:tcW w:w="1133" w:type="dxa"/>
            <w:vAlign w:val="bottom"/>
          </w:tcPr>
          <w:p w14:paraId="32B32D6E" w14:textId="6310714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248</w:t>
            </w:r>
          </w:p>
        </w:tc>
        <w:tc>
          <w:tcPr>
            <w:tcW w:w="1253" w:type="dxa"/>
          </w:tcPr>
          <w:p w14:paraId="1EE2988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88</w:t>
            </w:r>
          </w:p>
        </w:tc>
      </w:tr>
      <w:tr w:rsidR="003928E1" w:rsidRPr="00C976DF" w14:paraId="4A8C707C" w14:textId="77777777" w:rsidTr="00C945E8">
        <w:tc>
          <w:tcPr>
            <w:tcW w:w="1345" w:type="dxa"/>
          </w:tcPr>
          <w:p w14:paraId="6D1F4B4D"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80</w:t>
            </w:r>
          </w:p>
        </w:tc>
        <w:tc>
          <w:tcPr>
            <w:tcW w:w="1260" w:type="dxa"/>
          </w:tcPr>
          <w:p w14:paraId="6498C161" w14:textId="27FEDD6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76</w:t>
            </w:r>
          </w:p>
        </w:tc>
        <w:tc>
          <w:tcPr>
            <w:tcW w:w="1154" w:type="dxa"/>
            <w:vAlign w:val="bottom"/>
          </w:tcPr>
          <w:p w14:paraId="533FA28B" w14:textId="2023565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099</w:t>
            </w:r>
          </w:p>
        </w:tc>
        <w:tc>
          <w:tcPr>
            <w:tcW w:w="1253" w:type="dxa"/>
            <w:vAlign w:val="bottom"/>
          </w:tcPr>
          <w:p w14:paraId="4B4B9572" w14:textId="78B2B2B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124</w:t>
            </w:r>
          </w:p>
        </w:tc>
        <w:tc>
          <w:tcPr>
            <w:tcW w:w="1373" w:type="dxa"/>
            <w:vAlign w:val="bottom"/>
          </w:tcPr>
          <w:p w14:paraId="2DB12649" w14:textId="3F79118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86</w:t>
            </w:r>
          </w:p>
        </w:tc>
        <w:tc>
          <w:tcPr>
            <w:tcW w:w="1133" w:type="dxa"/>
            <w:vAlign w:val="bottom"/>
          </w:tcPr>
          <w:p w14:paraId="00167944" w14:textId="08D77E6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52</w:t>
            </w:r>
          </w:p>
        </w:tc>
        <w:tc>
          <w:tcPr>
            <w:tcW w:w="1253" w:type="dxa"/>
          </w:tcPr>
          <w:p w14:paraId="7936E8C3"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0991</w:t>
            </w:r>
          </w:p>
        </w:tc>
      </w:tr>
      <w:tr w:rsidR="003928E1" w:rsidRPr="00C976DF" w14:paraId="7A2E1CDF" w14:textId="77777777" w:rsidTr="00C945E8">
        <w:tc>
          <w:tcPr>
            <w:tcW w:w="1345" w:type="dxa"/>
          </w:tcPr>
          <w:p w14:paraId="08C41F0A"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590</w:t>
            </w:r>
          </w:p>
        </w:tc>
        <w:tc>
          <w:tcPr>
            <w:tcW w:w="1260" w:type="dxa"/>
          </w:tcPr>
          <w:p w14:paraId="66E77BE0" w14:textId="7B2CA008"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771</w:t>
            </w:r>
          </w:p>
        </w:tc>
        <w:tc>
          <w:tcPr>
            <w:tcW w:w="1154" w:type="dxa"/>
            <w:vAlign w:val="bottom"/>
          </w:tcPr>
          <w:p w14:paraId="598837E2" w14:textId="06B3A0B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581</w:t>
            </w:r>
          </w:p>
        </w:tc>
        <w:tc>
          <w:tcPr>
            <w:tcW w:w="1253" w:type="dxa"/>
            <w:vAlign w:val="bottom"/>
          </w:tcPr>
          <w:p w14:paraId="59D4CE70" w14:textId="7A80010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228</w:t>
            </w:r>
          </w:p>
        </w:tc>
        <w:tc>
          <w:tcPr>
            <w:tcW w:w="1373" w:type="dxa"/>
            <w:vAlign w:val="bottom"/>
          </w:tcPr>
          <w:p w14:paraId="540089C2" w14:textId="22A2A0D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1999</w:t>
            </w:r>
          </w:p>
        </w:tc>
        <w:tc>
          <w:tcPr>
            <w:tcW w:w="1133" w:type="dxa"/>
            <w:vAlign w:val="bottom"/>
          </w:tcPr>
          <w:p w14:paraId="33B1C6F9" w14:textId="4E17F5D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07</w:t>
            </w:r>
          </w:p>
        </w:tc>
        <w:tc>
          <w:tcPr>
            <w:tcW w:w="1253" w:type="dxa"/>
          </w:tcPr>
          <w:p w14:paraId="462AFCB9"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01</w:t>
            </w:r>
          </w:p>
        </w:tc>
      </w:tr>
      <w:tr w:rsidR="003928E1" w:rsidRPr="00C976DF" w14:paraId="26F922FE" w14:textId="77777777" w:rsidTr="00037857">
        <w:tc>
          <w:tcPr>
            <w:tcW w:w="1345" w:type="dxa"/>
          </w:tcPr>
          <w:p w14:paraId="561684C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00</w:t>
            </w:r>
          </w:p>
        </w:tc>
        <w:tc>
          <w:tcPr>
            <w:tcW w:w="1260" w:type="dxa"/>
            <w:vAlign w:val="bottom"/>
          </w:tcPr>
          <w:p w14:paraId="38F0CA8B" w14:textId="757B0B5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805</w:t>
            </w:r>
          </w:p>
        </w:tc>
        <w:tc>
          <w:tcPr>
            <w:tcW w:w="1154" w:type="dxa"/>
            <w:vAlign w:val="bottom"/>
          </w:tcPr>
          <w:p w14:paraId="089700D4" w14:textId="3429824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192</w:t>
            </w:r>
          </w:p>
        </w:tc>
        <w:tc>
          <w:tcPr>
            <w:tcW w:w="1253" w:type="dxa"/>
            <w:vAlign w:val="bottom"/>
          </w:tcPr>
          <w:p w14:paraId="24077FB0" w14:textId="1BB574C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3573</w:t>
            </w:r>
          </w:p>
        </w:tc>
        <w:tc>
          <w:tcPr>
            <w:tcW w:w="1373" w:type="dxa"/>
            <w:vAlign w:val="bottom"/>
          </w:tcPr>
          <w:p w14:paraId="4EBA3F08" w14:textId="540048E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336</w:t>
            </w:r>
          </w:p>
        </w:tc>
        <w:tc>
          <w:tcPr>
            <w:tcW w:w="1133" w:type="dxa"/>
            <w:vAlign w:val="bottom"/>
          </w:tcPr>
          <w:p w14:paraId="5A10E34E" w14:textId="083E8E6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w:t>
            </w:r>
          </w:p>
        </w:tc>
        <w:tc>
          <w:tcPr>
            <w:tcW w:w="1253" w:type="dxa"/>
          </w:tcPr>
          <w:p w14:paraId="54ED1987"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15</w:t>
            </w:r>
          </w:p>
        </w:tc>
      </w:tr>
      <w:tr w:rsidR="003928E1" w:rsidRPr="00C976DF" w14:paraId="58443628" w14:textId="77777777" w:rsidTr="00C945E8">
        <w:tc>
          <w:tcPr>
            <w:tcW w:w="1345" w:type="dxa"/>
          </w:tcPr>
          <w:p w14:paraId="3EC020A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10</w:t>
            </w:r>
          </w:p>
        </w:tc>
        <w:tc>
          <w:tcPr>
            <w:tcW w:w="1260" w:type="dxa"/>
          </w:tcPr>
          <w:p w14:paraId="6BB23B60" w14:textId="62BEFFE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922</w:t>
            </w:r>
          </w:p>
        </w:tc>
        <w:tc>
          <w:tcPr>
            <w:tcW w:w="1154" w:type="dxa"/>
            <w:vAlign w:val="bottom"/>
          </w:tcPr>
          <w:p w14:paraId="2F9CCA5C" w14:textId="3777593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197</w:t>
            </w:r>
          </w:p>
        </w:tc>
        <w:tc>
          <w:tcPr>
            <w:tcW w:w="1253" w:type="dxa"/>
            <w:vAlign w:val="bottom"/>
          </w:tcPr>
          <w:p w14:paraId="2D0C0842" w14:textId="1B4E4938"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636</w:t>
            </w:r>
          </w:p>
        </w:tc>
        <w:tc>
          <w:tcPr>
            <w:tcW w:w="1373" w:type="dxa"/>
            <w:vAlign w:val="bottom"/>
          </w:tcPr>
          <w:p w14:paraId="41A5A7D7" w14:textId="29FA34C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4562</w:t>
            </w:r>
          </w:p>
        </w:tc>
        <w:tc>
          <w:tcPr>
            <w:tcW w:w="1133" w:type="dxa"/>
            <w:vAlign w:val="bottom"/>
          </w:tcPr>
          <w:p w14:paraId="0B24B11C" w14:textId="62E9A45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96</w:t>
            </w:r>
          </w:p>
        </w:tc>
        <w:tc>
          <w:tcPr>
            <w:tcW w:w="1253" w:type="dxa"/>
          </w:tcPr>
          <w:p w14:paraId="19AB3606"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32</w:t>
            </w:r>
          </w:p>
        </w:tc>
      </w:tr>
      <w:tr w:rsidR="003928E1" w:rsidRPr="00C976DF" w14:paraId="4A0D9C96" w14:textId="77777777" w:rsidTr="00C945E8">
        <w:tc>
          <w:tcPr>
            <w:tcW w:w="1345" w:type="dxa"/>
          </w:tcPr>
          <w:p w14:paraId="4BDE7C4A"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20</w:t>
            </w:r>
          </w:p>
        </w:tc>
        <w:tc>
          <w:tcPr>
            <w:tcW w:w="1260" w:type="dxa"/>
          </w:tcPr>
          <w:p w14:paraId="315301F8" w14:textId="1CB9489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046</w:t>
            </w:r>
          </w:p>
        </w:tc>
        <w:tc>
          <w:tcPr>
            <w:tcW w:w="1154" w:type="dxa"/>
            <w:vAlign w:val="bottom"/>
          </w:tcPr>
          <w:p w14:paraId="587F4DD3" w14:textId="78A6B67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803</w:t>
            </w:r>
          </w:p>
        </w:tc>
        <w:tc>
          <w:tcPr>
            <w:tcW w:w="1253" w:type="dxa"/>
            <w:vAlign w:val="bottom"/>
          </w:tcPr>
          <w:p w14:paraId="26D9837A" w14:textId="255BA90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442</w:t>
            </w:r>
          </w:p>
        </w:tc>
        <w:tc>
          <w:tcPr>
            <w:tcW w:w="1373" w:type="dxa"/>
            <w:vAlign w:val="bottom"/>
          </w:tcPr>
          <w:p w14:paraId="0195A169" w14:textId="7EC805E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541</w:t>
            </w:r>
          </w:p>
        </w:tc>
        <w:tc>
          <w:tcPr>
            <w:tcW w:w="1133" w:type="dxa"/>
            <w:vAlign w:val="bottom"/>
          </w:tcPr>
          <w:p w14:paraId="645DF490" w14:textId="38535E4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97</w:t>
            </w:r>
          </w:p>
        </w:tc>
        <w:tc>
          <w:tcPr>
            <w:tcW w:w="1253" w:type="dxa"/>
          </w:tcPr>
          <w:p w14:paraId="037C13BB"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50</w:t>
            </w:r>
          </w:p>
        </w:tc>
      </w:tr>
      <w:tr w:rsidR="003928E1" w:rsidRPr="00C976DF" w14:paraId="20F476D9" w14:textId="77777777" w:rsidTr="00C945E8">
        <w:tc>
          <w:tcPr>
            <w:tcW w:w="1345" w:type="dxa"/>
          </w:tcPr>
          <w:p w14:paraId="073D146A"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30</w:t>
            </w:r>
          </w:p>
        </w:tc>
        <w:tc>
          <w:tcPr>
            <w:tcW w:w="1260" w:type="dxa"/>
          </w:tcPr>
          <w:p w14:paraId="4D44EBE4" w14:textId="008E555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076</w:t>
            </w:r>
          </w:p>
        </w:tc>
        <w:tc>
          <w:tcPr>
            <w:tcW w:w="1154" w:type="dxa"/>
            <w:vAlign w:val="bottom"/>
          </w:tcPr>
          <w:p w14:paraId="681A6B4F" w14:textId="2EB326D6"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021</w:t>
            </w:r>
          </w:p>
        </w:tc>
        <w:tc>
          <w:tcPr>
            <w:tcW w:w="1253" w:type="dxa"/>
            <w:vAlign w:val="bottom"/>
          </w:tcPr>
          <w:p w14:paraId="58939B9A" w14:textId="487080E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797</w:t>
            </w:r>
          </w:p>
        </w:tc>
        <w:tc>
          <w:tcPr>
            <w:tcW w:w="1373" w:type="dxa"/>
            <w:vAlign w:val="bottom"/>
          </w:tcPr>
          <w:p w14:paraId="31C53DFC" w14:textId="5A97EEB9"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071</w:t>
            </w:r>
          </w:p>
        </w:tc>
        <w:tc>
          <w:tcPr>
            <w:tcW w:w="1133" w:type="dxa"/>
            <w:vAlign w:val="bottom"/>
          </w:tcPr>
          <w:p w14:paraId="76E7BA9E" w14:textId="715573A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95</w:t>
            </w:r>
          </w:p>
        </w:tc>
        <w:tc>
          <w:tcPr>
            <w:tcW w:w="1253" w:type="dxa"/>
          </w:tcPr>
          <w:p w14:paraId="32EF49F1"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66</w:t>
            </w:r>
          </w:p>
        </w:tc>
      </w:tr>
      <w:tr w:rsidR="003928E1" w:rsidRPr="00C976DF" w14:paraId="40ADD226" w14:textId="77777777" w:rsidTr="00C945E8">
        <w:tc>
          <w:tcPr>
            <w:tcW w:w="1345" w:type="dxa"/>
          </w:tcPr>
          <w:p w14:paraId="5D802392"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40</w:t>
            </w:r>
          </w:p>
        </w:tc>
        <w:tc>
          <w:tcPr>
            <w:tcW w:w="1260" w:type="dxa"/>
          </w:tcPr>
          <w:p w14:paraId="17E16F7C" w14:textId="53F75AE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097</w:t>
            </w:r>
          </w:p>
        </w:tc>
        <w:tc>
          <w:tcPr>
            <w:tcW w:w="1154" w:type="dxa"/>
            <w:vAlign w:val="bottom"/>
          </w:tcPr>
          <w:p w14:paraId="3E7E9A8D" w14:textId="29E5A25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073</w:t>
            </w:r>
          </w:p>
        </w:tc>
        <w:tc>
          <w:tcPr>
            <w:tcW w:w="1253" w:type="dxa"/>
            <w:vAlign w:val="bottom"/>
          </w:tcPr>
          <w:p w14:paraId="19FBD709" w14:textId="1F0D23F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957</w:t>
            </w:r>
          </w:p>
        </w:tc>
        <w:tc>
          <w:tcPr>
            <w:tcW w:w="1373" w:type="dxa"/>
            <w:vAlign w:val="bottom"/>
          </w:tcPr>
          <w:p w14:paraId="6D753681" w14:textId="11AE0DD8"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376</w:t>
            </w:r>
          </w:p>
        </w:tc>
        <w:tc>
          <w:tcPr>
            <w:tcW w:w="1133" w:type="dxa"/>
            <w:vAlign w:val="bottom"/>
          </w:tcPr>
          <w:p w14:paraId="44B8E295" w14:textId="7641E88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099</w:t>
            </w:r>
          </w:p>
        </w:tc>
        <w:tc>
          <w:tcPr>
            <w:tcW w:w="1253" w:type="dxa"/>
          </w:tcPr>
          <w:p w14:paraId="03D94161"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80</w:t>
            </w:r>
          </w:p>
        </w:tc>
      </w:tr>
      <w:tr w:rsidR="003928E1" w:rsidRPr="00C976DF" w14:paraId="6B391A15" w14:textId="77777777" w:rsidTr="00762B2B">
        <w:tc>
          <w:tcPr>
            <w:tcW w:w="1345" w:type="dxa"/>
          </w:tcPr>
          <w:p w14:paraId="6763C036"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50</w:t>
            </w:r>
          </w:p>
        </w:tc>
        <w:tc>
          <w:tcPr>
            <w:tcW w:w="1260" w:type="dxa"/>
            <w:vAlign w:val="bottom"/>
          </w:tcPr>
          <w:p w14:paraId="78D1D199" w14:textId="40ED656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193</w:t>
            </w:r>
          </w:p>
        </w:tc>
        <w:tc>
          <w:tcPr>
            <w:tcW w:w="1154" w:type="dxa"/>
            <w:vAlign w:val="bottom"/>
          </w:tcPr>
          <w:p w14:paraId="2462CFB2" w14:textId="699242E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223</w:t>
            </w:r>
          </w:p>
        </w:tc>
        <w:tc>
          <w:tcPr>
            <w:tcW w:w="1253" w:type="dxa"/>
            <w:vAlign w:val="bottom"/>
          </w:tcPr>
          <w:p w14:paraId="7DC6B5E7" w14:textId="56286CC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164</w:t>
            </w:r>
          </w:p>
        </w:tc>
        <w:tc>
          <w:tcPr>
            <w:tcW w:w="1373" w:type="dxa"/>
            <w:vAlign w:val="bottom"/>
          </w:tcPr>
          <w:p w14:paraId="4B3D61BE" w14:textId="5D55DAC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638</w:t>
            </w:r>
          </w:p>
        </w:tc>
        <w:tc>
          <w:tcPr>
            <w:tcW w:w="1133" w:type="dxa"/>
            <w:vAlign w:val="bottom"/>
          </w:tcPr>
          <w:p w14:paraId="0CDB958F" w14:textId="5981E1B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16</w:t>
            </w:r>
          </w:p>
        </w:tc>
        <w:tc>
          <w:tcPr>
            <w:tcW w:w="1253" w:type="dxa"/>
          </w:tcPr>
          <w:p w14:paraId="5F055920"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094</w:t>
            </w:r>
          </w:p>
        </w:tc>
      </w:tr>
      <w:tr w:rsidR="003928E1" w:rsidRPr="00C976DF" w14:paraId="15B67FF3" w14:textId="77777777" w:rsidTr="00C945E8">
        <w:tc>
          <w:tcPr>
            <w:tcW w:w="1345" w:type="dxa"/>
          </w:tcPr>
          <w:p w14:paraId="08AA8255"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60</w:t>
            </w:r>
          </w:p>
        </w:tc>
        <w:tc>
          <w:tcPr>
            <w:tcW w:w="1260" w:type="dxa"/>
          </w:tcPr>
          <w:p w14:paraId="10569D2C" w14:textId="779F5F21"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304</w:t>
            </w:r>
          </w:p>
        </w:tc>
        <w:tc>
          <w:tcPr>
            <w:tcW w:w="1154" w:type="dxa"/>
            <w:vAlign w:val="bottom"/>
          </w:tcPr>
          <w:p w14:paraId="65D84D7D" w14:textId="2B1D09C2"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365</w:t>
            </w:r>
          </w:p>
        </w:tc>
        <w:tc>
          <w:tcPr>
            <w:tcW w:w="1253" w:type="dxa"/>
            <w:vAlign w:val="bottom"/>
          </w:tcPr>
          <w:p w14:paraId="3621B091" w14:textId="67E0F54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34</w:t>
            </w:r>
          </w:p>
        </w:tc>
        <w:tc>
          <w:tcPr>
            <w:tcW w:w="1373" w:type="dxa"/>
            <w:vAlign w:val="bottom"/>
          </w:tcPr>
          <w:p w14:paraId="457F83B1" w14:textId="41B5FC4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824</w:t>
            </w:r>
          </w:p>
        </w:tc>
        <w:tc>
          <w:tcPr>
            <w:tcW w:w="1133" w:type="dxa"/>
            <w:vAlign w:val="bottom"/>
          </w:tcPr>
          <w:p w14:paraId="47EBEF0C" w14:textId="66BC7075"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34</w:t>
            </w:r>
          </w:p>
        </w:tc>
        <w:tc>
          <w:tcPr>
            <w:tcW w:w="1253" w:type="dxa"/>
          </w:tcPr>
          <w:p w14:paraId="413E7FB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109</w:t>
            </w:r>
          </w:p>
        </w:tc>
      </w:tr>
      <w:tr w:rsidR="003928E1" w:rsidRPr="00C976DF" w14:paraId="47B947F0" w14:textId="77777777" w:rsidTr="00C945E8">
        <w:tc>
          <w:tcPr>
            <w:tcW w:w="1345" w:type="dxa"/>
          </w:tcPr>
          <w:p w14:paraId="1557596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70</w:t>
            </w:r>
          </w:p>
        </w:tc>
        <w:tc>
          <w:tcPr>
            <w:tcW w:w="1260" w:type="dxa"/>
          </w:tcPr>
          <w:p w14:paraId="530DB33C" w14:textId="6BF023B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393</w:t>
            </w:r>
          </w:p>
        </w:tc>
        <w:tc>
          <w:tcPr>
            <w:tcW w:w="1154" w:type="dxa"/>
            <w:vAlign w:val="bottom"/>
          </w:tcPr>
          <w:p w14:paraId="4FA1F770" w14:textId="140C24A8"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47</w:t>
            </w:r>
          </w:p>
        </w:tc>
        <w:tc>
          <w:tcPr>
            <w:tcW w:w="1253" w:type="dxa"/>
            <w:vAlign w:val="bottom"/>
          </w:tcPr>
          <w:p w14:paraId="139E5A15" w14:textId="3C2EF52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482</w:t>
            </w:r>
          </w:p>
        </w:tc>
        <w:tc>
          <w:tcPr>
            <w:tcW w:w="1373" w:type="dxa"/>
            <w:vAlign w:val="bottom"/>
          </w:tcPr>
          <w:p w14:paraId="3CF29BAA" w14:textId="7D9CD5CF"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951</w:t>
            </w:r>
          </w:p>
        </w:tc>
        <w:tc>
          <w:tcPr>
            <w:tcW w:w="1133" w:type="dxa"/>
            <w:vAlign w:val="bottom"/>
          </w:tcPr>
          <w:p w14:paraId="424A9FE6" w14:textId="66332FF0"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43</w:t>
            </w:r>
          </w:p>
        </w:tc>
        <w:tc>
          <w:tcPr>
            <w:tcW w:w="1253" w:type="dxa"/>
          </w:tcPr>
          <w:p w14:paraId="43E51DE9"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124</w:t>
            </w:r>
          </w:p>
        </w:tc>
      </w:tr>
      <w:tr w:rsidR="003928E1" w:rsidRPr="00C976DF" w14:paraId="4C36B25E" w14:textId="77777777" w:rsidTr="00C945E8">
        <w:tc>
          <w:tcPr>
            <w:tcW w:w="1345" w:type="dxa"/>
          </w:tcPr>
          <w:p w14:paraId="2A09A94A"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lastRenderedPageBreak/>
              <w:t>680</w:t>
            </w:r>
          </w:p>
        </w:tc>
        <w:tc>
          <w:tcPr>
            <w:tcW w:w="1260" w:type="dxa"/>
          </w:tcPr>
          <w:p w14:paraId="4FB05353" w14:textId="456E4DE8"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467</w:t>
            </w:r>
          </w:p>
        </w:tc>
        <w:tc>
          <w:tcPr>
            <w:tcW w:w="1154" w:type="dxa"/>
            <w:vAlign w:val="bottom"/>
          </w:tcPr>
          <w:p w14:paraId="3A797005" w14:textId="30E6F7F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551</w:t>
            </w:r>
          </w:p>
        </w:tc>
        <w:tc>
          <w:tcPr>
            <w:tcW w:w="1253" w:type="dxa"/>
            <w:vAlign w:val="bottom"/>
          </w:tcPr>
          <w:p w14:paraId="5FCB33A0" w14:textId="708051E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595</w:t>
            </w:r>
          </w:p>
        </w:tc>
        <w:tc>
          <w:tcPr>
            <w:tcW w:w="1373" w:type="dxa"/>
            <w:vAlign w:val="bottom"/>
          </w:tcPr>
          <w:p w14:paraId="118869BA" w14:textId="04C35D1D"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7037</w:t>
            </w:r>
          </w:p>
        </w:tc>
        <w:tc>
          <w:tcPr>
            <w:tcW w:w="1133" w:type="dxa"/>
            <w:vAlign w:val="bottom"/>
          </w:tcPr>
          <w:p w14:paraId="394CCDED" w14:textId="54C2F88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44</w:t>
            </w:r>
          </w:p>
        </w:tc>
        <w:tc>
          <w:tcPr>
            <w:tcW w:w="1253" w:type="dxa"/>
          </w:tcPr>
          <w:p w14:paraId="5284D044"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139</w:t>
            </w:r>
          </w:p>
        </w:tc>
      </w:tr>
      <w:tr w:rsidR="003928E1" w:rsidRPr="00C976DF" w14:paraId="520DB07E" w14:textId="77777777" w:rsidTr="00C945E8">
        <w:tc>
          <w:tcPr>
            <w:tcW w:w="1345" w:type="dxa"/>
          </w:tcPr>
          <w:p w14:paraId="6965AF0A"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690</w:t>
            </w:r>
          </w:p>
        </w:tc>
        <w:tc>
          <w:tcPr>
            <w:tcW w:w="1260" w:type="dxa"/>
          </w:tcPr>
          <w:p w14:paraId="7CF90C3D" w14:textId="4882930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5527</w:t>
            </w:r>
          </w:p>
        </w:tc>
        <w:tc>
          <w:tcPr>
            <w:tcW w:w="1154" w:type="dxa"/>
            <w:vAlign w:val="bottom"/>
          </w:tcPr>
          <w:p w14:paraId="795778CB" w14:textId="27C32AF4"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615</w:t>
            </w:r>
          </w:p>
        </w:tc>
        <w:tc>
          <w:tcPr>
            <w:tcW w:w="1253" w:type="dxa"/>
            <w:vAlign w:val="bottom"/>
          </w:tcPr>
          <w:p w14:paraId="2BC1EEAC" w14:textId="05D3F31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684</w:t>
            </w:r>
          </w:p>
        </w:tc>
        <w:tc>
          <w:tcPr>
            <w:tcW w:w="1373" w:type="dxa"/>
            <w:vAlign w:val="bottom"/>
          </w:tcPr>
          <w:p w14:paraId="49EDF7C1" w14:textId="55D7DF33"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711</w:t>
            </w:r>
          </w:p>
        </w:tc>
        <w:tc>
          <w:tcPr>
            <w:tcW w:w="1133" w:type="dxa"/>
            <w:vAlign w:val="bottom"/>
          </w:tcPr>
          <w:p w14:paraId="49467497" w14:textId="56C64EC7"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32</w:t>
            </w:r>
          </w:p>
        </w:tc>
        <w:tc>
          <w:tcPr>
            <w:tcW w:w="1253" w:type="dxa"/>
          </w:tcPr>
          <w:p w14:paraId="2EF397A7"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148</w:t>
            </w:r>
          </w:p>
        </w:tc>
      </w:tr>
      <w:tr w:rsidR="003928E1" w:rsidRPr="00C976DF" w14:paraId="2089F2B7" w14:textId="77777777" w:rsidTr="00C945E8">
        <w:tc>
          <w:tcPr>
            <w:tcW w:w="1345" w:type="dxa"/>
          </w:tcPr>
          <w:p w14:paraId="7238AEE8"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700</w:t>
            </w:r>
          </w:p>
        </w:tc>
        <w:tc>
          <w:tcPr>
            <w:tcW w:w="1260" w:type="dxa"/>
          </w:tcPr>
          <w:p w14:paraId="039AF205" w14:textId="4D862D6D" w:rsidR="003928E1" w:rsidRPr="003928E1" w:rsidRDefault="003928E1" w:rsidP="003928E1">
            <w:pPr>
              <w:jc w:val="center"/>
              <w:rPr>
                <w:rFonts w:ascii="Times New Roman" w:hAnsi="Times New Roman"/>
                <w:color w:val="000000"/>
                <w:sz w:val="28"/>
                <w:szCs w:val="28"/>
              </w:rPr>
            </w:pPr>
            <w:r w:rsidRPr="003928E1">
              <w:rPr>
                <w:rFonts w:ascii="Times New Roman" w:hAnsi="Times New Roman"/>
                <w:color w:val="000000"/>
                <w:sz w:val="28"/>
                <w:szCs w:val="28"/>
              </w:rPr>
              <w:t>0.5574</w:t>
            </w:r>
          </w:p>
        </w:tc>
        <w:tc>
          <w:tcPr>
            <w:tcW w:w="1154" w:type="dxa"/>
            <w:vAlign w:val="bottom"/>
          </w:tcPr>
          <w:p w14:paraId="6A43677B" w14:textId="055387EB"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658</w:t>
            </w:r>
          </w:p>
        </w:tc>
        <w:tc>
          <w:tcPr>
            <w:tcW w:w="1253" w:type="dxa"/>
            <w:vAlign w:val="bottom"/>
          </w:tcPr>
          <w:p w14:paraId="36E5C655" w14:textId="2F21E59E"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6747</w:t>
            </w:r>
          </w:p>
        </w:tc>
        <w:tc>
          <w:tcPr>
            <w:tcW w:w="1373" w:type="dxa"/>
            <w:vAlign w:val="bottom"/>
          </w:tcPr>
          <w:p w14:paraId="27F66CE4" w14:textId="559A942C"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7162</w:t>
            </w:r>
          </w:p>
        </w:tc>
        <w:tc>
          <w:tcPr>
            <w:tcW w:w="1133" w:type="dxa"/>
            <w:vAlign w:val="bottom"/>
          </w:tcPr>
          <w:p w14:paraId="33BC41A4" w14:textId="10C9176A" w:rsidR="003928E1" w:rsidRPr="003928E1" w:rsidRDefault="003928E1" w:rsidP="003928E1">
            <w:pPr>
              <w:jc w:val="center"/>
              <w:rPr>
                <w:rFonts w:ascii="Times New Roman" w:hAnsi="Times New Roman"/>
                <w:sz w:val="28"/>
                <w:szCs w:val="28"/>
              </w:rPr>
            </w:pPr>
            <w:r w:rsidRPr="003928E1">
              <w:rPr>
                <w:rFonts w:ascii="Times New Roman" w:hAnsi="Times New Roman"/>
                <w:color w:val="000000"/>
                <w:sz w:val="28"/>
                <w:szCs w:val="28"/>
              </w:rPr>
              <w:t>0.0109</w:t>
            </w:r>
          </w:p>
        </w:tc>
        <w:tc>
          <w:tcPr>
            <w:tcW w:w="1253" w:type="dxa"/>
          </w:tcPr>
          <w:p w14:paraId="582F101C" w14:textId="77777777" w:rsidR="003928E1" w:rsidRPr="00C976DF" w:rsidRDefault="003928E1" w:rsidP="003928E1">
            <w:pPr>
              <w:jc w:val="center"/>
              <w:rPr>
                <w:rFonts w:ascii="Times New Roman" w:hAnsi="Times New Roman"/>
                <w:sz w:val="28"/>
                <w:szCs w:val="28"/>
              </w:rPr>
            </w:pPr>
            <w:r w:rsidRPr="00C976DF">
              <w:rPr>
                <w:rFonts w:ascii="Times New Roman" w:hAnsi="Times New Roman"/>
                <w:sz w:val="28"/>
                <w:szCs w:val="28"/>
              </w:rPr>
              <w:t>0.1154</w:t>
            </w:r>
          </w:p>
        </w:tc>
      </w:tr>
      <w:bookmarkEnd w:id="91"/>
    </w:tbl>
    <w:p w14:paraId="67312993" w14:textId="77777777" w:rsidR="00526B05" w:rsidRPr="00C976DF" w:rsidRDefault="00526B05" w:rsidP="00526B05">
      <w:pPr>
        <w:jc w:val="center"/>
        <w:rPr>
          <w:rFonts w:ascii="Times New Roman" w:hAnsi="Times New Roman"/>
          <w:sz w:val="28"/>
          <w:szCs w:val="28"/>
        </w:rPr>
      </w:pPr>
    </w:p>
    <w:p w14:paraId="5233AC25" w14:textId="44ED2C3C" w:rsidR="0020238A" w:rsidRDefault="00526B05" w:rsidP="00FC0931">
      <w:pPr>
        <w:jc w:val="center"/>
        <w:rPr>
          <w:rFonts w:ascii="Times New Roman" w:hAnsi="Times New Roman"/>
          <w:sz w:val="28"/>
          <w:szCs w:val="28"/>
        </w:rPr>
      </w:pPr>
      <w:bookmarkStart w:id="92" w:name="_Hlk89384214"/>
      <w:r w:rsidRPr="00C976DF">
        <w:rPr>
          <w:rFonts w:ascii="Times New Roman" w:hAnsi="Times New Roman"/>
          <w:sz w:val="28"/>
          <w:szCs w:val="28"/>
        </w:rPr>
        <w:t xml:space="preserve">biểu </w:t>
      </w:r>
      <w:r>
        <w:rPr>
          <w:rFonts w:ascii="Times New Roman" w:hAnsi="Times New Roman"/>
          <w:sz w:val="28"/>
          <w:szCs w:val="28"/>
        </w:rPr>
        <w:t>đồ</w:t>
      </w:r>
      <w:r w:rsidRPr="00C976DF">
        <w:rPr>
          <w:rFonts w:ascii="Times New Roman" w:hAnsi="Times New Roman"/>
          <w:sz w:val="28"/>
          <w:szCs w:val="28"/>
        </w:rPr>
        <w:t xml:space="preserve"> phổ </w:t>
      </w:r>
      <w:r w:rsidR="003E26A6">
        <w:rPr>
          <w:rFonts w:ascii="Times New Roman" w:hAnsi="Times New Roman"/>
          <w:sz w:val="28"/>
          <w:szCs w:val="28"/>
        </w:rPr>
        <w:t xml:space="preserve">phản xạ </w:t>
      </w:r>
      <w:r w:rsidRPr="00C976DF">
        <w:rPr>
          <w:rFonts w:ascii="Times New Roman" w:hAnsi="Times New Roman"/>
          <w:sz w:val="28"/>
          <w:szCs w:val="28"/>
        </w:rPr>
        <w:t xml:space="preserve">của 6 </w:t>
      </w:r>
      <w:commentRangeStart w:id="93"/>
      <w:r w:rsidRPr="00C976DF">
        <w:rPr>
          <w:rFonts w:ascii="Times New Roman" w:hAnsi="Times New Roman"/>
          <w:sz w:val="28"/>
          <w:szCs w:val="28"/>
        </w:rPr>
        <w:t>màu</w:t>
      </w:r>
      <w:commentRangeEnd w:id="93"/>
      <w:r w:rsidR="00C75A59">
        <w:rPr>
          <w:rStyle w:val="ThamchiuChuthich"/>
        </w:rPr>
        <w:commentReference w:id="93"/>
      </w:r>
      <w:r w:rsidRPr="00C976DF">
        <w:rPr>
          <w:rFonts w:ascii="Times New Roman" w:hAnsi="Times New Roman"/>
          <w:sz w:val="28"/>
          <w:szCs w:val="28"/>
        </w:rPr>
        <w:t xml:space="preserve"> cơ </w:t>
      </w:r>
      <w:r w:rsidR="008757EB">
        <w:rPr>
          <w:rFonts w:ascii="Times New Roman" w:hAnsi="Times New Roman"/>
          <w:sz w:val="28"/>
          <w:szCs w:val="28"/>
        </w:rPr>
        <w:t>sở</w:t>
      </w:r>
      <w:r>
        <w:rPr>
          <w:rFonts w:ascii="Times New Roman" w:hAnsi="Times New Roman"/>
          <w:sz w:val="28"/>
          <w:szCs w:val="28"/>
        </w:rPr>
        <w:t>:</w:t>
      </w:r>
    </w:p>
    <w:bookmarkEnd w:id="92"/>
    <w:p w14:paraId="2E79686C" w14:textId="18C0D9E0" w:rsidR="00526B05" w:rsidRDefault="00251C07" w:rsidP="006427C9">
      <w:pPr>
        <w:jc w:val="both"/>
        <w:rPr>
          <w:rFonts w:ascii="Times New Roman" w:hAnsi="Times New Roman"/>
          <w:sz w:val="28"/>
          <w:szCs w:val="28"/>
        </w:rPr>
      </w:pPr>
      <w:r>
        <w:rPr>
          <w:noProof/>
        </w:rPr>
        <w:drawing>
          <wp:inline distT="0" distB="0" distL="0" distR="0" wp14:anchorId="3973162E" wp14:editId="0F26B835">
            <wp:extent cx="5963412" cy="3566160"/>
            <wp:effectExtent l="0" t="0" r="18415" b="15240"/>
            <wp:docPr id="1" name="Biểu đồ 1">
              <a:extLst xmlns:a="http://schemas.openxmlformats.org/drawingml/2006/main">
                <a:ext uri="{FF2B5EF4-FFF2-40B4-BE49-F238E27FC236}">
                  <a16:creationId xmlns:a16="http://schemas.microsoft.com/office/drawing/2014/main" id="{950B5662-DBAE-4E50-8138-70AB9FB452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7CC07198" w14:textId="54698E08" w:rsidR="00465785" w:rsidRDefault="00465785" w:rsidP="00AE0832">
      <w:pPr>
        <w:pStyle w:val="u2"/>
        <w:numPr>
          <w:ilvl w:val="1"/>
          <w:numId w:val="20"/>
        </w:numPr>
        <w:ind w:left="0" w:firstLine="0"/>
      </w:pPr>
      <w:bookmarkStart w:id="94" w:name="_Toc90372467"/>
      <w:r>
        <w:t xml:space="preserve">Xây dựng </w:t>
      </w:r>
      <w:r w:rsidR="00CA4B0E">
        <w:t>dữ liệu</w:t>
      </w:r>
      <w:r>
        <w:t xml:space="preserve"> màu cần pha:</w:t>
      </w:r>
      <w:bookmarkEnd w:id="94"/>
    </w:p>
    <w:p w14:paraId="7DD2C3C9" w14:textId="77777777" w:rsidR="00465785" w:rsidRPr="00B45A88" w:rsidRDefault="00465785" w:rsidP="00465785">
      <w:pPr>
        <w:spacing w:after="120"/>
        <w:ind w:firstLine="360"/>
        <w:jc w:val="both"/>
        <w:rPr>
          <w:rFonts w:ascii="Times New Roman" w:hAnsi="Times New Roman"/>
          <w:sz w:val="28"/>
          <w:szCs w:val="28"/>
        </w:rPr>
      </w:pPr>
      <w:r w:rsidRPr="00B45A88">
        <w:rPr>
          <w:rFonts w:ascii="Times New Roman" w:hAnsi="Times New Roman"/>
          <w:sz w:val="28"/>
          <w:szCs w:val="28"/>
        </w:rPr>
        <w:t xml:space="preserve">Dựa </w:t>
      </w:r>
      <w:r>
        <w:rPr>
          <w:rFonts w:ascii="Times New Roman" w:hAnsi="Times New Roman"/>
          <w:sz w:val="28"/>
          <w:szCs w:val="28"/>
        </w:rPr>
        <w:t xml:space="preserve">vào </w:t>
      </w:r>
      <w:r w:rsidRPr="00B45A88">
        <w:rPr>
          <w:rFonts w:ascii="Times New Roman" w:hAnsi="Times New Roman"/>
          <w:sz w:val="28"/>
          <w:szCs w:val="28"/>
        </w:rPr>
        <w:t>công thức tổng quát như sau:</w:t>
      </w:r>
    </w:p>
    <w:p w14:paraId="19ADE1B2" w14:textId="77777777" w:rsidR="00465785" w:rsidRPr="00B45A88" w:rsidRDefault="00465785" w:rsidP="00465785">
      <w:pPr>
        <w:pStyle w:val="oancuaDanhsach"/>
        <w:spacing w:after="120" w:line="360" w:lineRule="auto"/>
        <w:ind w:left="360"/>
        <w:jc w:val="both"/>
        <w:rPr>
          <w:rFonts w:ascii="Times New Roman" w:hAnsi="Times New Roman" w:cs="Times New Roman"/>
          <w:sz w:val="28"/>
          <w:szCs w:val="28"/>
        </w:rPr>
      </w:pPr>
      <m:oMath>
        <m:r>
          <m:rPr>
            <m:sty m:val="p"/>
          </m:rPr>
          <w:rPr>
            <w:rFonts w:ascii="Cambria Math" w:hAnsi="Cambria Math" w:cs="Times New Roman"/>
            <w:sz w:val="28"/>
            <w:szCs w:val="28"/>
          </w:rPr>
          <m:t>Ψ</m:t>
        </m:r>
      </m:oMath>
      <w:r w:rsidRPr="00B45A88">
        <w:rPr>
          <w:rFonts w:ascii="Times New Roman" w:hAnsi="Times New Roman" w:cs="Times New Roman"/>
          <w:sz w:val="28"/>
          <w:szCs w:val="28"/>
          <w:vertAlign w:val="subscript"/>
        </w:rPr>
        <w:t xml:space="preserve">λ, mixture </w:t>
      </w:r>
      <w:r w:rsidRPr="00B45A88">
        <w:rPr>
          <w:rFonts w:ascii="Times New Roman" w:hAnsi="Times New Roman" w:cs="Times New Roman"/>
          <w:sz w:val="28"/>
          <w:szCs w:val="28"/>
        </w:rPr>
        <w:t xml:space="preserve">= </w:t>
      </w:r>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k</m:t>
            </m:r>
          </m:sup>
          <m:e>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m:rPr>
                    <m:sty m:val="p"/>
                  </m:rPr>
                  <w:rPr>
                    <w:rFonts w:ascii="Cambria Math" w:hAnsi="Cambria Math" w:cs="Times New Roman"/>
                    <w:sz w:val="28"/>
                    <w:szCs w:val="28"/>
                  </w:rPr>
                  <m:t>Ψ</m:t>
                </m:r>
              </m:e>
              <m:sub>
                <m:r>
                  <w:rPr>
                    <w:rFonts w:ascii="Cambria Math" w:hAnsi="Cambria Math" w:cs="Times New Roman"/>
                    <w:sz w:val="28"/>
                    <w:szCs w:val="28"/>
                  </w:rPr>
                  <m:t>λ,i</m:t>
                </m:r>
              </m:sub>
            </m:sSub>
          </m:e>
        </m:nary>
      </m:oMath>
      <w:r w:rsidRPr="00B45A88">
        <w:rPr>
          <w:rFonts w:ascii="Times New Roman" w:hAnsi="Times New Roman" w:cs="Times New Roman"/>
          <w:sz w:val="28"/>
          <w:szCs w:val="28"/>
        </w:rPr>
        <w:t xml:space="preserve">          (1) [2]</w:t>
      </w:r>
    </w:p>
    <w:p w14:paraId="3EB81DE4" w14:textId="77777777" w:rsidR="00465785" w:rsidRPr="00B45A88" w:rsidRDefault="00465785" w:rsidP="00465785">
      <w:pPr>
        <w:pStyle w:val="oancuaDanhsach"/>
        <w:spacing w:after="120" w:line="360" w:lineRule="auto"/>
        <w:ind w:left="1080"/>
        <w:jc w:val="both"/>
        <w:rPr>
          <w:rFonts w:ascii="Times New Roman" w:hAnsi="Times New Roman" w:cs="Times New Roman"/>
          <w:sz w:val="28"/>
          <w:szCs w:val="28"/>
        </w:rPr>
      </w:pPr>
      <w:r w:rsidRPr="00B45A88">
        <w:rPr>
          <w:rFonts w:ascii="Times New Roman" w:hAnsi="Times New Roman" w:cs="Times New Roman"/>
          <w:sz w:val="28"/>
          <w:szCs w:val="28"/>
        </w:rPr>
        <w:t xml:space="preserve">Trong đó: </w:t>
      </w:r>
    </w:p>
    <w:p w14:paraId="385F7E75" w14:textId="77777777" w:rsidR="00465785" w:rsidRPr="00B45A88" w:rsidRDefault="00465785" w:rsidP="00AB10F0">
      <w:pPr>
        <w:pStyle w:val="oancuaDanhsach"/>
        <w:numPr>
          <w:ilvl w:val="0"/>
          <w:numId w:val="18"/>
        </w:numPr>
        <w:spacing w:after="120" w:line="360" w:lineRule="auto"/>
        <w:jc w:val="both"/>
        <w:rPr>
          <w:rFonts w:ascii="Times New Roman" w:hAnsi="Times New Roman" w:cs="Times New Roman"/>
          <w:sz w:val="28"/>
          <w:szCs w:val="28"/>
        </w:rPr>
      </w:pPr>
      <w:r w:rsidRPr="00B45A88">
        <w:rPr>
          <w:rFonts w:ascii="Times New Roman" w:hAnsi="Times New Roman" w:cs="Times New Roman"/>
          <w:sz w:val="28"/>
          <w:szCs w:val="28"/>
        </w:rPr>
        <w:t>Ψ</w:t>
      </w:r>
      <w:r w:rsidRPr="00B45A88">
        <w:rPr>
          <w:rFonts w:ascii="Times New Roman" w:hAnsi="Times New Roman" w:cs="Times New Roman"/>
          <w:sz w:val="28"/>
          <w:szCs w:val="28"/>
          <w:vertAlign w:val="subscript"/>
        </w:rPr>
        <w:t>λ, mixture</w:t>
      </w:r>
      <w:r w:rsidRPr="00B45A88">
        <w:rPr>
          <w:rFonts w:ascii="Times New Roman" w:hAnsi="Times New Roman" w:cs="Times New Roman"/>
          <w:sz w:val="28"/>
          <w:szCs w:val="28"/>
        </w:rPr>
        <w:t xml:space="preserve"> là dải quang phổ của màu pha được</w:t>
      </w:r>
    </w:p>
    <w:p w14:paraId="4283250C" w14:textId="77777777" w:rsidR="00465785" w:rsidRPr="00B45A88" w:rsidRDefault="00465785" w:rsidP="00AB10F0">
      <w:pPr>
        <w:pStyle w:val="oancuaDanhsach"/>
        <w:numPr>
          <w:ilvl w:val="0"/>
          <w:numId w:val="18"/>
        </w:numPr>
        <w:spacing w:after="120" w:line="360" w:lineRule="auto"/>
        <w:jc w:val="both"/>
        <w:rPr>
          <w:rFonts w:ascii="Times New Roman" w:hAnsi="Times New Roman" w:cs="Times New Roman"/>
          <w:sz w:val="28"/>
          <w:szCs w:val="28"/>
        </w:rPr>
      </w:pPr>
      <w:r w:rsidRPr="00B45A88">
        <w:rPr>
          <w:rFonts w:ascii="Times New Roman" w:hAnsi="Times New Roman" w:cs="Times New Roman"/>
          <w:sz w:val="28"/>
          <w:szCs w:val="28"/>
        </w:rPr>
        <w:t>Ψ</w:t>
      </w:r>
      <w:r w:rsidRPr="00B45A88">
        <w:rPr>
          <w:rFonts w:ascii="Times New Roman" w:hAnsi="Times New Roman" w:cs="Times New Roman"/>
          <w:sz w:val="28"/>
          <w:szCs w:val="28"/>
          <w:vertAlign w:val="subscript"/>
        </w:rPr>
        <w:t>λ,i</w:t>
      </w:r>
      <w:r w:rsidRPr="00B45A88">
        <w:rPr>
          <w:rFonts w:ascii="Times New Roman" w:hAnsi="Times New Roman" w:cs="Times New Roman"/>
          <w:sz w:val="28"/>
          <w:szCs w:val="28"/>
        </w:rPr>
        <w:t xml:space="preserve"> là dải quang phổ của từng màu tương ứng với i.</w:t>
      </w:r>
    </w:p>
    <w:p w14:paraId="3C310F55" w14:textId="77777777" w:rsidR="00465785" w:rsidRPr="00B45A88" w:rsidRDefault="00465785" w:rsidP="00AB10F0">
      <w:pPr>
        <w:pStyle w:val="oancuaDanhsach"/>
        <w:numPr>
          <w:ilvl w:val="0"/>
          <w:numId w:val="18"/>
        </w:numPr>
        <w:spacing w:after="120" w:line="360" w:lineRule="auto"/>
        <w:jc w:val="both"/>
        <w:rPr>
          <w:rFonts w:ascii="Times New Roman" w:hAnsi="Times New Roman" w:cs="Times New Roman"/>
          <w:sz w:val="28"/>
          <w:szCs w:val="28"/>
        </w:rPr>
      </w:pPr>
      <w:r w:rsidRPr="00B45A88">
        <w:rPr>
          <w:rFonts w:ascii="Times New Roman" w:hAnsi="Times New Roman" w:cs="Times New Roman"/>
          <w:sz w:val="28"/>
          <w:szCs w:val="28"/>
        </w:rPr>
        <w:t>c</w:t>
      </w:r>
      <w:r w:rsidRPr="00B45A88">
        <w:rPr>
          <w:rFonts w:ascii="Times New Roman" w:hAnsi="Times New Roman" w:cs="Times New Roman"/>
          <w:sz w:val="28"/>
          <w:szCs w:val="28"/>
          <w:vertAlign w:val="subscript"/>
        </w:rPr>
        <w:t>i</w:t>
      </w:r>
      <w:r w:rsidRPr="00B45A88">
        <w:rPr>
          <w:rFonts w:ascii="Times New Roman" w:hAnsi="Times New Roman" w:cs="Times New Roman"/>
          <w:sz w:val="28"/>
          <w:szCs w:val="28"/>
        </w:rPr>
        <w:t xml:space="preserve"> là nồng độ tương ứng của từng màu (phần trăm khối lượng)</w:t>
      </w:r>
    </w:p>
    <w:p w14:paraId="4125FEC7" w14:textId="77777777" w:rsidR="00465785" w:rsidRPr="00B45A88" w:rsidRDefault="00465785" w:rsidP="00465785">
      <w:pPr>
        <w:ind w:firstLine="709"/>
        <w:rPr>
          <w:rFonts w:ascii="Times New Roman" w:hAnsi="Times New Roman"/>
          <w:sz w:val="28"/>
          <w:szCs w:val="28"/>
        </w:rPr>
      </w:pPr>
      <w:r w:rsidRPr="00B45A88">
        <w:rPr>
          <w:rFonts w:ascii="Times New Roman" w:hAnsi="Times New Roman"/>
          <w:sz w:val="28"/>
          <w:szCs w:val="28"/>
        </w:rPr>
        <w:t>k là số lượng các màu cơ sở (trong thực nghiệm này k=6</w:t>
      </w:r>
    </w:p>
    <w:p w14:paraId="69ABFC65" w14:textId="228228FB" w:rsidR="00465785" w:rsidRDefault="00465785" w:rsidP="003E3F11">
      <w:pPr>
        <w:ind w:firstLine="709"/>
        <w:jc w:val="both"/>
        <w:rPr>
          <w:rFonts w:ascii="Times New Roman" w:hAnsi="Times New Roman"/>
          <w:sz w:val="28"/>
          <w:szCs w:val="28"/>
        </w:rPr>
      </w:pPr>
      <w:r>
        <w:rPr>
          <w:rFonts w:ascii="Times New Roman" w:hAnsi="Times New Roman"/>
          <w:sz w:val="28"/>
          <w:szCs w:val="28"/>
        </w:rPr>
        <w:t>Chọn 3 màu 3115 (</w:t>
      </w:r>
      <w:r w:rsidR="001872A3">
        <w:rPr>
          <w:rFonts w:ascii="Times New Roman" w:hAnsi="Times New Roman"/>
          <w:sz w:val="28"/>
          <w:szCs w:val="28"/>
        </w:rPr>
        <w:t xml:space="preserve">Process </w:t>
      </w:r>
      <w:r>
        <w:rPr>
          <w:rFonts w:ascii="Times New Roman" w:hAnsi="Times New Roman"/>
          <w:sz w:val="28"/>
          <w:szCs w:val="28"/>
        </w:rPr>
        <w:t>B</w:t>
      </w:r>
      <w:r w:rsidR="001872A3">
        <w:rPr>
          <w:rFonts w:ascii="Times New Roman" w:hAnsi="Times New Roman"/>
          <w:sz w:val="28"/>
          <w:szCs w:val="28"/>
        </w:rPr>
        <w:t>lue C</w:t>
      </w:r>
      <w:r>
        <w:rPr>
          <w:rFonts w:ascii="Times New Roman" w:hAnsi="Times New Roman"/>
          <w:sz w:val="28"/>
          <w:szCs w:val="28"/>
        </w:rPr>
        <w:t>), 3107 (</w:t>
      </w:r>
      <w:r w:rsidR="001872A3">
        <w:rPr>
          <w:rFonts w:ascii="Times New Roman" w:hAnsi="Times New Roman"/>
          <w:sz w:val="28"/>
          <w:szCs w:val="28"/>
        </w:rPr>
        <w:t>Rhodmine Red C</w:t>
      </w:r>
      <w:r>
        <w:rPr>
          <w:rFonts w:ascii="Times New Roman" w:hAnsi="Times New Roman"/>
          <w:sz w:val="28"/>
          <w:szCs w:val="28"/>
        </w:rPr>
        <w:t>), 3100 (Y</w:t>
      </w:r>
      <w:r w:rsidR="001872A3">
        <w:rPr>
          <w:rFonts w:ascii="Times New Roman" w:hAnsi="Times New Roman"/>
          <w:sz w:val="28"/>
          <w:szCs w:val="28"/>
        </w:rPr>
        <w:t>ellow</w:t>
      </w:r>
      <w:r>
        <w:rPr>
          <w:rFonts w:ascii="Times New Roman" w:hAnsi="Times New Roman"/>
          <w:sz w:val="28"/>
          <w:szCs w:val="28"/>
        </w:rPr>
        <w:t xml:space="preserve">) là 3 màu cơ sở để pha trộn 3 cặp màu cần pha gồm </w:t>
      </w:r>
      <w:r w:rsidR="00A2681D">
        <w:rPr>
          <w:rFonts w:ascii="Times New Roman" w:hAnsi="Times New Roman"/>
          <w:sz w:val="28"/>
          <w:szCs w:val="28"/>
        </w:rPr>
        <w:t>3115</w:t>
      </w:r>
      <w:r>
        <w:rPr>
          <w:rFonts w:ascii="Times New Roman" w:hAnsi="Times New Roman"/>
          <w:sz w:val="28"/>
          <w:szCs w:val="28"/>
        </w:rPr>
        <w:t>-</w:t>
      </w:r>
      <w:r w:rsidR="00A2681D">
        <w:rPr>
          <w:rFonts w:ascii="Times New Roman" w:hAnsi="Times New Roman"/>
          <w:sz w:val="28"/>
          <w:szCs w:val="28"/>
        </w:rPr>
        <w:t>3107</w:t>
      </w:r>
      <w:r>
        <w:rPr>
          <w:rFonts w:ascii="Times New Roman" w:hAnsi="Times New Roman"/>
          <w:sz w:val="28"/>
          <w:szCs w:val="28"/>
        </w:rPr>
        <w:t xml:space="preserve">, </w:t>
      </w:r>
      <w:r w:rsidR="00A2681D">
        <w:rPr>
          <w:rFonts w:ascii="Times New Roman" w:hAnsi="Times New Roman"/>
          <w:sz w:val="28"/>
          <w:szCs w:val="28"/>
        </w:rPr>
        <w:t>3107</w:t>
      </w:r>
      <w:r>
        <w:rPr>
          <w:rFonts w:ascii="Times New Roman" w:hAnsi="Times New Roman"/>
          <w:sz w:val="28"/>
          <w:szCs w:val="28"/>
        </w:rPr>
        <w:t>-</w:t>
      </w:r>
      <w:r w:rsidR="00A2681D">
        <w:rPr>
          <w:rFonts w:ascii="Times New Roman" w:hAnsi="Times New Roman"/>
          <w:sz w:val="28"/>
          <w:szCs w:val="28"/>
        </w:rPr>
        <w:t>3100</w:t>
      </w:r>
      <w:r>
        <w:rPr>
          <w:rFonts w:ascii="Times New Roman" w:hAnsi="Times New Roman"/>
          <w:sz w:val="28"/>
          <w:szCs w:val="28"/>
        </w:rPr>
        <w:t xml:space="preserve">, </w:t>
      </w:r>
      <w:r w:rsidR="00A2681D">
        <w:rPr>
          <w:rFonts w:ascii="Times New Roman" w:hAnsi="Times New Roman"/>
          <w:sz w:val="28"/>
          <w:szCs w:val="28"/>
        </w:rPr>
        <w:t>3115</w:t>
      </w:r>
      <w:r>
        <w:rPr>
          <w:rFonts w:ascii="Times New Roman" w:hAnsi="Times New Roman"/>
          <w:sz w:val="28"/>
          <w:szCs w:val="28"/>
        </w:rPr>
        <w:t>-</w:t>
      </w:r>
      <w:r w:rsidR="00A2681D">
        <w:rPr>
          <w:rFonts w:ascii="Times New Roman" w:hAnsi="Times New Roman"/>
          <w:sz w:val="28"/>
          <w:szCs w:val="28"/>
        </w:rPr>
        <w:t>3100</w:t>
      </w:r>
      <w:r w:rsidR="003E3F11">
        <w:rPr>
          <w:rFonts w:ascii="Times New Roman" w:hAnsi="Times New Roman"/>
          <w:sz w:val="28"/>
          <w:szCs w:val="28"/>
        </w:rPr>
        <w:t xml:space="preserve"> vì đây là 3 màu gần sát với hệ màu C,M,Y,K nhất trong bộ màu offset cơ bản của bên DIC cung cấp.</w:t>
      </w:r>
    </w:p>
    <w:p w14:paraId="05FEA24F" w14:textId="77777777" w:rsidR="00465785" w:rsidRDefault="00465785" w:rsidP="00465785">
      <w:pPr>
        <w:ind w:firstLine="709"/>
        <w:rPr>
          <w:rFonts w:ascii="Times New Roman" w:hAnsi="Times New Roman"/>
          <w:sz w:val="28"/>
          <w:szCs w:val="28"/>
        </w:rPr>
      </w:pPr>
      <w:r>
        <w:rPr>
          <w:rFonts w:ascii="Times New Roman" w:hAnsi="Times New Roman"/>
          <w:sz w:val="28"/>
          <w:szCs w:val="28"/>
        </w:rPr>
        <w:t xml:space="preserve">Thay đổi nông độ màu tương ứng </w:t>
      </w:r>
      <w:r w:rsidRPr="00B45A88">
        <w:rPr>
          <w:rFonts w:ascii="Times New Roman" w:hAnsi="Times New Roman"/>
          <w:sz w:val="28"/>
          <w:szCs w:val="28"/>
        </w:rPr>
        <w:t>c</w:t>
      </w:r>
      <w:r w:rsidRPr="00B45A88">
        <w:rPr>
          <w:rFonts w:ascii="Times New Roman" w:hAnsi="Times New Roman"/>
          <w:sz w:val="28"/>
          <w:szCs w:val="28"/>
          <w:vertAlign w:val="subscript"/>
        </w:rPr>
        <w:t>i</w:t>
      </w:r>
      <w:r>
        <w:rPr>
          <w:rFonts w:ascii="Times New Roman" w:hAnsi="Times New Roman"/>
          <w:sz w:val="28"/>
          <w:szCs w:val="28"/>
          <w:vertAlign w:val="subscript"/>
        </w:rPr>
        <w:t>=</w:t>
      </w:r>
      <w:r>
        <w:rPr>
          <w:rFonts w:ascii="Times New Roman" w:hAnsi="Times New Roman"/>
          <w:sz w:val="28"/>
          <w:szCs w:val="28"/>
        </w:rPr>
        <w:t>3% cho mỗi 1 cặp màu mẫu tạo ra.</w:t>
      </w:r>
    </w:p>
    <w:p w14:paraId="5F35D8DA" w14:textId="6602D4B7" w:rsidR="00FC0931" w:rsidRDefault="00465785" w:rsidP="00FC0931">
      <w:pPr>
        <w:ind w:firstLine="709"/>
        <w:rPr>
          <w:rFonts w:ascii="Times New Roman" w:hAnsi="Times New Roman"/>
          <w:sz w:val="28"/>
          <w:szCs w:val="28"/>
        </w:rPr>
      </w:pPr>
      <w:r>
        <w:rPr>
          <w:rFonts w:ascii="Times New Roman" w:hAnsi="Times New Roman"/>
          <w:sz w:val="28"/>
          <w:szCs w:val="28"/>
        </w:rPr>
        <w:lastRenderedPageBreak/>
        <w:t>Sử dụng máy đo phổ phản xạ lấy kết quả dữ liệu của các cặp màu mẫu.</w:t>
      </w:r>
    </w:p>
    <w:p w14:paraId="15A76299" w14:textId="77777777" w:rsidR="00FC0931" w:rsidRPr="000E6796" w:rsidRDefault="00FC0931" w:rsidP="00FC0931">
      <w:pPr>
        <w:rPr>
          <w:rFonts w:ascii="Times New Roman" w:hAnsi="Times New Roman"/>
          <w:sz w:val="28"/>
          <w:szCs w:val="28"/>
        </w:rPr>
      </w:pPr>
    </w:p>
    <w:p w14:paraId="2573EC03" w14:textId="79DE7DA6" w:rsidR="00465785" w:rsidRDefault="00465785" w:rsidP="00465785">
      <w:pPr>
        <w:ind w:left="720"/>
        <w:rPr>
          <w:rFonts w:ascii="Times New Roman" w:hAnsi="Times New Roman"/>
          <w:sz w:val="28"/>
          <w:szCs w:val="28"/>
        </w:rPr>
      </w:pPr>
      <w:r>
        <w:rPr>
          <w:rFonts w:ascii="Times New Roman" w:hAnsi="Times New Roman"/>
          <w:noProof/>
          <w:sz w:val="28"/>
          <w:szCs w:val="28"/>
        </w:rPr>
        <w:t xml:space="preserve">Màu mẫu </w:t>
      </w:r>
      <w:r w:rsidR="00A2681D">
        <w:rPr>
          <w:rFonts w:ascii="Times New Roman" w:hAnsi="Times New Roman"/>
          <w:sz w:val="28"/>
          <w:szCs w:val="28"/>
        </w:rPr>
        <w:t xml:space="preserve">3115-3107 </w:t>
      </w:r>
      <w:r>
        <w:rPr>
          <w:rFonts w:ascii="Times New Roman" w:hAnsi="Times New Roman"/>
          <w:noProof/>
          <w:sz w:val="28"/>
          <w:szCs w:val="28"/>
        </w:rPr>
        <w:t xml:space="preserve">khi thay đổi nồng độ màu tương ứng </w:t>
      </w:r>
      <w:r w:rsidRPr="00B45A88">
        <w:rPr>
          <w:rFonts w:ascii="Times New Roman" w:hAnsi="Times New Roman"/>
          <w:sz w:val="28"/>
          <w:szCs w:val="28"/>
        </w:rPr>
        <w:t>c</w:t>
      </w:r>
      <w:r w:rsidRPr="00B45A88">
        <w:rPr>
          <w:rFonts w:ascii="Times New Roman" w:hAnsi="Times New Roman"/>
          <w:sz w:val="28"/>
          <w:szCs w:val="28"/>
          <w:vertAlign w:val="subscript"/>
        </w:rPr>
        <w:t>i</w:t>
      </w:r>
      <w:r>
        <w:rPr>
          <w:rFonts w:ascii="Times New Roman" w:hAnsi="Times New Roman"/>
          <w:sz w:val="28"/>
          <w:szCs w:val="28"/>
          <w:vertAlign w:val="subscript"/>
        </w:rPr>
        <w:t>=</w:t>
      </w:r>
      <w:r>
        <w:rPr>
          <w:rFonts w:ascii="Times New Roman" w:hAnsi="Times New Roman"/>
          <w:sz w:val="28"/>
          <w:szCs w:val="28"/>
        </w:rPr>
        <w:t>3%:</w:t>
      </w:r>
    </w:p>
    <w:tbl>
      <w:tblPr>
        <w:tblStyle w:val="LiBang"/>
        <w:tblW w:w="0" w:type="auto"/>
        <w:tblInd w:w="720" w:type="dxa"/>
        <w:tblLook w:val="04A0" w:firstRow="1" w:lastRow="0" w:firstColumn="1" w:lastColumn="0" w:noHBand="0" w:noVBand="1"/>
      </w:tblPr>
      <w:tblGrid>
        <w:gridCol w:w="1240"/>
        <w:gridCol w:w="1239"/>
        <w:gridCol w:w="1239"/>
        <w:gridCol w:w="1239"/>
        <w:gridCol w:w="1239"/>
        <w:gridCol w:w="1239"/>
        <w:gridCol w:w="1240"/>
      </w:tblGrid>
      <w:tr w:rsidR="00323CF4" w14:paraId="0D9557F8" w14:textId="77777777" w:rsidTr="004B51D2">
        <w:tc>
          <w:tcPr>
            <w:tcW w:w="1240" w:type="dxa"/>
            <w:vMerge w:val="restart"/>
          </w:tcPr>
          <w:p w14:paraId="070AD55F" w14:textId="72B6AD56" w:rsidR="00323CF4" w:rsidRPr="00323CF4" w:rsidRDefault="00323CF4" w:rsidP="00323CF4">
            <w:pPr>
              <w:jc w:val="center"/>
              <w:rPr>
                <w:rFonts w:ascii="Times New Roman" w:hAnsi="Times New Roman"/>
                <w:b/>
                <w:bCs/>
                <w:sz w:val="28"/>
                <w:szCs w:val="28"/>
              </w:rPr>
            </w:pPr>
            <w:r>
              <w:rPr>
                <w:rFonts w:ascii="Times New Roman" w:hAnsi="Times New Roman"/>
                <w:b/>
                <w:bCs/>
                <w:sz w:val="28"/>
                <w:szCs w:val="28"/>
              </w:rPr>
              <w:t xml:space="preserve">Bước sóng </w:t>
            </w:r>
            <w:r w:rsidRPr="00323CF4">
              <w:rPr>
                <w:rFonts w:ascii="Times New Roman" w:hAnsi="Times New Roman"/>
                <w:b/>
                <w:bCs/>
                <w:sz w:val="28"/>
                <w:szCs w:val="28"/>
              </w:rPr>
              <w:t>(</w:t>
            </w:r>
            <w:r w:rsidRPr="00323CF4">
              <w:rPr>
                <w:rFonts w:ascii="Times New Roman" w:hAnsi="Times New Roman"/>
                <w:b/>
                <w:bCs/>
                <w:i/>
                <w:iCs/>
                <w:sz w:val="28"/>
                <w:szCs w:val="28"/>
              </w:rPr>
              <w:t>nm</w:t>
            </w:r>
            <w:r w:rsidRPr="00323CF4">
              <w:rPr>
                <w:rFonts w:ascii="Times New Roman" w:hAnsi="Times New Roman"/>
                <w:b/>
                <w:bCs/>
                <w:sz w:val="28"/>
                <w:szCs w:val="28"/>
              </w:rPr>
              <w:t>)</w:t>
            </w:r>
          </w:p>
        </w:tc>
        <w:tc>
          <w:tcPr>
            <w:tcW w:w="7435" w:type="dxa"/>
            <w:gridSpan w:val="6"/>
          </w:tcPr>
          <w:p w14:paraId="6223AC49" w14:textId="62341526" w:rsidR="00323CF4" w:rsidRPr="00323CF4" w:rsidRDefault="00323CF4" w:rsidP="00323CF4">
            <w:pPr>
              <w:jc w:val="center"/>
              <w:rPr>
                <w:rFonts w:ascii="Times New Roman" w:hAnsi="Times New Roman"/>
                <w:b/>
                <w:bCs/>
                <w:sz w:val="28"/>
                <w:szCs w:val="28"/>
              </w:rPr>
            </w:pPr>
            <w:r>
              <w:rPr>
                <w:rFonts w:ascii="Times New Roman" w:hAnsi="Times New Roman"/>
                <w:b/>
                <w:bCs/>
                <w:sz w:val="28"/>
                <w:szCs w:val="28"/>
              </w:rPr>
              <w:t>Hệ số phản xạ</w:t>
            </w:r>
          </w:p>
        </w:tc>
      </w:tr>
      <w:tr w:rsidR="00323CF4" w14:paraId="24F984BC" w14:textId="77777777" w:rsidTr="00A93F84">
        <w:tc>
          <w:tcPr>
            <w:tcW w:w="1240" w:type="dxa"/>
            <w:vMerge/>
          </w:tcPr>
          <w:p w14:paraId="4822B27C" w14:textId="77777777" w:rsidR="00323CF4" w:rsidRDefault="00323CF4" w:rsidP="00323CF4">
            <w:pPr>
              <w:jc w:val="center"/>
              <w:rPr>
                <w:rFonts w:ascii="Times New Roman" w:hAnsi="Times New Roman"/>
                <w:sz w:val="28"/>
                <w:szCs w:val="28"/>
              </w:rPr>
            </w:pPr>
          </w:p>
        </w:tc>
        <w:tc>
          <w:tcPr>
            <w:tcW w:w="1239" w:type="dxa"/>
          </w:tcPr>
          <w:p w14:paraId="76261C41" w14:textId="1DE46DEB" w:rsidR="00323CF4" w:rsidRDefault="00310F76" w:rsidP="00323CF4">
            <w:pPr>
              <w:jc w:val="center"/>
              <w:rPr>
                <w:rFonts w:ascii="Times New Roman" w:hAnsi="Times New Roman"/>
                <w:sz w:val="28"/>
                <w:szCs w:val="28"/>
              </w:rPr>
            </w:pPr>
            <w:r>
              <w:rPr>
                <w:rFonts w:ascii="Times New Roman" w:hAnsi="Times New Roman"/>
                <w:sz w:val="28"/>
                <w:szCs w:val="28"/>
              </w:rPr>
              <w:t>MT01</w:t>
            </w:r>
          </w:p>
        </w:tc>
        <w:tc>
          <w:tcPr>
            <w:tcW w:w="1239" w:type="dxa"/>
          </w:tcPr>
          <w:p w14:paraId="2F16E852" w14:textId="3A1D8E62" w:rsidR="00323CF4" w:rsidRDefault="00310F76" w:rsidP="00323CF4">
            <w:pPr>
              <w:jc w:val="center"/>
              <w:rPr>
                <w:rFonts w:ascii="Times New Roman" w:hAnsi="Times New Roman"/>
                <w:sz w:val="28"/>
                <w:szCs w:val="28"/>
              </w:rPr>
            </w:pPr>
            <w:r>
              <w:rPr>
                <w:rFonts w:ascii="Times New Roman" w:hAnsi="Times New Roman"/>
                <w:sz w:val="28"/>
                <w:szCs w:val="28"/>
              </w:rPr>
              <w:t>MT02</w:t>
            </w:r>
          </w:p>
        </w:tc>
        <w:tc>
          <w:tcPr>
            <w:tcW w:w="1239" w:type="dxa"/>
          </w:tcPr>
          <w:p w14:paraId="1CDB4B43" w14:textId="4801421A" w:rsidR="00323CF4" w:rsidRDefault="00310F76" w:rsidP="00323CF4">
            <w:pPr>
              <w:jc w:val="center"/>
              <w:rPr>
                <w:rFonts w:ascii="Times New Roman" w:hAnsi="Times New Roman"/>
                <w:sz w:val="28"/>
                <w:szCs w:val="28"/>
              </w:rPr>
            </w:pPr>
            <w:r>
              <w:rPr>
                <w:rFonts w:ascii="Times New Roman" w:hAnsi="Times New Roman"/>
                <w:sz w:val="28"/>
                <w:szCs w:val="28"/>
              </w:rPr>
              <w:t>MT03</w:t>
            </w:r>
          </w:p>
        </w:tc>
        <w:tc>
          <w:tcPr>
            <w:tcW w:w="1239" w:type="dxa"/>
          </w:tcPr>
          <w:p w14:paraId="23E30908" w14:textId="35F3F5A7" w:rsidR="00323CF4" w:rsidRDefault="00310F76" w:rsidP="00323CF4">
            <w:pPr>
              <w:jc w:val="center"/>
              <w:rPr>
                <w:rFonts w:ascii="Times New Roman" w:hAnsi="Times New Roman"/>
                <w:sz w:val="28"/>
                <w:szCs w:val="28"/>
              </w:rPr>
            </w:pPr>
            <w:r>
              <w:rPr>
                <w:rFonts w:ascii="Times New Roman" w:hAnsi="Times New Roman"/>
                <w:sz w:val="28"/>
                <w:szCs w:val="28"/>
              </w:rPr>
              <w:t>MT04</w:t>
            </w:r>
          </w:p>
        </w:tc>
        <w:tc>
          <w:tcPr>
            <w:tcW w:w="1239" w:type="dxa"/>
          </w:tcPr>
          <w:p w14:paraId="57DE3A84" w14:textId="3E819731" w:rsidR="00323CF4" w:rsidRDefault="00310F76" w:rsidP="00323CF4">
            <w:pPr>
              <w:jc w:val="center"/>
              <w:rPr>
                <w:rFonts w:ascii="Times New Roman" w:hAnsi="Times New Roman"/>
                <w:sz w:val="28"/>
                <w:szCs w:val="28"/>
              </w:rPr>
            </w:pPr>
            <w:r>
              <w:rPr>
                <w:rFonts w:ascii="Times New Roman" w:hAnsi="Times New Roman"/>
                <w:sz w:val="28"/>
                <w:szCs w:val="28"/>
              </w:rPr>
              <w:t>MT05</w:t>
            </w:r>
          </w:p>
        </w:tc>
        <w:tc>
          <w:tcPr>
            <w:tcW w:w="1240" w:type="dxa"/>
          </w:tcPr>
          <w:p w14:paraId="0377C627" w14:textId="7F41EE45" w:rsidR="00323CF4" w:rsidRDefault="00310F76" w:rsidP="00323CF4">
            <w:pPr>
              <w:jc w:val="center"/>
              <w:rPr>
                <w:rFonts w:ascii="Times New Roman" w:hAnsi="Times New Roman"/>
                <w:sz w:val="28"/>
                <w:szCs w:val="28"/>
              </w:rPr>
            </w:pPr>
            <w:r>
              <w:rPr>
                <w:rFonts w:ascii="Times New Roman" w:hAnsi="Times New Roman"/>
                <w:sz w:val="28"/>
                <w:szCs w:val="28"/>
              </w:rPr>
              <w:t>MT06</w:t>
            </w:r>
          </w:p>
        </w:tc>
      </w:tr>
      <w:tr w:rsidR="00A93F84" w14:paraId="08A55747" w14:textId="77777777" w:rsidTr="00A93F84">
        <w:tc>
          <w:tcPr>
            <w:tcW w:w="1240" w:type="dxa"/>
            <w:vAlign w:val="bottom"/>
          </w:tcPr>
          <w:p w14:paraId="1365ED7A" w14:textId="2430870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00</w:t>
            </w:r>
          </w:p>
        </w:tc>
        <w:tc>
          <w:tcPr>
            <w:tcW w:w="1239" w:type="dxa"/>
            <w:vAlign w:val="bottom"/>
          </w:tcPr>
          <w:p w14:paraId="4854183E" w14:textId="74B9062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593</w:t>
            </w:r>
          </w:p>
        </w:tc>
        <w:tc>
          <w:tcPr>
            <w:tcW w:w="1239" w:type="dxa"/>
            <w:vAlign w:val="bottom"/>
          </w:tcPr>
          <w:p w14:paraId="5D32E1D5" w14:textId="792D4A7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062</w:t>
            </w:r>
          </w:p>
        </w:tc>
        <w:tc>
          <w:tcPr>
            <w:tcW w:w="1239" w:type="dxa"/>
            <w:vAlign w:val="bottom"/>
          </w:tcPr>
          <w:p w14:paraId="040E8405" w14:textId="598E009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61</w:t>
            </w:r>
          </w:p>
        </w:tc>
        <w:tc>
          <w:tcPr>
            <w:tcW w:w="1239" w:type="dxa"/>
            <w:vAlign w:val="bottom"/>
          </w:tcPr>
          <w:p w14:paraId="3BEB6CEA" w14:textId="37BA2AA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776</w:t>
            </w:r>
          </w:p>
        </w:tc>
        <w:tc>
          <w:tcPr>
            <w:tcW w:w="1239" w:type="dxa"/>
            <w:vAlign w:val="bottom"/>
          </w:tcPr>
          <w:p w14:paraId="51BE1038" w14:textId="7C0220A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446</w:t>
            </w:r>
          </w:p>
        </w:tc>
        <w:tc>
          <w:tcPr>
            <w:tcW w:w="1240" w:type="dxa"/>
            <w:vAlign w:val="bottom"/>
          </w:tcPr>
          <w:p w14:paraId="03810B90" w14:textId="78AC83E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784</w:t>
            </w:r>
          </w:p>
        </w:tc>
      </w:tr>
      <w:tr w:rsidR="00A93F84" w14:paraId="53C634FC" w14:textId="77777777" w:rsidTr="00A93F84">
        <w:tc>
          <w:tcPr>
            <w:tcW w:w="1240" w:type="dxa"/>
            <w:vAlign w:val="bottom"/>
          </w:tcPr>
          <w:p w14:paraId="4A11E89A" w14:textId="0D4D4D4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10</w:t>
            </w:r>
          </w:p>
        </w:tc>
        <w:tc>
          <w:tcPr>
            <w:tcW w:w="1239" w:type="dxa"/>
            <w:vAlign w:val="bottom"/>
          </w:tcPr>
          <w:p w14:paraId="2C15436C" w14:textId="69994E5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754</w:t>
            </w:r>
          </w:p>
        </w:tc>
        <w:tc>
          <w:tcPr>
            <w:tcW w:w="1239" w:type="dxa"/>
            <w:vAlign w:val="bottom"/>
          </w:tcPr>
          <w:p w14:paraId="46C85A27" w14:textId="396035E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06</w:t>
            </w:r>
          </w:p>
        </w:tc>
        <w:tc>
          <w:tcPr>
            <w:tcW w:w="1239" w:type="dxa"/>
            <w:vAlign w:val="bottom"/>
          </w:tcPr>
          <w:p w14:paraId="0F3774CB" w14:textId="3AFFC86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047</w:t>
            </w:r>
          </w:p>
        </w:tc>
        <w:tc>
          <w:tcPr>
            <w:tcW w:w="1239" w:type="dxa"/>
            <w:vAlign w:val="bottom"/>
          </w:tcPr>
          <w:p w14:paraId="5D88556E" w14:textId="01B75B0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11</w:t>
            </w:r>
          </w:p>
        </w:tc>
        <w:tc>
          <w:tcPr>
            <w:tcW w:w="1239" w:type="dxa"/>
            <w:vAlign w:val="bottom"/>
          </w:tcPr>
          <w:p w14:paraId="524233F4" w14:textId="722BE5F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946</w:t>
            </w:r>
          </w:p>
        </w:tc>
        <w:tc>
          <w:tcPr>
            <w:tcW w:w="1240" w:type="dxa"/>
            <w:vAlign w:val="bottom"/>
          </w:tcPr>
          <w:p w14:paraId="50CFED0F" w14:textId="19215CE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21</w:t>
            </w:r>
          </w:p>
        </w:tc>
      </w:tr>
      <w:tr w:rsidR="00A93F84" w14:paraId="7F4F6897" w14:textId="77777777" w:rsidTr="00A93F84">
        <w:tc>
          <w:tcPr>
            <w:tcW w:w="1240" w:type="dxa"/>
            <w:vAlign w:val="bottom"/>
          </w:tcPr>
          <w:p w14:paraId="75EB8DE5" w14:textId="2FF6726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20</w:t>
            </w:r>
          </w:p>
        </w:tc>
        <w:tc>
          <w:tcPr>
            <w:tcW w:w="1239" w:type="dxa"/>
            <w:vAlign w:val="bottom"/>
          </w:tcPr>
          <w:p w14:paraId="68AF8F0A" w14:textId="1C9064E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695</w:t>
            </w:r>
          </w:p>
        </w:tc>
        <w:tc>
          <w:tcPr>
            <w:tcW w:w="1239" w:type="dxa"/>
            <w:vAlign w:val="bottom"/>
          </w:tcPr>
          <w:p w14:paraId="320F4E6C" w14:textId="6A7C2A0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908</w:t>
            </w:r>
          </w:p>
        </w:tc>
        <w:tc>
          <w:tcPr>
            <w:tcW w:w="1239" w:type="dxa"/>
            <w:vAlign w:val="bottom"/>
          </w:tcPr>
          <w:p w14:paraId="10404C45" w14:textId="3864C07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094</w:t>
            </w:r>
          </w:p>
        </w:tc>
        <w:tc>
          <w:tcPr>
            <w:tcW w:w="1239" w:type="dxa"/>
            <w:vAlign w:val="bottom"/>
          </w:tcPr>
          <w:p w14:paraId="0DBAAE0A" w14:textId="0C381CA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097</w:t>
            </w:r>
          </w:p>
        </w:tc>
        <w:tc>
          <w:tcPr>
            <w:tcW w:w="1239" w:type="dxa"/>
            <w:vAlign w:val="bottom"/>
          </w:tcPr>
          <w:p w14:paraId="4DB3673C" w14:textId="5FAFE57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043</w:t>
            </w:r>
          </w:p>
        </w:tc>
        <w:tc>
          <w:tcPr>
            <w:tcW w:w="1240" w:type="dxa"/>
            <w:vAlign w:val="bottom"/>
          </w:tcPr>
          <w:p w14:paraId="768C4C13" w14:textId="7A030C4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107</w:t>
            </w:r>
          </w:p>
        </w:tc>
      </w:tr>
      <w:tr w:rsidR="00A93F84" w14:paraId="28F1B910" w14:textId="77777777" w:rsidTr="00A93F84">
        <w:tc>
          <w:tcPr>
            <w:tcW w:w="1240" w:type="dxa"/>
            <w:vAlign w:val="bottom"/>
          </w:tcPr>
          <w:p w14:paraId="246C5414" w14:textId="61FAD7E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30</w:t>
            </w:r>
          </w:p>
        </w:tc>
        <w:tc>
          <w:tcPr>
            <w:tcW w:w="1239" w:type="dxa"/>
            <w:vAlign w:val="bottom"/>
          </w:tcPr>
          <w:p w14:paraId="6AE25A68" w14:textId="6F39D07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433</w:t>
            </w:r>
          </w:p>
        </w:tc>
        <w:tc>
          <w:tcPr>
            <w:tcW w:w="1239" w:type="dxa"/>
            <w:vAlign w:val="bottom"/>
          </w:tcPr>
          <w:p w14:paraId="08B32B24" w14:textId="1800839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435</w:t>
            </w:r>
          </w:p>
        </w:tc>
        <w:tc>
          <w:tcPr>
            <w:tcW w:w="1239" w:type="dxa"/>
            <w:vAlign w:val="bottom"/>
          </w:tcPr>
          <w:p w14:paraId="5C8AB228" w14:textId="66C4D74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59</w:t>
            </w:r>
          </w:p>
        </w:tc>
        <w:tc>
          <w:tcPr>
            <w:tcW w:w="1239" w:type="dxa"/>
            <w:vAlign w:val="bottom"/>
          </w:tcPr>
          <w:p w14:paraId="4FE19D92" w14:textId="2882903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51</w:t>
            </w:r>
          </w:p>
        </w:tc>
        <w:tc>
          <w:tcPr>
            <w:tcW w:w="1239" w:type="dxa"/>
            <w:vAlign w:val="bottom"/>
          </w:tcPr>
          <w:p w14:paraId="1D66B93E" w14:textId="33E338E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4</w:t>
            </w:r>
          </w:p>
        </w:tc>
        <w:tc>
          <w:tcPr>
            <w:tcW w:w="1240" w:type="dxa"/>
            <w:vAlign w:val="bottom"/>
          </w:tcPr>
          <w:p w14:paraId="08DD32C7" w14:textId="2F0B45E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6</w:t>
            </w:r>
          </w:p>
        </w:tc>
      </w:tr>
      <w:tr w:rsidR="00A93F84" w14:paraId="5DD4D640" w14:textId="77777777" w:rsidTr="00A93F84">
        <w:tc>
          <w:tcPr>
            <w:tcW w:w="1240" w:type="dxa"/>
            <w:vAlign w:val="bottom"/>
          </w:tcPr>
          <w:p w14:paraId="5C555A33" w14:textId="5E862B3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40</w:t>
            </w:r>
          </w:p>
        </w:tc>
        <w:tc>
          <w:tcPr>
            <w:tcW w:w="1239" w:type="dxa"/>
            <w:vAlign w:val="bottom"/>
          </w:tcPr>
          <w:p w14:paraId="517249FE" w14:textId="5C3433C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839</w:t>
            </w:r>
          </w:p>
        </w:tc>
        <w:tc>
          <w:tcPr>
            <w:tcW w:w="1239" w:type="dxa"/>
            <w:vAlign w:val="bottom"/>
          </w:tcPr>
          <w:p w14:paraId="288D6B98" w14:textId="59B2EA2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76</w:t>
            </w:r>
          </w:p>
        </w:tc>
        <w:tc>
          <w:tcPr>
            <w:tcW w:w="1239" w:type="dxa"/>
            <w:vAlign w:val="bottom"/>
          </w:tcPr>
          <w:p w14:paraId="54656349" w14:textId="3FCDAEF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823</w:t>
            </w:r>
          </w:p>
        </w:tc>
        <w:tc>
          <w:tcPr>
            <w:tcW w:w="1239" w:type="dxa"/>
            <w:vAlign w:val="bottom"/>
          </w:tcPr>
          <w:p w14:paraId="509EC2C8" w14:textId="50BEEB1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842</w:t>
            </w:r>
          </w:p>
        </w:tc>
        <w:tc>
          <w:tcPr>
            <w:tcW w:w="1239" w:type="dxa"/>
            <w:vAlign w:val="bottom"/>
          </w:tcPr>
          <w:p w14:paraId="75A355A2" w14:textId="474CA5C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824</w:t>
            </w:r>
          </w:p>
        </w:tc>
        <w:tc>
          <w:tcPr>
            <w:tcW w:w="1240" w:type="dxa"/>
            <w:vAlign w:val="bottom"/>
          </w:tcPr>
          <w:p w14:paraId="16192609" w14:textId="6280520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846</w:t>
            </w:r>
          </w:p>
        </w:tc>
      </w:tr>
      <w:tr w:rsidR="00A93F84" w14:paraId="72AD5CC4" w14:textId="77777777" w:rsidTr="00A93F84">
        <w:tc>
          <w:tcPr>
            <w:tcW w:w="1240" w:type="dxa"/>
            <w:vAlign w:val="bottom"/>
          </w:tcPr>
          <w:p w14:paraId="492C2AD1" w14:textId="6FD8B49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50</w:t>
            </w:r>
          </w:p>
        </w:tc>
        <w:tc>
          <w:tcPr>
            <w:tcW w:w="1239" w:type="dxa"/>
            <w:vAlign w:val="bottom"/>
          </w:tcPr>
          <w:p w14:paraId="3E737E66" w14:textId="6795901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706</w:t>
            </w:r>
          </w:p>
        </w:tc>
        <w:tc>
          <w:tcPr>
            <w:tcW w:w="1239" w:type="dxa"/>
            <w:vAlign w:val="bottom"/>
          </w:tcPr>
          <w:p w14:paraId="6FC4ED29" w14:textId="6FC6F22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576</w:t>
            </w:r>
          </w:p>
        </w:tc>
        <w:tc>
          <w:tcPr>
            <w:tcW w:w="1239" w:type="dxa"/>
            <w:vAlign w:val="bottom"/>
          </w:tcPr>
          <w:p w14:paraId="70CB437D" w14:textId="3E452D9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04</w:t>
            </w:r>
          </w:p>
        </w:tc>
        <w:tc>
          <w:tcPr>
            <w:tcW w:w="1239" w:type="dxa"/>
            <w:vAlign w:val="bottom"/>
          </w:tcPr>
          <w:p w14:paraId="40E90D85" w14:textId="7EF2EF4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93</w:t>
            </w:r>
          </w:p>
        </w:tc>
        <w:tc>
          <w:tcPr>
            <w:tcW w:w="1239" w:type="dxa"/>
            <w:vAlign w:val="bottom"/>
          </w:tcPr>
          <w:p w14:paraId="47B86B93" w14:textId="48D1F5B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21</w:t>
            </w:r>
          </w:p>
        </w:tc>
        <w:tc>
          <w:tcPr>
            <w:tcW w:w="1240" w:type="dxa"/>
            <w:vAlign w:val="bottom"/>
          </w:tcPr>
          <w:p w14:paraId="0903D274" w14:textId="39CD658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671</w:t>
            </w:r>
          </w:p>
        </w:tc>
      </w:tr>
      <w:tr w:rsidR="00A93F84" w14:paraId="66EC34BF" w14:textId="77777777" w:rsidTr="00A93F84">
        <w:tc>
          <w:tcPr>
            <w:tcW w:w="1240" w:type="dxa"/>
            <w:vAlign w:val="bottom"/>
          </w:tcPr>
          <w:p w14:paraId="7FCCC6FB" w14:textId="17BD787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60</w:t>
            </w:r>
          </w:p>
        </w:tc>
        <w:tc>
          <w:tcPr>
            <w:tcW w:w="1239" w:type="dxa"/>
            <w:vAlign w:val="bottom"/>
          </w:tcPr>
          <w:p w14:paraId="6DFA8E15" w14:textId="5AC22C9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288</w:t>
            </w:r>
          </w:p>
        </w:tc>
        <w:tc>
          <w:tcPr>
            <w:tcW w:w="1239" w:type="dxa"/>
            <w:vAlign w:val="bottom"/>
          </w:tcPr>
          <w:p w14:paraId="4029A20E" w14:textId="663576C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272</w:t>
            </w:r>
          </w:p>
        </w:tc>
        <w:tc>
          <w:tcPr>
            <w:tcW w:w="1239" w:type="dxa"/>
            <w:vAlign w:val="bottom"/>
          </w:tcPr>
          <w:p w14:paraId="183AD89E" w14:textId="2C1A3C3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199</w:t>
            </w:r>
          </w:p>
        </w:tc>
        <w:tc>
          <w:tcPr>
            <w:tcW w:w="1239" w:type="dxa"/>
            <w:vAlign w:val="bottom"/>
          </w:tcPr>
          <w:p w14:paraId="2494DD99" w14:textId="0584928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352</w:t>
            </w:r>
          </w:p>
        </w:tc>
        <w:tc>
          <w:tcPr>
            <w:tcW w:w="1239" w:type="dxa"/>
            <w:vAlign w:val="bottom"/>
          </w:tcPr>
          <w:p w14:paraId="7E05F2E5" w14:textId="49F5ED4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225</w:t>
            </w:r>
          </w:p>
        </w:tc>
        <w:tc>
          <w:tcPr>
            <w:tcW w:w="1240" w:type="dxa"/>
            <w:vAlign w:val="bottom"/>
          </w:tcPr>
          <w:p w14:paraId="454443DC" w14:textId="7A9CAB6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306</w:t>
            </w:r>
          </w:p>
        </w:tc>
      </w:tr>
      <w:tr w:rsidR="00A93F84" w14:paraId="6DCF8EB6" w14:textId="77777777" w:rsidTr="00A93F84">
        <w:tc>
          <w:tcPr>
            <w:tcW w:w="1240" w:type="dxa"/>
            <w:vAlign w:val="bottom"/>
          </w:tcPr>
          <w:p w14:paraId="0EB07DD3" w14:textId="6767D2B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70</w:t>
            </w:r>
          </w:p>
        </w:tc>
        <w:tc>
          <w:tcPr>
            <w:tcW w:w="1239" w:type="dxa"/>
            <w:vAlign w:val="bottom"/>
          </w:tcPr>
          <w:p w14:paraId="23D7B37D" w14:textId="150AFFD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905</w:t>
            </w:r>
          </w:p>
        </w:tc>
        <w:tc>
          <w:tcPr>
            <w:tcW w:w="1239" w:type="dxa"/>
            <w:vAlign w:val="bottom"/>
          </w:tcPr>
          <w:p w14:paraId="250D7FDA" w14:textId="620664C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937</w:t>
            </w:r>
          </w:p>
        </w:tc>
        <w:tc>
          <w:tcPr>
            <w:tcW w:w="1239" w:type="dxa"/>
            <w:vAlign w:val="bottom"/>
          </w:tcPr>
          <w:p w14:paraId="11EEA5F1" w14:textId="2A55EA0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888</w:t>
            </w:r>
          </w:p>
        </w:tc>
        <w:tc>
          <w:tcPr>
            <w:tcW w:w="1239" w:type="dxa"/>
            <w:vAlign w:val="bottom"/>
          </w:tcPr>
          <w:p w14:paraId="0B60B691" w14:textId="3D01164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4015</w:t>
            </w:r>
          </w:p>
        </w:tc>
        <w:tc>
          <w:tcPr>
            <w:tcW w:w="1239" w:type="dxa"/>
            <w:vAlign w:val="bottom"/>
          </w:tcPr>
          <w:p w14:paraId="18488C01" w14:textId="6DC0203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903</w:t>
            </w:r>
          </w:p>
        </w:tc>
        <w:tc>
          <w:tcPr>
            <w:tcW w:w="1240" w:type="dxa"/>
            <w:vAlign w:val="bottom"/>
          </w:tcPr>
          <w:p w14:paraId="322FC61A" w14:textId="7EA0E54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982</w:t>
            </w:r>
          </w:p>
        </w:tc>
      </w:tr>
      <w:tr w:rsidR="00A93F84" w14:paraId="6F5B79FF" w14:textId="77777777" w:rsidTr="00A93F84">
        <w:tc>
          <w:tcPr>
            <w:tcW w:w="1240" w:type="dxa"/>
            <w:vAlign w:val="bottom"/>
          </w:tcPr>
          <w:p w14:paraId="4EA2CFF5" w14:textId="7D89969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80</w:t>
            </w:r>
          </w:p>
        </w:tc>
        <w:tc>
          <w:tcPr>
            <w:tcW w:w="1239" w:type="dxa"/>
            <w:vAlign w:val="bottom"/>
          </w:tcPr>
          <w:p w14:paraId="5710BCF3" w14:textId="2263BE3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507</w:t>
            </w:r>
          </w:p>
        </w:tc>
        <w:tc>
          <w:tcPr>
            <w:tcW w:w="1239" w:type="dxa"/>
            <w:vAlign w:val="bottom"/>
          </w:tcPr>
          <w:p w14:paraId="382D930A" w14:textId="6784C18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553</w:t>
            </w:r>
          </w:p>
        </w:tc>
        <w:tc>
          <w:tcPr>
            <w:tcW w:w="1239" w:type="dxa"/>
            <w:vAlign w:val="bottom"/>
          </w:tcPr>
          <w:p w14:paraId="476EBB87" w14:textId="6B00724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565</w:t>
            </w:r>
          </w:p>
        </w:tc>
        <w:tc>
          <w:tcPr>
            <w:tcW w:w="1239" w:type="dxa"/>
            <w:vAlign w:val="bottom"/>
          </w:tcPr>
          <w:p w14:paraId="7E1CFC29" w14:textId="0B2D677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644</w:t>
            </w:r>
          </w:p>
        </w:tc>
        <w:tc>
          <w:tcPr>
            <w:tcW w:w="1239" w:type="dxa"/>
            <w:vAlign w:val="bottom"/>
          </w:tcPr>
          <w:p w14:paraId="3902B418" w14:textId="67E6E6F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564</w:t>
            </w:r>
          </w:p>
        </w:tc>
        <w:tc>
          <w:tcPr>
            <w:tcW w:w="1240" w:type="dxa"/>
            <w:vAlign w:val="bottom"/>
          </w:tcPr>
          <w:p w14:paraId="37C3D8A8" w14:textId="20378E6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63</w:t>
            </w:r>
          </w:p>
        </w:tc>
      </w:tr>
      <w:tr w:rsidR="00A93F84" w14:paraId="11A71DF8" w14:textId="77777777" w:rsidTr="00A93F84">
        <w:tc>
          <w:tcPr>
            <w:tcW w:w="1240" w:type="dxa"/>
            <w:vAlign w:val="bottom"/>
          </w:tcPr>
          <w:p w14:paraId="23642B18" w14:textId="0E5F359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490</w:t>
            </w:r>
          </w:p>
        </w:tc>
        <w:tc>
          <w:tcPr>
            <w:tcW w:w="1239" w:type="dxa"/>
            <w:vAlign w:val="bottom"/>
          </w:tcPr>
          <w:p w14:paraId="54D5EA25" w14:textId="759723A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28</w:t>
            </w:r>
          </w:p>
        </w:tc>
        <w:tc>
          <w:tcPr>
            <w:tcW w:w="1239" w:type="dxa"/>
            <w:vAlign w:val="bottom"/>
          </w:tcPr>
          <w:p w14:paraId="2D8470A6" w14:textId="424013B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46</w:t>
            </w:r>
          </w:p>
        </w:tc>
        <w:tc>
          <w:tcPr>
            <w:tcW w:w="1239" w:type="dxa"/>
            <w:vAlign w:val="bottom"/>
          </w:tcPr>
          <w:p w14:paraId="4CE256A9" w14:textId="2F42118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8</w:t>
            </w:r>
          </w:p>
        </w:tc>
        <w:tc>
          <w:tcPr>
            <w:tcW w:w="1239" w:type="dxa"/>
            <w:vAlign w:val="bottom"/>
          </w:tcPr>
          <w:p w14:paraId="222380BD" w14:textId="14A82A8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248</w:t>
            </w:r>
          </w:p>
        </w:tc>
        <w:tc>
          <w:tcPr>
            <w:tcW w:w="1239" w:type="dxa"/>
            <w:vAlign w:val="bottom"/>
          </w:tcPr>
          <w:p w14:paraId="470EA95A" w14:textId="12749B3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169</w:t>
            </w:r>
          </w:p>
        </w:tc>
        <w:tc>
          <w:tcPr>
            <w:tcW w:w="1240" w:type="dxa"/>
            <w:vAlign w:val="bottom"/>
          </w:tcPr>
          <w:p w14:paraId="1883C19B" w14:textId="1E7377D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3222</w:t>
            </w:r>
          </w:p>
        </w:tc>
      </w:tr>
      <w:tr w:rsidR="00A93F84" w14:paraId="4985C502" w14:textId="77777777" w:rsidTr="00A93F84">
        <w:tc>
          <w:tcPr>
            <w:tcW w:w="1240" w:type="dxa"/>
            <w:vAlign w:val="bottom"/>
          </w:tcPr>
          <w:p w14:paraId="53357195" w14:textId="4EC8DA9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00</w:t>
            </w:r>
          </w:p>
        </w:tc>
        <w:tc>
          <w:tcPr>
            <w:tcW w:w="1239" w:type="dxa"/>
            <w:vAlign w:val="bottom"/>
          </w:tcPr>
          <w:p w14:paraId="44534DB3" w14:textId="0A7736F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746</w:t>
            </w:r>
          </w:p>
        </w:tc>
        <w:tc>
          <w:tcPr>
            <w:tcW w:w="1239" w:type="dxa"/>
            <w:vAlign w:val="bottom"/>
          </w:tcPr>
          <w:p w14:paraId="4AD8AD6F" w14:textId="1A836BB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726</w:t>
            </w:r>
          </w:p>
        </w:tc>
        <w:tc>
          <w:tcPr>
            <w:tcW w:w="1239" w:type="dxa"/>
            <w:vAlign w:val="bottom"/>
          </w:tcPr>
          <w:p w14:paraId="75825A41" w14:textId="3EC8B6E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767</w:t>
            </w:r>
          </w:p>
        </w:tc>
        <w:tc>
          <w:tcPr>
            <w:tcW w:w="1239" w:type="dxa"/>
            <w:vAlign w:val="bottom"/>
          </w:tcPr>
          <w:p w14:paraId="24CD7523" w14:textId="351DB12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835</w:t>
            </w:r>
          </w:p>
        </w:tc>
        <w:tc>
          <w:tcPr>
            <w:tcW w:w="1239" w:type="dxa"/>
            <w:vAlign w:val="bottom"/>
          </w:tcPr>
          <w:p w14:paraId="79138D90" w14:textId="4F2315D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749</w:t>
            </w:r>
          </w:p>
        </w:tc>
        <w:tc>
          <w:tcPr>
            <w:tcW w:w="1240" w:type="dxa"/>
            <w:vAlign w:val="bottom"/>
          </w:tcPr>
          <w:p w14:paraId="7E2AC2F2" w14:textId="1008C02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794</w:t>
            </w:r>
          </w:p>
        </w:tc>
      </w:tr>
      <w:tr w:rsidR="00A93F84" w14:paraId="38B75182" w14:textId="77777777" w:rsidTr="00A93F84">
        <w:tc>
          <w:tcPr>
            <w:tcW w:w="1240" w:type="dxa"/>
            <w:vAlign w:val="bottom"/>
          </w:tcPr>
          <w:p w14:paraId="2BE3CAC0" w14:textId="3AC1629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10</w:t>
            </w:r>
          </w:p>
        </w:tc>
        <w:tc>
          <w:tcPr>
            <w:tcW w:w="1239" w:type="dxa"/>
            <w:vAlign w:val="bottom"/>
          </w:tcPr>
          <w:p w14:paraId="5CE5E63D" w14:textId="27F0892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334</w:t>
            </w:r>
          </w:p>
        </w:tc>
        <w:tc>
          <w:tcPr>
            <w:tcW w:w="1239" w:type="dxa"/>
            <w:vAlign w:val="bottom"/>
          </w:tcPr>
          <w:p w14:paraId="7ABE9EBA" w14:textId="51C9B95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295</w:t>
            </w:r>
          </w:p>
        </w:tc>
        <w:tc>
          <w:tcPr>
            <w:tcW w:w="1239" w:type="dxa"/>
            <w:vAlign w:val="bottom"/>
          </w:tcPr>
          <w:p w14:paraId="7DDC4D56" w14:textId="42D900B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325</w:t>
            </w:r>
          </w:p>
        </w:tc>
        <w:tc>
          <w:tcPr>
            <w:tcW w:w="1239" w:type="dxa"/>
            <w:vAlign w:val="bottom"/>
          </w:tcPr>
          <w:p w14:paraId="078FE18B" w14:textId="19FD8E2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405</w:t>
            </w:r>
          </w:p>
        </w:tc>
        <w:tc>
          <w:tcPr>
            <w:tcW w:w="1239" w:type="dxa"/>
            <w:vAlign w:val="bottom"/>
          </w:tcPr>
          <w:p w14:paraId="35CC4A5E" w14:textId="2F442D7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304</w:t>
            </w:r>
          </w:p>
        </w:tc>
        <w:tc>
          <w:tcPr>
            <w:tcW w:w="1240" w:type="dxa"/>
            <w:vAlign w:val="bottom"/>
          </w:tcPr>
          <w:p w14:paraId="794DCCD0" w14:textId="658FFA6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359</w:t>
            </w:r>
          </w:p>
        </w:tc>
      </w:tr>
      <w:tr w:rsidR="00A93F84" w14:paraId="173CA555" w14:textId="77777777" w:rsidTr="00A93F84">
        <w:tc>
          <w:tcPr>
            <w:tcW w:w="1240" w:type="dxa"/>
            <w:vAlign w:val="bottom"/>
          </w:tcPr>
          <w:p w14:paraId="6BBEAB23" w14:textId="5F861DA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20</w:t>
            </w:r>
          </w:p>
        </w:tc>
        <w:tc>
          <w:tcPr>
            <w:tcW w:w="1239" w:type="dxa"/>
            <w:vAlign w:val="bottom"/>
          </w:tcPr>
          <w:p w14:paraId="0CB83F6D" w14:textId="372C808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94</w:t>
            </w:r>
          </w:p>
        </w:tc>
        <w:tc>
          <w:tcPr>
            <w:tcW w:w="1239" w:type="dxa"/>
            <w:vAlign w:val="bottom"/>
          </w:tcPr>
          <w:p w14:paraId="1365E6AE" w14:textId="414AEA3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894</w:t>
            </w:r>
          </w:p>
        </w:tc>
        <w:tc>
          <w:tcPr>
            <w:tcW w:w="1239" w:type="dxa"/>
            <w:vAlign w:val="bottom"/>
          </w:tcPr>
          <w:p w14:paraId="474F6FE3" w14:textId="72075A6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91</w:t>
            </w:r>
          </w:p>
        </w:tc>
        <w:tc>
          <w:tcPr>
            <w:tcW w:w="1239" w:type="dxa"/>
            <w:vAlign w:val="bottom"/>
          </w:tcPr>
          <w:p w14:paraId="4D8426AA" w14:textId="1F23096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2002</w:t>
            </w:r>
          </w:p>
        </w:tc>
        <w:tc>
          <w:tcPr>
            <w:tcW w:w="1239" w:type="dxa"/>
            <w:vAlign w:val="bottom"/>
          </w:tcPr>
          <w:p w14:paraId="61CC215F" w14:textId="1E2C063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889</w:t>
            </w:r>
          </w:p>
        </w:tc>
        <w:tc>
          <w:tcPr>
            <w:tcW w:w="1240" w:type="dxa"/>
            <w:vAlign w:val="bottom"/>
          </w:tcPr>
          <w:p w14:paraId="6F291CA4" w14:textId="19F6368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96</w:t>
            </w:r>
          </w:p>
        </w:tc>
      </w:tr>
      <w:tr w:rsidR="00A93F84" w14:paraId="6045B7AA" w14:textId="77777777" w:rsidTr="00A93F84">
        <w:tc>
          <w:tcPr>
            <w:tcW w:w="1240" w:type="dxa"/>
            <w:vAlign w:val="bottom"/>
          </w:tcPr>
          <w:p w14:paraId="0C9F7B22" w14:textId="1595CF4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30</w:t>
            </w:r>
          </w:p>
        </w:tc>
        <w:tc>
          <w:tcPr>
            <w:tcW w:w="1239" w:type="dxa"/>
            <w:vAlign w:val="bottom"/>
          </w:tcPr>
          <w:p w14:paraId="5D43853E" w14:textId="2F3CA2A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6</w:t>
            </w:r>
          </w:p>
        </w:tc>
        <w:tc>
          <w:tcPr>
            <w:tcW w:w="1239" w:type="dxa"/>
            <w:vAlign w:val="bottom"/>
          </w:tcPr>
          <w:p w14:paraId="025B76B7" w14:textId="44393A7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569</w:t>
            </w:r>
          </w:p>
        </w:tc>
        <w:tc>
          <w:tcPr>
            <w:tcW w:w="1239" w:type="dxa"/>
            <w:vAlign w:val="bottom"/>
          </w:tcPr>
          <w:p w14:paraId="09E60022" w14:textId="6285820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583</w:t>
            </w:r>
          </w:p>
        </w:tc>
        <w:tc>
          <w:tcPr>
            <w:tcW w:w="1239" w:type="dxa"/>
            <w:vAlign w:val="bottom"/>
          </w:tcPr>
          <w:p w14:paraId="579FCDED" w14:textId="36D9743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677</w:t>
            </w:r>
          </w:p>
        </w:tc>
        <w:tc>
          <w:tcPr>
            <w:tcW w:w="1239" w:type="dxa"/>
            <w:vAlign w:val="bottom"/>
          </w:tcPr>
          <w:p w14:paraId="28ABE910" w14:textId="4F4B8A7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561</w:t>
            </w:r>
          </w:p>
        </w:tc>
        <w:tc>
          <w:tcPr>
            <w:tcW w:w="1240" w:type="dxa"/>
            <w:vAlign w:val="bottom"/>
          </w:tcPr>
          <w:p w14:paraId="6618CB8C" w14:textId="200BCB1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646</w:t>
            </w:r>
          </w:p>
        </w:tc>
      </w:tr>
      <w:tr w:rsidR="00A93F84" w14:paraId="2B3BD1DD" w14:textId="77777777" w:rsidTr="00A93F84">
        <w:tc>
          <w:tcPr>
            <w:tcW w:w="1240" w:type="dxa"/>
            <w:vAlign w:val="bottom"/>
          </w:tcPr>
          <w:p w14:paraId="6DA3CD9F" w14:textId="7F7A7B8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40</w:t>
            </w:r>
          </w:p>
        </w:tc>
        <w:tc>
          <w:tcPr>
            <w:tcW w:w="1239" w:type="dxa"/>
            <w:vAlign w:val="bottom"/>
          </w:tcPr>
          <w:p w14:paraId="401436EF" w14:textId="18E2E6C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327</w:t>
            </w:r>
          </w:p>
        </w:tc>
        <w:tc>
          <w:tcPr>
            <w:tcW w:w="1239" w:type="dxa"/>
            <w:vAlign w:val="bottom"/>
          </w:tcPr>
          <w:p w14:paraId="628C577F" w14:textId="53BB50C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314</w:t>
            </w:r>
          </w:p>
        </w:tc>
        <w:tc>
          <w:tcPr>
            <w:tcW w:w="1239" w:type="dxa"/>
            <w:vAlign w:val="bottom"/>
          </w:tcPr>
          <w:p w14:paraId="3D0599D3" w14:textId="5417CEB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33</w:t>
            </w:r>
          </w:p>
        </w:tc>
        <w:tc>
          <w:tcPr>
            <w:tcW w:w="1239" w:type="dxa"/>
            <w:vAlign w:val="bottom"/>
          </w:tcPr>
          <w:p w14:paraId="1AEB02B4" w14:textId="30633C0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423</w:t>
            </w:r>
          </w:p>
        </w:tc>
        <w:tc>
          <w:tcPr>
            <w:tcW w:w="1239" w:type="dxa"/>
            <w:vAlign w:val="bottom"/>
          </w:tcPr>
          <w:p w14:paraId="44D37F11" w14:textId="6A0356D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311</w:t>
            </w:r>
          </w:p>
        </w:tc>
        <w:tc>
          <w:tcPr>
            <w:tcW w:w="1240" w:type="dxa"/>
            <w:vAlign w:val="bottom"/>
          </w:tcPr>
          <w:p w14:paraId="00BE9A8D" w14:textId="1D27AF6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404</w:t>
            </w:r>
          </w:p>
        </w:tc>
      </w:tr>
      <w:tr w:rsidR="00A93F84" w14:paraId="42B73091" w14:textId="77777777" w:rsidTr="00A93F84">
        <w:tc>
          <w:tcPr>
            <w:tcW w:w="1240" w:type="dxa"/>
            <w:vAlign w:val="bottom"/>
          </w:tcPr>
          <w:p w14:paraId="30EEDF6F" w14:textId="1680E3D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50</w:t>
            </w:r>
          </w:p>
        </w:tc>
        <w:tc>
          <w:tcPr>
            <w:tcW w:w="1239" w:type="dxa"/>
            <w:vAlign w:val="bottom"/>
          </w:tcPr>
          <w:p w14:paraId="56FE63A0" w14:textId="69B0F49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56</w:t>
            </w:r>
          </w:p>
        </w:tc>
        <w:tc>
          <w:tcPr>
            <w:tcW w:w="1239" w:type="dxa"/>
            <w:vAlign w:val="bottom"/>
          </w:tcPr>
          <w:p w14:paraId="7840DF74" w14:textId="44A3FDA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45</w:t>
            </w:r>
          </w:p>
        </w:tc>
        <w:tc>
          <w:tcPr>
            <w:tcW w:w="1239" w:type="dxa"/>
            <w:vAlign w:val="bottom"/>
          </w:tcPr>
          <w:p w14:paraId="6BC96411" w14:textId="6246BD5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7</w:t>
            </w:r>
          </w:p>
        </w:tc>
        <w:tc>
          <w:tcPr>
            <w:tcW w:w="1239" w:type="dxa"/>
            <w:vAlign w:val="bottom"/>
          </w:tcPr>
          <w:p w14:paraId="2810D4FE" w14:textId="4EDBA6D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59</w:t>
            </w:r>
          </w:p>
        </w:tc>
        <w:tc>
          <w:tcPr>
            <w:tcW w:w="1239" w:type="dxa"/>
            <w:vAlign w:val="bottom"/>
          </w:tcPr>
          <w:p w14:paraId="28C7CEA5" w14:textId="5B9CBBA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59</w:t>
            </w:r>
          </w:p>
        </w:tc>
        <w:tc>
          <w:tcPr>
            <w:tcW w:w="1240" w:type="dxa"/>
            <w:vAlign w:val="bottom"/>
          </w:tcPr>
          <w:p w14:paraId="144F5687" w14:textId="26D7FA4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45</w:t>
            </w:r>
          </w:p>
        </w:tc>
      </w:tr>
      <w:tr w:rsidR="00A93F84" w14:paraId="29A65506" w14:textId="77777777" w:rsidTr="00A93F84">
        <w:tc>
          <w:tcPr>
            <w:tcW w:w="1240" w:type="dxa"/>
            <w:vAlign w:val="bottom"/>
          </w:tcPr>
          <w:p w14:paraId="08CEF502" w14:textId="46A9D60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60</w:t>
            </w:r>
          </w:p>
        </w:tc>
        <w:tc>
          <w:tcPr>
            <w:tcW w:w="1239" w:type="dxa"/>
            <w:vAlign w:val="bottom"/>
          </w:tcPr>
          <w:p w14:paraId="069A0866" w14:textId="7C85A38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3</w:t>
            </w:r>
          </w:p>
        </w:tc>
        <w:tc>
          <w:tcPr>
            <w:tcW w:w="1239" w:type="dxa"/>
            <w:vAlign w:val="bottom"/>
          </w:tcPr>
          <w:p w14:paraId="5E40ED25" w14:textId="2DDEBCE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39</w:t>
            </w:r>
          </w:p>
        </w:tc>
        <w:tc>
          <w:tcPr>
            <w:tcW w:w="1239" w:type="dxa"/>
            <w:vAlign w:val="bottom"/>
          </w:tcPr>
          <w:p w14:paraId="7BD69834" w14:textId="5502659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73</w:t>
            </w:r>
          </w:p>
        </w:tc>
        <w:tc>
          <w:tcPr>
            <w:tcW w:w="1239" w:type="dxa"/>
            <w:vAlign w:val="bottom"/>
          </w:tcPr>
          <w:p w14:paraId="7299F514" w14:textId="5800A3C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56</w:t>
            </w:r>
          </w:p>
        </w:tc>
        <w:tc>
          <w:tcPr>
            <w:tcW w:w="1239" w:type="dxa"/>
            <w:vAlign w:val="bottom"/>
          </w:tcPr>
          <w:p w14:paraId="175BF994" w14:textId="2B98EE0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7</w:t>
            </w:r>
          </w:p>
        </w:tc>
        <w:tc>
          <w:tcPr>
            <w:tcW w:w="1240" w:type="dxa"/>
            <w:vAlign w:val="bottom"/>
          </w:tcPr>
          <w:p w14:paraId="3E82593D" w14:textId="24F0545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45</w:t>
            </w:r>
          </w:p>
        </w:tc>
      </w:tr>
      <w:tr w:rsidR="00A93F84" w14:paraId="6279340A" w14:textId="77777777" w:rsidTr="00A93F84">
        <w:tc>
          <w:tcPr>
            <w:tcW w:w="1240" w:type="dxa"/>
            <w:vAlign w:val="bottom"/>
          </w:tcPr>
          <w:p w14:paraId="6D18952D" w14:textId="32E15B1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70</w:t>
            </w:r>
          </w:p>
        </w:tc>
        <w:tc>
          <w:tcPr>
            <w:tcW w:w="1239" w:type="dxa"/>
            <w:vAlign w:val="bottom"/>
          </w:tcPr>
          <w:p w14:paraId="631FE2EB" w14:textId="0A712D8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93</w:t>
            </w:r>
          </w:p>
        </w:tc>
        <w:tc>
          <w:tcPr>
            <w:tcW w:w="1239" w:type="dxa"/>
            <w:vAlign w:val="bottom"/>
          </w:tcPr>
          <w:p w14:paraId="59515013" w14:textId="32EC13D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71</w:t>
            </w:r>
          </w:p>
        </w:tc>
        <w:tc>
          <w:tcPr>
            <w:tcW w:w="1239" w:type="dxa"/>
            <w:vAlign w:val="bottom"/>
          </w:tcPr>
          <w:p w14:paraId="1F79C8AA" w14:textId="25C1243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07</w:t>
            </w:r>
          </w:p>
        </w:tc>
        <w:tc>
          <w:tcPr>
            <w:tcW w:w="1239" w:type="dxa"/>
            <w:vAlign w:val="bottom"/>
          </w:tcPr>
          <w:p w14:paraId="1E13DA7B" w14:textId="7D977CB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91</w:t>
            </w:r>
          </w:p>
        </w:tc>
        <w:tc>
          <w:tcPr>
            <w:tcW w:w="1239" w:type="dxa"/>
            <w:vAlign w:val="bottom"/>
          </w:tcPr>
          <w:p w14:paraId="7AB1676A" w14:textId="37995D4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09</w:t>
            </w:r>
          </w:p>
        </w:tc>
        <w:tc>
          <w:tcPr>
            <w:tcW w:w="1240" w:type="dxa"/>
            <w:vAlign w:val="bottom"/>
          </w:tcPr>
          <w:p w14:paraId="02D93955" w14:textId="119CB8D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86</w:t>
            </w:r>
          </w:p>
        </w:tc>
      </w:tr>
      <w:tr w:rsidR="00A93F84" w14:paraId="4B4474BE" w14:textId="77777777" w:rsidTr="00A93F84">
        <w:tc>
          <w:tcPr>
            <w:tcW w:w="1240" w:type="dxa"/>
            <w:vAlign w:val="bottom"/>
          </w:tcPr>
          <w:p w14:paraId="5ECE4C62" w14:textId="446B416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80</w:t>
            </w:r>
          </w:p>
        </w:tc>
        <w:tc>
          <w:tcPr>
            <w:tcW w:w="1239" w:type="dxa"/>
            <w:vAlign w:val="bottom"/>
          </w:tcPr>
          <w:p w14:paraId="2B5539E6" w14:textId="61B9FD7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64</w:t>
            </w:r>
          </w:p>
        </w:tc>
        <w:tc>
          <w:tcPr>
            <w:tcW w:w="1239" w:type="dxa"/>
            <w:vAlign w:val="bottom"/>
          </w:tcPr>
          <w:p w14:paraId="7F9AEE6A" w14:textId="373CA1C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37</w:t>
            </w:r>
          </w:p>
        </w:tc>
        <w:tc>
          <w:tcPr>
            <w:tcW w:w="1239" w:type="dxa"/>
            <w:vAlign w:val="bottom"/>
          </w:tcPr>
          <w:p w14:paraId="75B94BBF" w14:textId="2C17454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71</w:t>
            </w:r>
          </w:p>
        </w:tc>
        <w:tc>
          <w:tcPr>
            <w:tcW w:w="1239" w:type="dxa"/>
            <w:vAlign w:val="bottom"/>
          </w:tcPr>
          <w:p w14:paraId="609BC650" w14:textId="13CA9E6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8</w:t>
            </w:r>
          </w:p>
        </w:tc>
        <w:tc>
          <w:tcPr>
            <w:tcW w:w="1239" w:type="dxa"/>
            <w:vAlign w:val="bottom"/>
          </w:tcPr>
          <w:p w14:paraId="5313C281" w14:textId="5F2B797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76</w:t>
            </w:r>
          </w:p>
        </w:tc>
        <w:tc>
          <w:tcPr>
            <w:tcW w:w="1240" w:type="dxa"/>
            <w:vAlign w:val="bottom"/>
          </w:tcPr>
          <w:p w14:paraId="3819A7BB" w14:textId="21DF658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9</w:t>
            </w:r>
          </w:p>
        </w:tc>
      </w:tr>
      <w:tr w:rsidR="00A93F84" w14:paraId="57633263" w14:textId="77777777" w:rsidTr="00A93F84">
        <w:tc>
          <w:tcPr>
            <w:tcW w:w="1240" w:type="dxa"/>
            <w:vAlign w:val="bottom"/>
          </w:tcPr>
          <w:p w14:paraId="1C3F85A0" w14:textId="1245E43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590</w:t>
            </w:r>
          </w:p>
        </w:tc>
        <w:tc>
          <w:tcPr>
            <w:tcW w:w="1239" w:type="dxa"/>
            <w:vAlign w:val="bottom"/>
          </w:tcPr>
          <w:p w14:paraId="4BF6147B" w14:textId="1E50464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59</w:t>
            </w:r>
          </w:p>
        </w:tc>
        <w:tc>
          <w:tcPr>
            <w:tcW w:w="1239" w:type="dxa"/>
            <w:vAlign w:val="bottom"/>
          </w:tcPr>
          <w:p w14:paraId="3A7C85DB" w14:textId="08A5E6A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35</w:t>
            </w:r>
          </w:p>
        </w:tc>
        <w:tc>
          <w:tcPr>
            <w:tcW w:w="1239" w:type="dxa"/>
            <w:vAlign w:val="bottom"/>
          </w:tcPr>
          <w:p w14:paraId="5627EDDC" w14:textId="5F8E064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65</w:t>
            </w:r>
          </w:p>
        </w:tc>
        <w:tc>
          <w:tcPr>
            <w:tcW w:w="1239" w:type="dxa"/>
            <w:vAlign w:val="bottom"/>
          </w:tcPr>
          <w:p w14:paraId="54DCFFD1" w14:textId="6693D6C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8</w:t>
            </w:r>
          </w:p>
        </w:tc>
        <w:tc>
          <w:tcPr>
            <w:tcW w:w="1239" w:type="dxa"/>
            <w:vAlign w:val="bottom"/>
          </w:tcPr>
          <w:p w14:paraId="3D4EC82C" w14:textId="50A3ED0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74</w:t>
            </w:r>
          </w:p>
        </w:tc>
        <w:tc>
          <w:tcPr>
            <w:tcW w:w="1240" w:type="dxa"/>
            <w:vAlign w:val="bottom"/>
          </w:tcPr>
          <w:p w14:paraId="12621242" w14:textId="3BC92A1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64</w:t>
            </w:r>
          </w:p>
        </w:tc>
      </w:tr>
      <w:tr w:rsidR="00A93F84" w14:paraId="36F38CB0" w14:textId="77777777" w:rsidTr="00A93F84">
        <w:tc>
          <w:tcPr>
            <w:tcW w:w="1240" w:type="dxa"/>
            <w:vAlign w:val="bottom"/>
          </w:tcPr>
          <w:p w14:paraId="1390D396" w14:textId="2F609A8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00</w:t>
            </w:r>
          </w:p>
        </w:tc>
        <w:tc>
          <w:tcPr>
            <w:tcW w:w="1239" w:type="dxa"/>
            <w:vAlign w:val="bottom"/>
          </w:tcPr>
          <w:p w14:paraId="3611F03E" w14:textId="2816308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59</w:t>
            </w:r>
          </w:p>
        </w:tc>
        <w:tc>
          <w:tcPr>
            <w:tcW w:w="1239" w:type="dxa"/>
            <w:vAlign w:val="bottom"/>
          </w:tcPr>
          <w:p w14:paraId="693A50B0" w14:textId="764F5C1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42</w:t>
            </w:r>
          </w:p>
        </w:tc>
        <w:tc>
          <w:tcPr>
            <w:tcW w:w="1239" w:type="dxa"/>
            <w:vAlign w:val="bottom"/>
          </w:tcPr>
          <w:p w14:paraId="7D366BCA" w14:textId="5D8CC40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69</w:t>
            </w:r>
          </w:p>
        </w:tc>
        <w:tc>
          <w:tcPr>
            <w:tcW w:w="1239" w:type="dxa"/>
            <w:vAlign w:val="bottom"/>
          </w:tcPr>
          <w:p w14:paraId="2BD22E41" w14:textId="7C49537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67</w:t>
            </w:r>
          </w:p>
        </w:tc>
        <w:tc>
          <w:tcPr>
            <w:tcW w:w="1239" w:type="dxa"/>
            <w:vAlign w:val="bottom"/>
          </w:tcPr>
          <w:p w14:paraId="39452F7B" w14:textId="241450B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81</w:t>
            </w:r>
          </w:p>
        </w:tc>
        <w:tc>
          <w:tcPr>
            <w:tcW w:w="1240" w:type="dxa"/>
            <w:vAlign w:val="bottom"/>
          </w:tcPr>
          <w:p w14:paraId="2E3B608B" w14:textId="3A69CE8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76</w:t>
            </w:r>
          </w:p>
        </w:tc>
      </w:tr>
      <w:tr w:rsidR="00A93F84" w14:paraId="4B3CF8D4" w14:textId="77777777" w:rsidTr="00A93F84">
        <w:tc>
          <w:tcPr>
            <w:tcW w:w="1240" w:type="dxa"/>
            <w:vAlign w:val="bottom"/>
          </w:tcPr>
          <w:p w14:paraId="38690DC3" w14:textId="08240A0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10</w:t>
            </w:r>
          </w:p>
        </w:tc>
        <w:tc>
          <w:tcPr>
            <w:tcW w:w="1239" w:type="dxa"/>
            <w:vAlign w:val="bottom"/>
          </w:tcPr>
          <w:p w14:paraId="3141B2CE" w14:textId="69A155E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35</w:t>
            </w:r>
          </w:p>
        </w:tc>
        <w:tc>
          <w:tcPr>
            <w:tcW w:w="1239" w:type="dxa"/>
            <w:vAlign w:val="bottom"/>
          </w:tcPr>
          <w:p w14:paraId="40754ED2" w14:textId="6D68807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27</w:t>
            </w:r>
          </w:p>
        </w:tc>
        <w:tc>
          <w:tcPr>
            <w:tcW w:w="1239" w:type="dxa"/>
            <w:vAlign w:val="bottom"/>
          </w:tcPr>
          <w:p w14:paraId="6F5D9ACA" w14:textId="5D14318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56</w:t>
            </w:r>
          </w:p>
        </w:tc>
        <w:tc>
          <w:tcPr>
            <w:tcW w:w="1239" w:type="dxa"/>
            <w:vAlign w:val="bottom"/>
          </w:tcPr>
          <w:p w14:paraId="750822AD" w14:textId="6ABC4CE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w:t>
            </w:r>
          </w:p>
        </w:tc>
        <w:tc>
          <w:tcPr>
            <w:tcW w:w="1239" w:type="dxa"/>
            <w:vAlign w:val="bottom"/>
          </w:tcPr>
          <w:p w14:paraId="54274B3F" w14:textId="54DFEDD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67</w:t>
            </w:r>
          </w:p>
        </w:tc>
        <w:tc>
          <w:tcPr>
            <w:tcW w:w="1240" w:type="dxa"/>
            <w:vAlign w:val="bottom"/>
          </w:tcPr>
          <w:p w14:paraId="027E883B" w14:textId="2DB572A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8</w:t>
            </w:r>
          </w:p>
        </w:tc>
      </w:tr>
      <w:tr w:rsidR="00A93F84" w14:paraId="3D48BD50" w14:textId="77777777" w:rsidTr="00A93F84">
        <w:tc>
          <w:tcPr>
            <w:tcW w:w="1240" w:type="dxa"/>
            <w:vAlign w:val="bottom"/>
          </w:tcPr>
          <w:p w14:paraId="7D22BC19" w14:textId="24FD61E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20</w:t>
            </w:r>
          </w:p>
        </w:tc>
        <w:tc>
          <w:tcPr>
            <w:tcW w:w="1239" w:type="dxa"/>
            <w:vAlign w:val="bottom"/>
          </w:tcPr>
          <w:p w14:paraId="38970F2E" w14:textId="27A22CA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16</w:t>
            </w:r>
          </w:p>
        </w:tc>
        <w:tc>
          <w:tcPr>
            <w:tcW w:w="1239" w:type="dxa"/>
            <w:vAlign w:val="bottom"/>
          </w:tcPr>
          <w:p w14:paraId="162E3A8B" w14:textId="1397793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13</w:t>
            </w:r>
          </w:p>
        </w:tc>
        <w:tc>
          <w:tcPr>
            <w:tcW w:w="1239" w:type="dxa"/>
            <w:vAlign w:val="bottom"/>
          </w:tcPr>
          <w:p w14:paraId="0688B061" w14:textId="3512844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45</w:t>
            </w:r>
          </w:p>
        </w:tc>
        <w:tc>
          <w:tcPr>
            <w:tcW w:w="1239" w:type="dxa"/>
            <w:vAlign w:val="bottom"/>
          </w:tcPr>
          <w:p w14:paraId="44E33076" w14:textId="226897D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33</w:t>
            </w:r>
          </w:p>
        </w:tc>
        <w:tc>
          <w:tcPr>
            <w:tcW w:w="1239" w:type="dxa"/>
            <w:vAlign w:val="bottom"/>
          </w:tcPr>
          <w:p w14:paraId="5AC6F3AF" w14:textId="2194FD7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53</w:t>
            </w:r>
          </w:p>
        </w:tc>
        <w:tc>
          <w:tcPr>
            <w:tcW w:w="1240" w:type="dxa"/>
            <w:vAlign w:val="bottom"/>
          </w:tcPr>
          <w:p w14:paraId="1D7F7218" w14:textId="6BCCEEE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4</w:t>
            </w:r>
          </w:p>
        </w:tc>
      </w:tr>
      <w:tr w:rsidR="00A93F84" w14:paraId="25887BD1" w14:textId="77777777" w:rsidTr="00A93F84">
        <w:tc>
          <w:tcPr>
            <w:tcW w:w="1240" w:type="dxa"/>
            <w:vAlign w:val="bottom"/>
          </w:tcPr>
          <w:p w14:paraId="2A93818D" w14:textId="2FF64653"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30</w:t>
            </w:r>
          </w:p>
        </w:tc>
        <w:tc>
          <w:tcPr>
            <w:tcW w:w="1239" w:type="dxa"/>
            <w:vAlign w:val="bottom"/>
          </w:tcPr>
          <w:p w14:paraId="77DDCFBE" w14:textId="15F4A45D"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26</w:t>
            </w:r>
          </w:p>
        </w:tc>
        <w:tc>
          <w:tcPr>
            <w:tcW w:w="1239" w:type="dxa"/>
            <w:vAlign w:val="bottom"/>
          </w:tcPr>
          <w:p w14:paraId="13779DD8" w14:textId="65523ED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17</w:t>
            </w:r>
          </w:p>
        </w:tc>
        <w:tc>
          <w:tcPr>
            <w:tcW w:w="1239" w:type="dxa"/>
            <w:vAlign w:val="bottom"/>
          </w:tcPr>
          <w:p w14:paraId="6EEF17A5" w14:textId="1F4129F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52</w:t>
            </w:r>
          </w:p>
        </w:tc>
        <w:tc>
          <w:tcPr>
            <w:tcW w:w="1239" w:type="dxa"/>
            <w:vAlign w:val="bottom"/>
          </w:tcPr>
          <w:p w14:paraId="656B0D46" w14:textId="21F32E7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35</w:t>
            </w:r>
          </w:p>
        </w:tc>
        <w:tc>
          <w:tcPr>
            <w:tcW w:w="1239" w:type="dxa"/>
            <w:vAlign w:val="bottom"/>
          </w:tcPr>
          <w:p w14:paraId="56E92BD7" w14:textId="09494C6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57</w:t>
            </w:r>
          </w:p>
        </w:tc>
        <w:tc>
          <w:tcPr>
            <w:tcW w:w="1240" w:type="dxa"/>
            <w:vAlign w:val="bottom"/>
          </w:tcPr>
          <w:p w14:paraId="4A43C925" w14:textId="5C0459A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43</w:t>
            </w:r>
          </w:p>
        </w:tc>
      </w:tr>
      <w:tr w:rsidR="00A93F84" w14:paraId="69CD10BE" w14:textId="77777777" w:rsidTr="00A93F84">
        <w:tc>
          <w:tcPr>
            <w:tcW w:w="1240" w:type="dxa"/>
            <w:vAlign w:val="bottom"/>
          </w:tcPr>
          <w:p w14:paraId="0002BF92" w14:textId="2DF0B79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40</w:t>
            </w:r>
          </w:p>
        </w:tc>
        <w:tc>
          <w:tcPr>
            <w:tcW w:w="1239" w:type="dxa"/>
            <w:vAlign w:val="bottom"/>
          </w:tcPr>
          <w:p w14:paraId="047BF1D3" w14:textId="06BFAD6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64</w:t>
            </w:r>
          </w:p>
        </w:tc>
        <w:tc>
          <w:tcPr>
            <w:tcW w:w="1239" w:type="dxa"/>
            <w:vAlign w:val="bottom"/>
          </w:tcPr>
          <w:p w14:paraId="21F8DE75" w14:textId="026B9C2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47</w:t>
            </w:r>
          </w:p>
        </w:tc>
        <w:tc>
          <w:tcPr>
            <w:tcW w:w="1239" w:type="dxa"/>
            <w:vAlign w:val="bottom"/>
          </w:tcPr>
          <w:p w14:paraId="637AF5A8" w14:textId="7551B72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84</w:t>
            </w:r>
          </w:p>
        </w:tc>
        <w:tc>
          <w:tcPr>
            <w:tcW w:w="1239" w:type="dxa"/>
            <w:vAlign w:val="bottom"/>
          </w:tcPr>
          <w:p w14:paraId="7F2F15E1" w14:textId="5AEBC46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65</w:t>
            </w:r>
          </w:p>
        </w:tc>
        <w:tc>
          <w:tcPr>
            <w:tcW w:w="1239" w:type="dxa"/>
            <w:vAlign w:val="bottom"/>
          </w:tcPr>
          <w:p w14:paraId="4C674F80" w14:textId="21DAC2F1"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0986</w:t>
            </w:r>
          </w:p>
        </w:tc>
        <w:tc>
          <w:tcPr>
            <w:tcW w:w="1240" w:type="dxa"/>
            <w:vAlign w:val="bottom"/>
          </w:tcPr>
          <w:p w14:paraId="3261B798" w14:textId="6075666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74</w:t>
            </w:r>
          </w:p>
        </w:tc>
      </w:tr>
      <w:tr w:rsidR="00A93F84" w14:paraId="4BEE0C33" w14:textId="77777777" w:rsidTr="00A93F84">
        <w:tc>
          <w:tcPr>
            <w:tcW w:w="1240" w:type="dxa"/>
            <w:vAlign w:val="bottom"/>
          </w:tcPr>
          <w:p w14:paraId="7B0830A5" w14:textId="12E54E0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50</w:t>
            </w:r>
          </w:p>
        </w:tc>
        <w:tc>
          <w:tcPr>
            <w:tcW w:w="1239" w:type="dxa"/>
            <w:vAlign w:val="bottom"/>
          </w:tcPr>
          <w:p w14:paraId="043F322A" w14:textId="01EE9A7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7</w:t>
            </w:r>
          </w:p>
        </w:tc>
        <w:tc>
          <w:tcPr>
            <w:tcW w:w="1239" w:type="dxa"/>
            <w:vAlign w:val="bottom"/>
          </w:tcPr>
          <w:p w14:paraId="0774316E" w14:textId="39A884B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38</w:t>
            </w:r>
          </w:p>
        </w:tc>
        <w:tc>
          <w:tcPr>
            <w:tcW w:w="1239" w:type="dxa"/>
            <w:vAlign w:val="bottom"/>
          </w:tcPr>
          <w:p w14:paraId="0F98F6F8" w14:textId="10F9721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72</w:t>
            </w:r>
          </w:p>
        </w:tc>
        <w:tc>
          <w:tcPr>
            <w:tcW w:w="1239" w:type="dxa"/>
            <w:vAlign w:val="bottom"/>
          </w:tcPr>
          <w:p w14:paraId="7A474FCC" w14:textId="4C9B0A5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6</w:t>
            </w:r>
          </w:p>
        </w:tc>
        <w:tc>
          <w:tcPr>
            <w:tcW w:w="1239" w:type="dxa"/>
            <w:vAlign w:val="bottom"/>
          </w:tcPr>
          <w:p w14:paraId="1CCD3ECC" w14:textId="72E87C9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76</w:t>
            </w:r>
          </w:p>
        </w:tc>
        <w:tc>
          <w:tcPr>
            <w:tcW w:w="1240" w:type="dxa"/>
            <w:vAlign w:val="bottom"/>
          </w:tcPr>
          <w:p w14:paraId="08EECAFD" w14:textId="5C01075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71</w:t>
            </w:r>
          </w:p>
        </w:tc>
      </w:tr>
      <w:tr w:rsidR="00A93F84" w14:paraId="0AAC691E" w14:textId="77777777" w:rsidTr="00A93F84">
        <w:tc>
          <w:tcPr>
            <w:tcW w:w="1240" w:type="dxa"/>
            <w:vAlign w:val="bottom"/>
          </w:tcPr>
          <w:p w14:paraId="0656D487" w14:textId="2E83AE4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60</w:t>
            </w:r>
          </w:p>
        </w:tc>
        <w:tc>
          <w:tcPr>
            <w:tcW w:w="1239" w:type="dxa"/>
            <w:vAlign w:val="bottom"/>
          </w:tcPr>
          <w:p w14:paraId="4C23E3E8" w14:textId="0CC1EEE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45</w:t>
            </w:r>
          </w:p>
        </w:tc>
        <w:tc>
          <w:tcPr>
            <w:tcW w:w="1239" w:type="dxa"/>
            <w:vAlign w:val="bottom"/>
          </w:tcPr>
          <w:p w14:paraId="17EB2336" w14:textId="06F6D93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27</w:t>
            </w:r>
          </w:p>
        </w:tc>
        <w:tc>
          <w:tcPr>
            <w:tcW w:w="1239" w:type="dxa"/>
            <w:vAlign w:val="bottom"/>
          </w:tcPr>
          <w:p w14:paraId="32B27F9F" w14:textId="46F8609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6</w:t>
            </w:r>
          </w:p>
        </w:tc>
        <w:tc>
          <w:tcPr>
            <w:tcW w:w="1239" w:type="dxa"/>
            <w:vAlign w:val="bottom"/>
          </w:tcPr>
          <w:p w14:paraId="04D6C8AA" w14:textId="419E1E2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56</w:t>
            </w:r>
          </w:p>
        </w:tc>
        <w:tc>
          <w:tcPr>
            <w:tcW w:w="1239" w:type="dxa"/>
            <w:vAlign w:val="bottom"/>
          </w:tcPr>
          <w:p w14:paraId="3EDCC353" w14:textId="69F798D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65</w:t>
            </w:r>
          </w:p>
        </w:tc>
        <w:tc>
          <w:tcPr>
            <w:tcW w:w="1240" w:type="dxa"/>
            <w:vAlign w:val="bottom"/>
          </w:tcPr>
          <w:p w14:paraId="363E2F61" w14:textId="5AAEF4F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67</w:t>
            </w:r>
          </w:p>
        </w:tc>
      </w:tr>
      <w:tr w:rsidR="00A93F84" w14:paraId="1ED2CA61" w14:textId="77777777" w:rsidTr="00A93F84">
        <w:tc>
          <w:tcPr>
            <w:tcW w:w="1240" w:type="dxa"/>
            <w:vAlign w:val="bottom"/>
          </w:tcPr>
          <w:p w14:paraId="13496550" w14:textId="04F8ED3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70</w:t>
            </w:r>
          </w:p>
        </w:tc>
        <w:tc>
          <w:tcPr>
            <w:tcW w:w="1239" w:type="dxa"/>
            <w:vAlign w:val="bottom"/>
          </w:tcPr>
          <w:p w14:paraId="01C0777F" w14:textId="5CB235DE"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69</w:t>
            </w:r>
          </w:p>
        </w:tc>
        <w:tc>
          <w:tcPr>
            <w:tcW w:w="1239" w:type="dxa"/>
            <w:vAlign w:val="bottom"/>
          </w:tcPr>
          <w:p w14:paraId="4FB4F6E9" w14:textId="3BC9776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58</w:t>
            </w:r>
          </w:p>
        </w:tc>
        <w:tc>
          <w:tcPr>
            <w:tcW w:w="1239" w:type="dxa"/>
            <w:vAlign w:val="bottom"/>
          </w:tcPr>
          <w:p w14:paraId="6C713631" w14:textId="3AF606D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92</w:t>
            </w:r>
          </w:p>
        </w:tc>
        <w:tc>
          <w:tcPr>
            <w:tcW w:w="1239" w:type="dxa"/>
            <w:vAlign w:val="bottom"/>
          </w:tcPr>
          <w:p w14:paraId="4E38D5B5" w14:textId="0B70C22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91</w:t>
            </w:r>
          </w:p>
        </w:tc>
        <w:tc>
          <w:tcPr>
            <w:tcW w:w="1239" w:type="dxa"/>
            <w:vAlign w:val="bottom"/>
          </w:tcPr>
          <w:p w14:paraId="756B6DC6" w14:textId="7FD4B1B8"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w:t>
            </w:r>
          </w:p>
        </w:tc>
        <w:tc>
          <w:tcPr>
            <w:tcW w:w="1240" w:type="dxa"/>
            <w:vAlign w:val="bottom"/>
          </w:tcPr>
          <w:p w14:paraId="355F29C9" w14:textId="1DB2ED7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99</w:t>
            </w:r>
          </w:p>
        </w:tc>
      </w:tr>
      <w:tr w:rsidR="00A93F84" w14:paraId="62367680" w14:textId="77777777" w:rsidTr="00A93F84">
        <w:tc>
          <w:tcPr>
            <w:tcW w:w="1240" w:type="dxa"/>
            <w:vAlign w:val="bottom"/>
          </w:tcPr>
          <w:p w14:paraId="17AAB439" w14:textId="744C870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80</w:t>
            </w:r>
          </w:p>
        </w:tc>
        <w:tc>
          <w:tcPr>
            <w:tcW w:w="1239" w:type="dxa"/>
            <w:vAlign w:val="bottom"/>
          </w:tcPr>
          <w:p w14:paraId="0AD09F0A" w14:textId="36E51C7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52</w:t>
            </w:r>
          </w:p>
        </w:tc>
        <w:tc>
          <w:tcPr>
            <w:tcW w:w="1239" w:type="dxa"/>
            <w:vAlign w:val="bottom"/>
          </w:tcPr>
          <w:p w14:paraId="0071FC2F" w14:textId="0E81E410"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47</w:t>
            </w:r>
          </w:p>
        </w:tc>
        <w:tc>
          <w:tcPr>
            <w:tcW w:w="1239" w:type="dxa"/>
            <w:vAlign w:val="bottom"/>
          </w:tcPr>
          <w:p w14:paraId="2FE4375F" w14:textId="281703B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83</w:t>
            </w:r>
          </w:p>
        </w:tc>
        <w:tc>
          <w:tcPr>
            <w:tcW w:w="1239" w:type="dxa"/>
            <w:vAlign w:val="bottom"/>
          </w:tcPr>
          <w:p w14:paraId="612CF600" w14:textId="15F57AE4"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81</w:t>
            </w:r>
          </w:p>
        </w:tc>
        <w:tc>
          <w:tcPr>
            <w:tcW w:w="1239" w:type="dxa"/>
            <w:vAlign w:val="bottom"/>
          </w:tcPr>
          <w:p w14:paraId="14E65613" w14:textId="05782B4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92</w:t>
            </w:r>
          </w:p>
        </w:tc>
        <w:tc>
          <w:tcPr>
            <w:tcW w:w="1240" w:type="dxa"/>
            <w:vAlign w:val="bottom"/>
          </w:tcPr>
          <w:p w14:paraId="6380E0A1" w14:textId="6E215AA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86</w:t>
            </w:r>
          </w:p>
        </w:tc>
      </w:tr>
      <w:tr w:rsidR="00A93F84" w14:paraId="6D624770" w14:textId="77777777" w:rsidTr="00A93F84">
        <w:tc>
          <w:tcPr>
            <w:tcW w:w="1240" w:type="dxa"/>
            <w:vAlign w:val="bottom"/>
          </w:tcPr>
          <w:p w14:paraId="5E6CE98F" w14:textId="10A0597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690</w:t>
            </w:r>
          </w:p>
        </w:tc>
        <w:tc>
          <w:tcPr>
            <w:tcW w:w="1239" w:type="dxa"/>
            <w:vAlign w:val="bottom"/>
          </w:tcPr>
          <w:p w14:paraId="134903B8" w14:textId="72941FAF"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03</w:t>
            </w:r>
          </w:p>
        </w:tc>
        <w:tc>
          <w:tcPr>
            <w:tcW w:w="1239" w:type="dxa"/>
            <w:vAlign w:val="bottom"/>
          </w:tcPr>
          <w:p w14:paraId="73206B7A" w14:textId="3790826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97</w:t>
            </w:r>
          </w:p>
        </w:tc>
        <w:tc>
          <w:tcPr>
            <w:tcW w:w="1239" w:type="dxa"/>
            <w:vAlign w:val="bottom"/>
          </w:tcPr>
          <w:p w14:paraId="3DC82C05" w14:textId="3DE7466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34</w:t>
            </w:r>
          </w:p>
        </w:tc>
        <w:tc>
          <w:tcPr>
            <w:tcW w:w="1239" w:type="dxa"/>
            <w:vAlign w:val="bottom"/>
          </w:tcPr>
          <w:p w14:paraId="434D89AB" w14:textId="6C8535A9"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27</w:t>
            </w:r>
          </w:p>
        </w:tc>
        <w:tc>
          <w:tcPr>
            <w:tcW w:w="1239" w:type="dxa"/>
            <w:vAlign w:val="bottom"/>
          </w:tcPr>
          <w:p w14:paraId="10A73466" w14:textId="4D68767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42</w:t>
            </w:r>
          </w:p>
        </w:tc>
        <w:tc>
          <w:tcPr>
            <w:tcW w:w="1240" w:type="dxa"/>
            <w:vAlign w:val="bottom"/>
          </w:tcPr>
          <w:p w14:paraId="7991E745" w14:textId="3B95F752"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233</w:t>
            </w:r>
          </w:p>
        </w:tc>
      </w:tr>
      <w:tr w:rsidR="00A93F84" w14:paraId="60DB3D55" w14:textId="77777777" w:rsidTr="00A93F84">
        <w:tc>
          <w:tcPr>
            <w:tcW w:w="1240" w:type="dxa"/>
            <w:vAlign w:val="bottom"/>
          </w:tcPr>
          <w:p w14:paraId="6E5B79D0" w14:textId="033DC5D5"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700</w:t>
            </w:r>
          </w:p>
        </w:tc>
        <w:tc>
          <w:tcPr>
            <w:tcW w:w="1239" w:type="dxa"/>
            <w:vAlign w:val="bottom"/>
          </w:tcPr>
          <w:p w14:paraId="465D1095" w14:textId="73DB22F7"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2</w:t>
            </w:r>
          </w:p>
        </w:tc>
        <w:tc>
          <w:tcPr>
            <w:tcW w:w="1239" w:type="dxa"/>
            <w:vAlign w:val="bottom"/>
          </w:tcPr>
          <w:p w14:paraId="7B51ECE2" w14:textId="38D94C7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07</w:t>
            </w:r>
          </w:p>
        </w:tc>
        <w:tc>
          <w:tcPr>
            <w:tcW w:w="1239" w:type="dxa"/>
            <w:vAlign w:val="bottom"/>
          </w:tcPr>
          <w:p w14:paraId="10F98241" w14:textId="0357C0B6"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47</w:t>
            </w:r>
          </w:p>
        </w:tc>
        <w:tc>
          <w:tcPr>
            <w:tcW w:w="1239" w:type="dxa"/>
            <w:vAlign w:val="bottom"/>
          </w:tcPr>
          <w:p w14:paraId="4F06BDAC" w14:textId="5888B82B"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29</w:t>
            </w:r>
          </w:p>
        </w:tc>
        <w:tc>
          <w:tcPr>
            <w:tcW w:w="1239" w:type="dxa"/>
            <w:vAlign w:val="bottom"/>
          </w:tcPr>
          <w:p w14:paraId="50A742F4" w14:textId="100E305A"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051</w:t>
            </w:r>
          </w:p>
        </w:tc>
        <w:tc>
          <w:tcPr>
            <w:tcW w:w="1240" w:type="dxa"/>
            <w:vAlign w:val="bottom"/>
          </w:tcPr>
          <w:p w14:paraId="3BC071D1" w14:textId="0B61A14C" w:rsidR="00A93F84" w:rsidRPr="00A93F84" w:rsidRDefault="00A93F84" w:rsidP="00323CF4">
            <w:pPr>
              <w:jc w:val="center"/>
              <w:rPr>
                <w:rFonts w:ascii="Times New Roman" w:hAnsi="Times New Roman"/>
                <w:sz w:val="28"/>
                <w:szCs w:val="28"/>
              </w:rPr>
            </w:pPr>
            <w:r w:rsidRPr="00A93F84">
              <w:rPr>
                <w:rFonts w:ascii="Times New Roman" w:hAnsi="Times New Roman"/>
                <w:color w:val="000000"/>
                <w:sz w:val="28"/>
                <w:szCs w:val="28"/>
              </w:rPr>
              <w:t>0.114</w:t>
            </w:r>
          </w:p>
        </w:tc>
      </w:tr>
    </w:tbl>
    <w:p w14:paraId="7DD0605A" w14:textId="3E0D63CB" w:rsidR="005A79B1" w:rsidRDefault="005A79B1" w:rsidP="00465785">
      <w:pPr>
        <w:ind w:left="720"/>
        <w:rPr>
          <w:rFonts w:ascii="Times New Roman" w:hAnsi="Times New Roman"/>
          <w:noProof/>
          <w:sz w:val="28"/>
          <w:szCs w:val="28"/>
        </w:rPr>
      </w:pPr>
    </w:p>
    <w:p w14:paraId="22BA2968" w14:textId="40FBAB45" w:rsidR="005A79B1" w:rsidRPr="00421663" w:rsidRDefault="005A79B1" w:rsidP="005A79B1">
      <w:pPr>
        <w:ind w:left="720"/>
        <w:jc w:val="center"/>
        <w:rPr>
          <w:rFonts w:ascii="Times New Roman" w:hAnsi="Times New Roman"/>
          <w:noProof/>
          <w:sz w:val="28"/>
          <w:szCs w:val="28"/>
        </w:rPr>
      </w:pPr>
      <w:r>
        <w:rPr>
          <w:rFonts w:ascii="Times New Roman" w:hAnsi="Times New Roman"/>
          <w:noProof/>
          <w:sz w:val="28"/>
          <w:szCs w:val="28"/>
        </w:rPr>
        <w:lastRenderedPageBreak/>
        <w:t xml:space="preserve">Biểu đồ quang phổ màu mẫu </w:t>
      </w:r>
      <w:r w:rsidR="00A2681D">
        <w:rPr>
          <w:rFonts w:ascii="Times New Roman" w:hAnsi="Times New Roman"/>
          <w:noProof/>
          <w:sz w:val="28"/>
          <w:szCs w:val="28"/>
        </w:rPr>
        <w:t>MT01-06</w:t>
      </w:r>
    </w:p>
    <w:p w14:paraId="432712CF" w14:textId="39E622FB" w:rsidR="00465785" w:rsidRDefault="00E92FF1" w:rsidP="00E92FF1">
      <w:pPr>
        <w:rPr>
          <w:rFonts w:ascii="Times New Roman" w:hAnsi="Times New Roman"/>
          <w:sz w:val="28"/>
          <w:szCs w:val="28"/>
        </w:rPr>
      </w:pPr>
      <w:r>
        <w:rPr>
          <w:noProof/>
        </w:rPr>
        <w:drawing>
          <wp:inline distT="0" distB="0" distL="0" distR="0" wp14:anchorId="4CD8C33C" wp14:editId="2971813C">
            <wp:extent cx="5722620" cy="3433572"/>
            <wp:effectExtent l="0" t="0" r="11430" b="14605"/>
            <wp:docPr id="9" name="Biểu đồ 9">
              <a:extLst xmlns:a="http://schemas.openxmlformats.org/drawingml/2006/main">
                <a:ext uri="{FF2B5EF4-FFF2-40B4-BE49-F238E27FC236}">
                  <a16:creationId xmlns:a16="http://schemas.microsoft.com/office/drawing/2014/main" id="{4FD77057-D67E-4F9C-A4A5-0DB0C9A6A1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4D0975ED" w14:textId="7D9839EB" w:rsidR="00465785" w:rsidRDefault="00465785" w:rsidP="00465785">
      <w:pPr>
        <w:ind w:left="720"/>
        <w:rPr>
          <w:rFonts w:ascii="Times New Roman" w:hAnsi="Times New Roman"/>
          <w:sz w:val="28"/>
          <w:szCs w:val="28"/>
        </w:rPr>
      </w:pPr>
      <w:r>
        <w:rPr>
          <w:rFonts w:ascii="Times New Roman" w:hAnsi="Times New Roman"/>
          <w:sz w:val="28"/>
          <w:szCs w:val="28"/>
        </w:rPr>
        <w:t xml:space="preserve">Màu mẫu </w:t>
      </w:r>
      <w:r w:rsidR="00E92FF1">
        <w:rPr>
          <w:rFonts w:ascii="Times New Roman" w:hAnsi="Times New Roman"/>
          <w:sz w:val="28"/>
          <w:szCs w:val="28"/>
        </w:rPr>
        <w:t>3107-3100</w:t>
      </w:r>
      <w:r>
        <w:rPr>
          <w:rFonts w:ascii="Times New Roman" w:hAnsi="Times New Roman"/>
          <w:sz w:val="28"/>
          <w:szCs w:val="28"/>
        </w:rPr>
        <w:t xml:space="preserve"> khi thay đổi nồng độ màu tương ứng </w:t>
      </w:r>
      <w:r w:rsidRPr="00B45A88">
        <w:rPr>
          <w:rFonts w:ascii="Times New Roman" w:hAnsi="Times New Roman"/>
          <w:sz w:val="28"/>
          <w:szCs w:val="28"/>
        </w:rPr>
        <w:t>c</w:t>
      </w:r>
      <w:r w:rsidRPr="00B45A88">
        <w:rPr>
          <w:rFonts w:ascii="Times New Roman" w:hAnsi="Times New Roman"/>
          <w:sz w:val="28"/>
          <w:szCs w:val="28"/>
          <w:vertAlign w:val="subscript"/>
        </w:rPr>
        <w:t>i</w:t>
      </w:r>
      <w:r>
        <w:rPr>
          <w:rFonts w:ascii="Times New Roman" w:hAnsi="Times New Roman"/>
          <w:sz w:val="28"/>
          <w:szCs w:val="28"/>
          <w:vertAlign w:val="subscript"/>
        </w:rPr>
        <w:t>=</w:t>
      </w:r>
      <w:r>
        <w:rPr>
          <w:rFonts w:ascii="Times New Roman" w:hAnsi="Times New Roman"/>
          <w:sz w:val="28"/>
          <w:szCs w:val="28"/>
        </w:rPr>
        <w:t>3%:</w:t>
      </w:r>
    </w:p>
    <w:p w14:paraId="0B6FDBC7" w14:textId="77777777" w:rsidR="005A79B1" w:rsidRDefault="005A79B1" w:rsidP="00465785">
      <w:pPr>
        <w:ind w:left="720"/>
        <w:rPr>
          <w:rFonts w:ascii="Times New Roman" w:hAnsi="Times New Roman"/>
          <w:sz w:val="28"/>
          <w:szCs w:val="28"/>
        </w:rPr>
      </w:pPr>
      <w:r>
        <w:rPr>
          <w:rFonts w:ascii="Times New Roman" w:hAnsi="Times New Roman"/>
          <w:sz w:val="28"/>
          <w:szCs w:val="28"/>
        </w:rPr>
        <w:t xml:space="preserve"> </w:t>
      </w:r>
    </w:p>
    <w:tbl>
      <w:tblPr>
        <w:tblStyle w:val="LiBang"/>
        <w:tblW w:w="0" w:type="auto"/>
        <w:tblInd w:w="720" w:type="dxa"/>
        <w:tblLook w:val="04A0" w:firstRow="1" w:lastRow="0" w:firstColumn="1" w:lastColumn="0" w:noHBand="0" w:noVBand="1"/>
      </w:tblPr>
      <w:tblGrid>
        <w:gridCol w:w="1240"/>
        <w:gridCol w:w="1239"/>
        <w:gridCol w:w="1239"/>
        <w:gridCol w:w="1239"/>
        <w:gridCol w:w="1239"/>
        <w:gridCol w:w="1239"/>
        <w:gridCol w:w="1240"/>
      </w:tblGrid>
      <w:tr w:rsidR="005A79B1" w:rsidRPr="00323CF4" w14:paraId="78F3B426" w14:textId="77777777" w:rsidTr="001368EA">
        <w:tc>
          <w:tcPr>
            <w:tcW w:w="1240" w:type="dxa"/>
            <w:vMerge w:val="restart"/>
          </w:tcPr>
          <w:p w14:paraId="5D4F08B4" w14:textId="77777777" w:rsidR="005A79B1" w:rsidRPr="00323CF4" w:rsidRDefault="005A79B1" w:rsidP="001368EA">
            <w:pPr>
              <w:jc w:val="center"/>
              <w:rPr>
                <w:rFonts w:ascii="Times New Roman" w:hAnsi="Times New Roman"/>
                <w:b/>
                <w:bCs/>
                <w:sz w:val="28"/>
                <w:szCs w:val="28"/>
              </w:rPr>
            </w:pPr>
            <w:r>
              <w:rPr>
                <w:rFonts w:ascii="Times New Roman" w:hAnsi="Times New Roman"/>
                <w:b/>
                <w:bCs/>
                <w:sz w:val="28"/>
                <w:szCs w:val="28"/>
              </w:rPr>
              <w:t xml:space="preserve">Bước sóng </w:t>
            </w:r>
            <w:r w:rsidRPr="00323CF4">
              <w:rPr>
                <w:rFonts w:ascii="Times New Roman" w:hAnsi="Times New Roman"/>
                <w:b/>
                <w:bCs/>
                <w:sz w:val="28"/>
                <w:szCs w:val="28"/>
              </w:rPr>
              <w:t>(</w:t>
            </w:r>
            <w:r w:rsidRPr="00323CF4">
              <w:rPr>
                <w:rFonts w:ascii="Times New Roman" w:hAnsi="Times New Roman"/>
                <w:b/>
                <w:bCs/>
                <w:i/>
                <w:iCs/>
                <w:sz w:val="28"/>
                <w:szCs w:val="28"/>
              </w:rPr>
              <w:t>nm</w:t>
            </w:r>
            <w:r w:rsidRPr="00323CF4">
              <w:rPr>
                <w:rFonts w:ascii="Times New Roman" w:hAnsi="Times New Roman"/>
                <w:b/>
                <w:bCs/>
                <w:sz w:val="28"/>
                <w:szCs w:val="28"/>
              </w:rPr>
              <w:t>)</w:t>
            </w:r>
          </w:p>
        </w:tc>
        <w:tc>
          <w:tcPr>
            <w:tcW w:w="7435" w:type="dxa"/>
            <w:gridSpan w:val="6"/>
          </w:tcPr>
          <w:p w14:paraId="3C0DD00F" w14:textId="77777777" w:rsidR="005A79B1" w:rsidRPr="00323CF4" w:rsidRDefault="005A79B1" w:rsidP="001368EA">
            <w:pPr>
              <w:jc w:val="center"/>
              <w:rPr>
                <w:rFonts w:ascii="Times New Roman" w:hAnsi="Times New Roman"/>
                <w:b/>
                <w:bCs/>
                <w:sz w:val="28"/>
                <w:szCs w:val="28"/>
              </w:rPr>
            </w:pPr>
            <w:r>
              <w:rPr>
                <w:rFonts w:ascii="Times New Roman" w:hAnsi="Times New Roman"/>
                <w:b/>
                <w:bCs/>
                <w:sz w:val="28"/>
                <w:szCs w:val="28"/>
              </w:rPr>
              <w:t>Hệ số phản xạ</w:t>
            </w:r>
          </w:p>
        </w:tc>
      </w:tr>
      <w:tr w:rsidR="005A79B1" w14:paraId="31D7E502" w14:textId="77777777" w:rsidTr="001368EA">
        <w:tc>
          <w:tcPr>
            <w:tcW w:w="1240" w:type="dxa"/>
            <w:vMerge/>
          </w:tcPr>
          <w:p w14:paraId="38531ACE" w14:textId="77777777" w:rsidR="005A79B1" w:rsidRDefault="005A79B1" w:rsidP="001368EA">
            <w:pPr>
              <w:jc w:val="center"/>
              <w:rPr>
                <w:rFonts w:ascii="Times New Roman" w:hAnsi="Times New Roman"/>
                <w:sz w:val="28"/>
                <w:szCs w:val="28"/>
              </w:rPr>
            </w:pPr>
          </w:p>
        </w:tc>
        <w:tc>
          <w:tcPr>
            <w:tcW w:w="1239" w:type="dxa"/>
          </w:tcPr>
          <w:p w14:paraId="67381432" w14:textId="4AEE3724" w:rsidR="005A79B1" w:rsidRDefault="001872A3" w:rsidP="001368EA">
            <w:pPr>
              <w:jc w:val="center"/>
              <w:rPr>
                <w:rFonts w:ascii="Times New Roman" w:hAnsi="Times New Roman"/>
                <w:sz w:val="28"/>
                <w:szCs w:val="28"/>
              </w:rPr>
            </w:pPr>
            <w:r>
              <w:rPr>
                <w:rFonts w:ascii="Times New Roman" w:hAnsi="Times New Roman"/>
                <w:sz w:val="28"/>
                <w:szCs w:val="28"/>
              </w:rPr>
              <w:t>MT07</w:t>
            </w:r>
          </w:p>
        </w:tc>
        <w:tc>
          <w:tcPr>
            <w:tcW w:w="1239" w:type="dxa"/>
          </w:tcPr>
          <w:p w14:paraId="6D6BA751" w14:textId="3EF5A3B2" w:rsidR="005A79B1" w:rsidRDefault="001872A3" w:rsidP="001368EA">
            <w:pPr>
              <w:jc w:val="center"/>
              <w:rPr>
                <w:rFonts w:ascii="Times New Roman" w:hAnsi="Times New Roman"/>
                <w:sz w:val="28"/>
                <w:szCs w:val="28"/>
              </w:rPr>
            </w:pPr>
            <w:r>
              <w:rPr>
                <w:rFonts w:ascii="Times New Roman" w:hAnsi="Times New Roman"/>
                <w:sz w:val="28"/>
                <w:szCs w:val="28"/>
              </w:rPr>
              <w:t>MT08</w:t>
            </w:r>
          </w:p>
        </w:tc>
        <w:tc>
          <w:tcPr>
            <w:tcW w:w="1239" w:type="dxa"/>
          </w:tcPr>
          <w:p w14:paraId="55FEB082" w14:textId="4E8A4E8D" w:rsidR="005A79B1" w:rsidRDefault="001872A3" w:rsidP="001368EA">
            <w:pPr>
              <w:jc w:val="center"/>
              <w:rPr>
                <w:rFonts w:ascii="Times New Roman" w:hAnsi="Times New Roman"/>
                <w:sz w:val="28"/>
                <w:szCs w:val="28"/>
              </w:rPr>
            </w:pPr>
            <w:r>
              <w:rPr>
                <w:rFonts w:ascii="Times New Roman" w:hAnsi="Times New Roman"/>
                <w:sz w:val="28"/>
                <w:szCs w:val="28"/>
              </w:rPr>
              <w:t>MT09</w:t>
            </w:r>
          </w:p>
        </w:tc>
        <w:tc>
          <w:tcPr>
            <w:tcW w:w="1239" w:type="dxa"/>
          </w:tcPr>
          <w:p w14:paraId="26C63C3A" w14:textId="674DF041" w:rsidR="005A79B1" w:rsidRDefault="001872A3" w:rsidP="001368EA">
            <w:pPr>
              <w:jc w:val="center"/>
              <w:rPr>
                <w:rFonts w:ascii="Times New Roman" w:hAnsi="Times New Roman"/>
                <w:sz w:val="28"/>
                <w:szCs w:val="28"/>
              </w:rPr>
            </w:pPr>
            <w:r>
              <w:rPr>
                <w:rFonts w:ascii="Times New Roman" w:hAnsi="Times New Roman"/>
                <w:sz w:val="28"/>
                <w:szCs w:val="28"/>
              </w:rPr>
              <w:t>MT10</w:t>
            </w:r>
          </w:p>
        </w:tc>
        <w:tc>
          <w:tcPr>
            <w:tcW w:w="1239" w:type="dxa"/>
          </w:tcPr>
          <w:p w14:paraId="1E013E1C" w14:textId="355E6BA9" w:rsidR="005A79B1" w:rsidRDefault="001872A3" w:rsidP="001368EA">
            <w:pPr>
              <w:jc w:val="center"/>
              <w:rPr>
                <w:rFonts w:ascii="Times New Roman" w:hAnsi="Times New Roman"/>
                <w:sz w:val="28"/>
                <w:szCs w:val="28"/>
              </w:rPr>
            </w:pPr>
            <w:r>
              <w:rPr>
                <w:rFonts w:ascii="Times New Roman" w:hAnsi="Times New Roman"/>
                <w:sz w:val="28"/>
                <w:szCs w:val="28"/>
              </w:rPr>
              <w:t>MT11</w:t>
            </w:r>
          </w:p>
        </w:tc>
        <w:tc>
          <w:tcPr>
            <w:tcW w:w="1240" w:type="dxa"/>
          </w:tcPr>
          <w:p w14:paraId="30B88520" w14:textId="5B390EC7" w:rsidR="005A79B1" w:rsidRDefault="001872A3" w:rsidP="001368EA">
            <w:pPr>
              <w:jc w:val="center"/>
              <w:rPr>
                <w:rFonts w:ascii="Times New Roman" w:hAnsi="Times New Roman"/>
                <w:sz w:val="28"/>
                <w:szCs w:val="28"/>
              </w:rPr>
            </w:pPr>
            <w:r>
              <w:rPr>
                <w:rFonts w:ascii="Times New Roman" w:hAnsi="Times New Roman"/>
                <w:sz w:val="28"/>
                <w:szCs w:val="28"/>
              </w:rPr>
              <w:t>MT12</w:t>
            </w:r>
          </w:p>
        </w:tc>
      </w:tr>
      <w:tr w:rsidR="005A79B1" w:rsidRPr="00A93F84" w14:paraId="6AA3065E" w14:textId="77777777" w:rsidTr="001368EA">
        <w:tc>
          <w:tcPr>
            <w:tcW w:w="1240" w:type="dxa"/>
            <w:vAlign w:val="bottom"/>
          </w:tcPr>
          <w:p w14:paraId="42794309"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00</w:t>
            </w:r>
          </w:p>
        </w:tc>
        <w:tc>
          <w:tcPr>
            <w:tcW w:w="1239" w:type="dxa"/>
            <w:vAlign w:val="bottom"/>
          </w:tcPr>
          <w:p w14:paraId="410D8AC8" w14:textId="6996CBC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536</w:t>
            </w:r>
          </w:p>
        </w:tc>
        <w:tc>
          <w:tcPr>
            <w:tcW w:w="1239" w:type="dxa"/>
            <w:vAlign w:val="bottom"/>
          </w:tcPr>
          <w:p w14:paraId="3F9204AE" w14:textId="74F3410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887</w:t>
            </w:r>
          </w:p>
        </w:tc>
        <w:tc>
          <w:tcPr>
            <w:tcW w:w="1239" w:type="dxa"/>
            <w:vAlign w:val="bottom"/>
          </w:tcPr>
          <w:p w14:paraId="5FCA61DF" w14:textId="77A9272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827</w:t>
            </w:r>
          </w:p>
        </w:tc>
        <w:tc>
          <w:tcPr>
            <w:tcW w:w="1239" w:type="dxa"/>
            <w:vAlign w:val="bottom"/>
          </w:tcPr>
          <w:p w14:paraId="72199FF8" w14:textId="429FFC3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772</w:t>
            </w:r>
          </w:p>
        </w:tc>
        <w:tc>
          <w:tcPr>
            <w:tcW w:w="1239" w:type="dxa"/>
            <w:vAlign w:val="bottom"/>
          </w:tcPr>
          <w:p w14:paraId="5C1AE5E0" w14:textId="667A73E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825</w:t>
            </w:r>
          </w:p>
        </w:tc>
        <w:tc>
          <w:tcPr>
            <w:tcW w:w="1240" w:type="dxa"/>
            <w:vAlign w:val="bottom"/>
          </w:tcPr>
          <w:p w14:paraId="0EF1BB16" w14:textId="50F85B4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933</w:t>
            </w:r>
          </w:p>
        </w:tc>
      </w:tr>
      <w:tr w:rsidR="005A79B1" w:rsidRPr="00A93F84" w14:paraId="49CB0ECF" w14:textId="77777777" w:rsidTr="001368EA">
        <w:tc>
          <w:tcPr>
            <w:tcW w:w="1240" w:type="dxa"/>
            <w:vAlign w:val="bottom"/>
          </w:tcPr>
          <w:p w14:paraId="0B383A04"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10</w:t>
            </w:r>
          </w:p>
        </w:tc>
        <w:tc>
          <w:tcPr>
            <w:tcW w:w="1239" w:type="dxa"/>
            <w:vAlign w:val="bottom"/>
          </w:tcPr>
          <w:p w14:paraId="07165438" w14:textId="1B81EBA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0998</w:t>
            </w:r>
          </w:p>
        </w:tc>
        <w:tc>
          <w:tcPr>
            <w:tcW w:w="1239" w:type="dxa"/>
            <w:vAlign w:val="bottom"/>
          </w:tcPr>
          <w:p w14:paraId="7EA9949F" w14:textId="5E35F89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44</w:t>
            </w:r>
          </w:p>
        </w:tc>
        <w:tc>
          <w:tcPr>
            <w:tcW w:w="1239" w:type="dxa"/>
            <w:vAlign w:val="bottom"/>
          </w:tcPr>
          <w:p w14:paraId="4AB7A560" w14:textId="346DCE7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02</w:t>
            </w:r>
          </w:p>
        </w:tc>
        <w:tc>
          <w:tcPr>
            <w:tcW w:w="1239" w:type="dxa"/>
            <w:vAlign w:val="bottom"/>
          </w:tcPr>
          <w:p w14:paraId="02503968" w14:textId="5452998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009</w:t>
            </w:r>
          </w:p>
        </w:tc>
        <w:tc>
          <w:tcPr>
            <w:tcW w:w="1239" w:type="dxa"/>
            <w:vAlign w:val="bottom"/>
          </w:tcPr>
          <w:p w14:paraId="5AB702FA" w14:textId="664DE82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17</w:t>
            </w:r>
          </w:p>
        </w:tc>
        <w:tc>
          <w:tcPr>
            <w:tcW w:w="1240" w:type="dxa"/>
            <w:vAlign w:val="bottom"/>
          </w:tcPr>
          <w:p w14:paraId="39FA1381" w14:textId="2A71457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96</w:t>
            </w:r>
          </w:p>
        </w:tc>
      </w:tr>
      <w:tr w:rsidR="005A79B1" w:rsidRPr="00A93F84" w14:paraId="4744B53A" w14:textId="77777777" w:rsidTr="001368EA">
        <w:tc>
          <w:tcPr>
            <w:tcW w:w="1240" w:type="dxa"/>
            <w:vAlign w:val="bottom"/>
          </w:tcPr>
          <w:p w14:paraId="0E03F7F7"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20</w:t>
            </w:r>
          </w:p>
        </w:tc>
        <w:tc>
          <w:tcPr>
            <w:tcW w:w="1239" w:type="dxa"/>
            <w:vAlign w:val="bottom"/>
          </w:tcPr>
          <w:p w14:paraId="494C6D43" w14:textId="6D2CB0F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98</w:t>
            </w:r>
          </w:p>
        </w:tc>
        <w:tc>
          <w:tcPr>
            <w:tcW w:w="1239" w:type="dxa"/>
            <w:vAlign w:val="bottom"/>
          </w:tcPr>
          <w:p w14:paraId="14087577" w14:textId="5E7AA5D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w:t>
            </w:r>
          </w:p>
        </w:tc>
        <w:tc>
          <w:tcPr>
            <w:tcW w:w="1239" w:type="dxa"/>
            <w:vAlign w:val="bottom"/>
          </w:tcPr>
          <w:p w14:paraId="238F0CB5" w14:textId="2BC0F9E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78</w:t>
            </w:r>
          </w:p>
        </w:tc>
        <w:tc>
          <w:tcPr>
            <w:tcW w:w="1239" w:type="dxa"/>
            <w:vAlign w:val="bottom"/>
          </w:tcPr>
          <w:p w14:paraId="41E73141" w14:textId="4A609CD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62</w:t>
            </w:r>
          </w:p>
        </w:tc>
        <w:tc>
          <w:tcPr>
            <w:tcW w:w="1239" w:type="dxa"/>
            <w:vAlign w:val="bottom"/>
          </w:tcPr>
          <w:p w14:paraId="5D59589D" w14:textId="6249312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88</w:t>
            </w:r>
          </w:p>
        </w:tc>
        <w:tc>
          <w:tcPr>
            <w:tcW w:w="1240" w:type="dxa"/>
            <w:vAlign w:val="bottom"/>
          </w:tcPr>
          <w:p w14:paraId="47A95C3F" w14:textId="560E29D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36</w:t>
            </w:r>
          </w:p>
        </w:tc>
      </w:tr>
      <w:tr w:rsidR="005A79B1" w:rsidRPr="00A93F84" w14:paraId="6322FBB8" w14:textId="77777777" w:rsidTr="001368EA">
        <w:tc>
          <w:tcPr>
            <w:tcW w:w="1240" w:type="dxa"/>
            <w:vAlign w:val="bottom"/>
          </w:tcPr>
          <w:p w14:paraId="31E951D4"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30</w:t>
            </w:r>
          </w:p>
        </w:tc>
        <w:tc>
          <w:tcPr>
            <w:tcW w:w="1239" w:type="dxa"/>
            <w:vAlign w:val="bottom"/>
          </w:tcPr>
          <w:p w14:paraId="5EF51119" w14:textId="505E0D2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59</w:t>
            </w:r>
          </w:p>
        </w:tc>
        <w:tc>
          <w:tcPr>
            <w:tcW w:w="1239" w:type="dxa"/>
            <w:vAlign w:val="bottom"/>
          </w:tcPr>
          <w:p w14:paraId="7A9DD92D" w14:textId="7EB5FEA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01</w:t>
            </w:r>
          </w:p>
        </w:tc>
        <w:tc>
          <w:tcPr>
            <w:tcW w:w="1239" w:type="dxa"/>
            <w:vAlign w:val="bottom"/>
          </w:tcPr>
          <w:p w14:paraId="14A17F2C" w14:textId="7C68E96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07</w:t>
            </w:r>
          </w:p>
        </w:tc>
        <w:tc>
          <w:tcPr>
            <w:tcW w:w="1239" w:type="dxa"/>
            <w:vAlign w:val="bottom"/>
          </w:tcPr>
          <w:p w14:paraId="12987D26" w14:textId="423E080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97</w:t>
            </w:r>
          </w:p>
        </w:tc>
        <w:tc>
          <w:tcPr>
            <w:tcW w:w="1239" w:type="dxa"/>
            <w:vAlign w:val="bottom"/>
          </w:tcPr>
          <w:p w14:paraId="7F05DD30" w14:textId="7428629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69</w:t>
            </w:r>
          </w:p>
        </w:tc>
        <w:tc>
          <w:tcPr>
            <w:tcW w:w="1240" w:type="dxa"/>
            <w:vAlign w:val="bottom"/>
          </w:tcPr>
          <w:p w14:paraId="1F037818" w14:textId="4EF046B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73</w:t>
            </w:r>
          </w:p>
        </w:tc>
      </w:tr>
      <w:tr w:rsidR="005A79B1" w:rsidRPr="00A93F84" w14:paraId="2955F148" w14:textId="77777777" w:rsidTr="001368EA">
        <w:tc>
          <w:tcPr>
            <w:tcW w:w="1240" w:type="dxa"/>
            <w:vAlign w:val="bottom"/>
          </w:tcPr>
          <w:p w14:paraId="501FBB3A"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40</w:t>
            </w:r>
          </w:p>
        </w:tc>
        <w:tc>
          <w:tcPr>
            <w:tcW w:w="1239" w:type="dxa"/>
            <w:vAlign w:val="bottom"/>
          </w:tcPr>
          <w:p w14:paraId="6C5E83CC" w14:textId="02F3815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1</w:t>
            </w:r>
          </w:p>
        </w:tc>
        <w:tc>
          <w:tcPr>
            <w:tcW w:w="1239" w:type="dxa"/>
            <w:vAlign w:val="bottom"/>
          </w:tcPr>
          <w:p w14:paraId="00F32040" w14:textId="4029879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43</w:t>
            </w:r>
          </w:p>
        </w:tc>
        <w:tc>
          <w:tcPr>
            <w:tcW w:w="1239" w:type="dxa"/>
            <w:vAlign w:val="bottom"/>
          </w:tcPr>
          <w:p w14:paraId="0A28E389" w14:textId="6FB70D3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66</w:t>
            </w:r>
          </w:p>
        </w:tc>
        <w:tc>
          <w:tcPr>
            <w:tcW w:w="1239" w:type="dxa"/>
            <w:vAlign w:val="bottom"/>
          </w:tcPr>
          <w:p w14:paraId="5DADBFA8" w14:textId="4AAD608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7</w:t>
            </w:r>
          </w:p>
        </w:tc>
        <w:tc>
          <w:tcPr>
            <w:tcW w:w="1239" w:type="dxa"/>
            <w:vAlign w:val="bottom"/>
          </w:tcPr>
          <w:p w14:paraId="6D9E80E9" w14:textId="774C560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9</w:t>
            </w:r>
          </w:p>
        </w:tc>
        <w:tc>
          <w:tcPr>
            <w:tcW w:w="1240" w:type="dxa"/>
            <w:vAlign w:val="bottom"/>
          </w:tcPr>
          <w:p w14:paraId="74C449F3" w14:textId="32FB2FD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62</w:t>
            </w:r>
          </w:p>
        </w:tc>
      </w:tr>
      <w:tr w:rsidR="005A79B1" w:rsidRPr="00A93F84" w14:paraId="29AE60DA" w14:textId="77777777" w:rsidTr="001368EA">
        <w:tc>
          <w:tcPr>
            <w:tcW w:w="1240" w:type="dxa"/>
            <w:vAlign w:val="bottom"/>
          </w:tcPr>
          <w:p w14:paraId="61161053"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50</w:t>
            </w:r>
          </w:p>
        </w:tc>
        <w:tc>
          <w:tcPr>
            <w:tcW w:w="1239" w:type="dxa"/>
            <w:vAlign w:val="bottom"/>
          </w:tcPr>
          <w:p w14:paraId="267D30B2" w14:textId="3ADAC63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68</w:t>
            </w:r>
          </w:p>
        </w:tc>
        <w:tc>
          <w:tcPr>
            <w:tcW w:w="1239" w:type="dxa"/>
            <w:vAlign w:val="bottom"/>
          </w:tcPr>
          <w:p w14:paraId="2BC1EFC3" w14:textId="7BD33DF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17</w:t>
            </w:r>
          </w:p>
        </w:tc>
        <w:tc>
          <w:tcPr>
            <w:tcW w:w="1239" w:type="dxa"/>
            <w:vAlign w:val="bottom"/>
          </w:tcPr>
          <w:p w14:paraId="4A17D02D" w14:textId="1797EB3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21</w:t>
            </w:r>
          </w:p>
        </w:tc>
        <w:tc>
          <w:tcPr>
            <w:tcW w:w="1239" w:type="dxa"/>
            <w:vAlign w:val="bottom"/>
          </w:tcPr>
          <w:p w14:paraId="0E9A1B01" w14:textId="43496A2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21</w:t>
            </w:r>
          </w:p>
        </w:tc>
        <w:tc>
          <w:tcPr>
            <w:tcW w:w="1239" w:type="dxa"/>
            <w:vAlign w:val="bottom"/>
          </w:tcPr>
          <w:p w14:paraId="490AA1DF" w14:textId="5DF79D0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86</w:t>
            </w:r>
          </w:p>
        </w:tc>
        <w:tc>
          <w:tcPr>
            <w:tcW w:w="1240" w:type="dxa"/>
            <w:vAlign w:val="bottom"/>
          </w:tcPr>
          <w:p w14:paraId="37F0BDCE" w14:textId="1A932E5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7</w:t>
            </w:r>
          </w:p>
        </w:tc>
      </w:tr>
      <w:tr w:rsidR="005A79B1" w:rsidRPr="00A93F84" w14:paraId="23474A73" w14:textId="77777777" w:rsidTr="001368EA">
        <w:tc>
          <w:tcPr>
            <w:tcW w:w="1240" w:type="dxa"/>
            <w:vAlign w:val="bottom"/>
          </w:tcPr>
          <w:p w14:paraId="21C65CF2"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60</w:t>
            </w:r>
          </w:p>
        </w:tc>
        <w:tc>
          <w:tcPr>
            <w:tcW w:w="1239" w:type="dxa"/>
            <w:vAlign w:val="bottom"/>
          </w:tcPr>
          <w:p w14:paraId="51E869E8" w14:textId="31D6D9A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68</w:t>
            </w:r>
          </w:p>
        </w:tc>
        <w:tc>
          <w:tcPr>
            <w:tcW w:w="1239" w:type="dxa"/>
            <w:vAlign w:val="bottom"/>
          </w:tcPr>
          <w:p w14:paraId="5C33D9BF" w14:textId="3E69C98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34</w:t>
            </w:r>
          </w:p>
        </w:tc>
        <w:tc>
          <w:tcPr>
            <w:tcW w:w="1239" w:type="dxa"/>
            <w:vAlign w:val="bottom"/>
          </w:tcPr>
          <w:p w14:paraId="4C3566E0" w14:textId="4A4EFE0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1</w:t>
            </w:r>
          </w:p>
        </w:tc>
        <w:tc>
          <w:tcPr>
            <w:tcW w:w="1239" w:type="dxa"/>
            <w:vAlign w:val="bottom"/>
          </w:tcPr>
          <w:p w14:paraId="37B88E32" w14:textId="338E18E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02</w:t>
            </w:r>
          </w:p>
        </w:tc>
        <w:tc>
          <w:tcPr>
            <w:tcW w:w="1239" w:type="dxa"/>
            <w:vAlign w:val="bottom"/>
          </w:tcPr>
          <w:p w14:paraId="3E33E071" w14:textId="6637C6D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39</w:t>
            </w:r>
          </w:p>
        </w:tc>
        <w:tc>
          <w:tcPr>
            <w:tcW w:w="1240" w:type="dxa"/>
            <w:vAlign w:val="bottom"/>
          </w:tcPr>
          <w:p w14:paraId="67362571" w14:textId="7317D32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44</w:t>
            </w:r>
          </w:p>
        </w:tc>
      </w:tr>
      <w:tr w:rsidR="005A79B1" w:rsidRPr="00A93F84" w14:paraId="01D3A489" w14:textId="77777777" w:rsidTr="001368EA">
        <w:tc>
          <w:tcPr>
            <w:tcW w:w="1240" w:type="dxa"/>
            <w:vAlign w:val="bottom"/>
          </w:tcPr>
          <w:p w14:paraId="00FFF4EC"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70</w:t>
            </w:r>
          </w:p>
        </w:tc>
        <w:tc>
          <w:tcPr>
            <w:tcW w:w="1239" w:type="dxa"/>
            <w:vAlign w:val="bottom"/>
          </w:tcPr>
          <w:p w14:paraId="7663BEB9" w14:textId="76AE3BD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5</w:t>
            </w:r>
          </w:p>
        </w:tc>
        <w:tc>
          <w:tcPr>
            <w:tcW w:w="1239" w:type="dxa"/>
            <w:vAlign w:val="bottom"/>
          </w:tcPr>
          <w:p w14:paraId="6B98B9DD" w14:textId="0C754B4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94</w:t>
            </w:r>
          </w:p>
        </w:tc>
        <w:tc>
          <w:tcPr>
            <w:tcW w:w="1239" w:type="dxa"/>
            <w:vAlign w:val="bottom"/>
          </w:tcPr>
          <w:p w14:paraId="5D1F4600" w14:textId="4BC2732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77</w:t>
            </w:r>
          </w:p>
        </w:tc>
        <w:tc>
          <w:tcPr>
            <w:tcW w:w="1239" w:type="dxa"/>
            <w:vAlign w:val="bottom"/>
          </w:tcPr>
          <w:p w14:paraId="13CD4B70" w14:textId="33BF8A4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174</w:t>
            </w:r>
          </w:p>
        </w:tc>
        <w:tc>
          <w:tcPr>
            <w:tcW w:w="1239" w:type="dxa"/>
            <w:vAlign w:val="bottom"/>
          </w:tcPr>
          <w:p w14:paraId="45D3CE92" w14:textId="1723D30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05</w:t>
            </w:r>
          </w:p>
        </w:tc>
        <w:tc>
          <w:tcPr>
            <w:tcW w:w="1240" w:type="dxa"/>
            <w:vAlign w:val="bottom"/>
          </w:tcPr>
          <w:p w14:paraId="69A88A6F" w14:textId="667ED58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289</w:t>
            </w:r>
          </w:p>
        </w:tc>
      </w:tr>
      <w:tr w:rsidR="005A79B1" w:rsidRPr="00A93F84" w14:paraId="1DA935EF" w14:textId="77777777" w:rsidTr="001368EA">
        <w:tc>
          <w:tcPr>
            <w:tcW w:w="1240" w:type="dxa"/>
            <w:vAlign w:val="bottom"/>
          </w:tcPr>
          <w:p w14:paraId="2F5BD7F0"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80</w:t>
            </w:r>
          </w:p>
        </w:tc>
        <w:tc>
          <w:tcPr>
            <w:tcW w:w="1239" w:type="dxa"/>
            <w:vAlign w:val="bottom"/>
          </w:tcPr>
          <w:p w14:paraId="7177E68E" w14:textId="6A6549B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545</w:t>
            </w:r>
          </w:p>
        </w:tc>
        <w:tc>
          <w:tcPr>
            <w:tcW w:w="1239" w:type="dxa"/>
            <w:vAlign w:val="bottom"/>
          </w:tcPr>
          <w:p w14:paraId="1FD4DAA9" w14:textId="3DAEB64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461</w:t>
            </w:r>
          </w:p>
        </w:tc>
        <w:tc>
          <w:tcPr>
            <w:tcW w:w="1239" w:type="dxa"/>
            <w:vAlign w:val="bottom"/>
          </w:tcPr>
          <w:p w14:paraId="43D54FA6" w14:textId="7B03FCF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462</w:t>
            </w:r>
          </w:p>
        </w:tc>
        <w:tc>
          <w:tcPr>
            <w:tcW w:w="1239" w:type="dxa"/>
            <w:vAlign w:val="bottom"/>
          </w:tcPr>
          <w:p w14:paraId="695D6D5E" w14:textId="7F1295C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365</w:t>
            </w:r>
          </w:p>
        </w:tc>
        <w:tc>
          <w:tcPr>
            <w:tcW w:w="1239" w:type="dxa"/>
            <w:vAlign w:val="bottom"/>
          </w:tcPr>
          <w:p w14:paraId="403995BA" w14:textId="14A7B5A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474</w:t>
            </w:r>
          </w:p>
        </w:tc>
        <w:tc>
          <w:tcPr>
            <w:tcW w:w="1240" w:type="dxa"/>
            <w:vAlign w:val="bottom"/>
          </w:tcPr>
          <w:p w14:paraId="7C31CD98" w14:textId="1AFA9BF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43</w:t>
            </w:r>
          </w:p>
        </w:tc>
      </w:tr>
      <w:tr w:rsidR="005A79B1" w:rsidRPr="00A93F84" w14:paraId="705F16F5" w14:textId="77777777" w:rsidTr="001368EA">
        <w:tc>
          <w:tcPr>
            <w:tcW w:w="1240" w:type="dxa"/>
            <w:vAlign w:val="bottom"/>
          </w:tcPr>
          <w:p w14:paraId="7F86D315"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490</w:t>
            </w:r>
          </w:p>
        </w:tc>
        <w:tc>
          <w:tcPr>
            <w:tcW w:w="1239" w:type="dxa"/>
            <w:vAlign w:val="bottom"/>
          </w:tcPr>
          <w:p w14:paraId="725CD4D9" w14:textId="51B8976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13</w:t>
            </w:r>
          </w:p>
        </w:tc>
        <w:tc>
          <w:tcPr>
            <w:tcW w:w="1239" w:type="dxa"/>
            <w:vAlign w:val="bottom"/>
          </w:tcPr>
          <w:p w14:paraId="6E5E6B5C" w14:textId="6C438E5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24</w:t>
            </w:r>
          </w:p>
        </w:tc>
        <w:tc>
          <w:tcPr>
            <w:tcW w:w="1239" w:type="dxa"/>
            <w:vAlign w:val="bottom"/>
          </w:tcPr>
          <w:p w14:paraId="3749A33B" w14:textId="4581563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35</w:t>
            </w:r>
          </w:p>
        </w:tc>
        <w:tc>
          <w:tcPr>
            <w:tcW w:w="1239" w:type="dxa"/>
            <w:vAlign w:val="bottom"/>
          </w:tcPr>
          <w:p w14:paraId="1F07DD30" w14:textId="5E3B9C4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836</w:t>
            </w:r>
          </w:p>
        </w:tc>
        <w:tc>
          <w:tcPr>
            <w:tcW w:w="1239" w:type="dxa"/>
            <w:vAlign w:val="bottom"/>
          </w:tcPr>
          <w:p w14:paraId="0BBD2A3F" w14:textId="70D69CB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54</w:t>
            </w:r>
          </w:p>
        </w:tc>
        <w:tc>
          <w:tcPr>
            <w:tcW w:w="1240" w:type="dxa"/>
            <w:vAlign w:val="bottom"/>
          </w:tcPr>
          <w:p w14:paraId="730A6204" w14:textId="6BF444F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03</w:t>
            </w:r>
          </w:p>
        </w:tc>
      </w:tr>
      <w:tr w:rsidR="005A79B1" w:rsidRPr="00A93F84" w14:paraId="464D44DF" w14:textId="77777777" w:rsidTr="001368EA">
        <w:tc>
          <w:tcPr>
            <w:tcW w:w="1240" w:type="dxa"/>
            <w:vAlign w:val="bottom"/>
          </w:tcPr>
          <w:p w14:paraId="0B00973D"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00</w:t>
            </w:r>
          </w:p>
        </w:tc>
        <w:tc>
          <w:tcPr>
            <w:tcW w:w="1239" w:type="dxa"/>
            <w:vAlign w:val="bottom"/>
          </w:tcPr>
          <w:p w14:paraId="30B6B7BB" w14:textId="570EBA9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36</w:t>
            </w:r>
          </w:p>
        </w:tc>
        <w:tc>
          <w:tcPr>
            <w:tcW w:w="1239" w:type="dxa"/>
            <w:vAlign w:val="bottom"/>
          </w:tcPr>
          <w:p w14:paraId="6CB36017" w14:textId="37FDDD6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53</w:t>
            </w:r>
          </w:p>
        </w:tc>
        <w:tc>
          <w:tcPr>
            <w:tcW w:w="1239" w:type="dxa"/>
            <w:vAlign w:val="bottom"/>
          </w:tcPr>
          <w:p w14:paraId="387A466C" w14:textId="508583F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7</w:t>
            </w:r>
          </w:p>
        </w:tc>
        <w:tc>
          <w:tcPr>
            <w:tcW w:w="1239" w:type="dxa"/>
            <w:vAlign w:val="bottom"/>
          </w:tcPr>
          <w:p w14:paraId="45EC5EA6" w14:textId="1AE6EA5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27</w:t>
            </w:r>
          </w:p>
        </w:tc>
        <w:tc>
          <w:tcPr>
            <w:tcW w:w="1239" w:type="dxa"/>
            <w:vAlign w:val="bottom"/>
          </w:tcPr>
          <w:p w14:paraId="17F7CFBD" w14:textId="0BB75AC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04</w:t>
            </w:r>
          </w:p>
        </w:tc>
        <w:tc>
          <w:tcPr>
            <w:tcW w:w="1240" w:type="dxa"/>
            <w:vAlign w:val="bottom"/>
          </w:tcPr>
          <w:p w14:paraId="18E93970" w14:textId="616B6FA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5</w:t>
            </w:r>
          </w:p>
        </w:tc>
      </w:tr>
      <w:tr w:rsidR="005A79B1" w:rsidRPr="00A93F84" w14:paraId="7B1C34AA" w14:textId="77777777" w:rsidTr="001368EA">
        <w:tc>
          <w:tcPr>
            <w:tcW w:w="1240" w:type="dxa"/>
            <w:vAlign w:val="bottom"/>
          </w:tcPr>
          <w:p w14:paraId="1D57E7EB"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10</w:t>
            </w:r>
          </w:p>
        </w:tc>
        <w:tc>
          <w:tcPr>
            <w:tcW w:w="1239" w:type="dxa"/>
            <w:vAlign w:val="bottom"/>
          </w:tcPr>
          <w:p w14:paraId="5068F218" w14:textId="5A52B69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96</w:t>
            </w:r>
          </w:p>
        </w:tc>
        <w:tc>
          <w:tcPr>
            <w:tcW w:w="1239" w:type="dxa"/>
            <w:vAlign w:val="bottom"/>
          </w:tcPr>
          <w:p w14:paraId="651C66BF" w14:textId="6793D4E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28</w:t>
            </w:r>
          </w:p>
        </w:tc>
        <w:tc>
          <w:tcPr>
            <w:tcW w:w="1239" w:type="dxa"/>
            <w:vAlign w:val="bottom"/>
          </w:tcPr>
          <w:p w14:paraId="0D9E9A09" w14:textId="469A05B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4</w:t>
            </w:r>
          </w:p>
        </w:tc>
        <w:tc>
          <w:tcPr>
            <w:tcW w:w="1239" w:type="dxa"/>
            <w:vAlign w:val="bottom"/>
          </w:tcPr>
          <w:p w14:paraId="18880D49" w14:textId="010BE12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52</w:t>
            </w:r>
          </w:p>
        </w:tc>
        <w:tc>
          <w:tcPr>
            <w:tcW w:w="1239" w:type="dxa"/>
            <w:vAlign w:val="bottom"/>
          </w:tcPr>
          <w:p w14:paraId="36725DF8" w14:textId="7F99C46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502</w:t>
            </w:r>
          </w:p>
        </w:tc>
        <w:tc>
          <w:tcPr>
            <w:tcW w:w="1240" w:type="dxa"/>
            <w:vAlign w:val="bottom"/>
          </w:tcPr>
          <w:p w14:paraId="5C8BD2A0" w14:textId="2635624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42</w:t>
            </w:r>
          </w:p>
        </w:tc>
      </w:tr>
      <w:tr w:rsidR="005A79B1" w:rsidRPr="00A93F84" w14:paraId="38E9C1A9" w14:textId="77777777" w:rsidTr="001368EA">
        <w:tc>
          <w:tcPr>
            <w:tcW w:w="1240" w:type="dxa"/>
            <w:vAlign w:val="bottom"/>
          </w:tcPr>
          <w:p w14:paraId="041D5738"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20</w:t>
            </w:r>
          </w:p>
        </w:tc>
        <w:tc>
          <w:tcPr>
            <w:tcW w:w="1239" w:type="dxa"/>
            <w:vAlign w:val="bottom"/>
          </w:tcPr>
          <w:p w14:paraId="74A7C3C0" w14:textId="0E28030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73</w:t>
            </w:r>
          </w:p>
        </w:tc>
        <w:tc>
          <w:tcPr>
            <w:tcW w:w="1239" w:type="dxa"/>
            <w:vAlign w:val="bottom"/>
          </w:tcPr>
          <w:p w14:paraId="630D96BB" w14:textId="6D6A5CF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22</w:t>
            </w:r>
          </w:p>
        </w:tc>
        <w:tc>
          <w:tcPr>
            <w:tcW w:w="1239" w:type="dxa"/>
            <w:vAlign w:val="bottom"/>
          </w:tcPr>
          <w:p w14:paraId="1B5C790D" w14:textId="1EF97A0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26</w:t>
            </w:r>
          </w:p>
        </w:tc>
        <w:tc>
          <w:tcPr>
            <w:tcW w:w="1239" w:type="dxa"/>
            <w:vAlign w:val="bottom"/>
          </w:tcPr>
          <w:p w14:paraId="459C9787" w14:textId="60762C7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25</w:t>
            </w:r>
          </w:p>
        </w:tc>
        <w:tc>
          <w:tcPr>
            <w:tcW w:w="1239" w:type="dxa"/>
            <w:vAlign w:val="bottom"/>
          </w:tcPr>
          <w:p w14:paraId="236DEB8A" w14:textId="43DDAB3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12</w:t>
            </w:r>
          </w:p>
        </w:tc>
        <w:tc>
          <w:tcPr>
            <w:tcW w:w="1240" w:type="dxa"/>
            <w:vAlign w:val="bottom"/>
          </w:tcPr>
          <w:p w14:paraId="4AF1CA46" w14:textId="0A55AB9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49</w:t>
            </w:r>
          </w:p>
        </w:tc>
      </w:tr>
      <w:tr w:rsidR="005A79B1" w:rsidRPr="00A93F84" w14:paraId="22624D16" w14:textId="77777777" w:rsidTr="001368EA">
        <w:tc>
          <w:tcPr>
            <w:tcW w:w="1240" w:type="dxa"/>
            <w:vAlign w:val="bottom"/>
          </w:tcPr>
          <w:p w14:paraId="7AB74F40"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30</w:t>
            </w:r>
          </w:p>
        </w:tc>
        <w:tc>
          <w:tcPr>
            <w:tcW w:w="1239" w:type="dxa"/>
            <w:vAlign w:val="bottom"/>
          </w:tcPr>
          <w:p w14:paraId="656848CD" w14:textId="7DF60D33"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148</w:t>
            </w:r>
          </w:p>
        </w:tc>
        <w:tc>
          <w:tcPr>
            <w:tcW w:w="1239" w:type="dxa"/>
            <w:vAlign w:val="bottom"/>
          </w:tcPr>
          <w:p w14:paraId="6CBDD8BB" w14:textId="416250E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107</w:t>
            </w:r>
          </w:p>
        </w:tc>
        <w:tc>
          <w:tcPr>
            <w:tcW w:w="1239" w:type="dxa"/>
            <w:vAlign w:val="bottom"/>
          </w:tcPr>
          <w:p w14:paraId="4A306C3A" w14:textId="3DCCD2B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103</w:t>
            </w:r>
          </w:p>
        </w:tc>
        <w:tc>
          <w:tcPr>
            <w:tcW w:w="1239" w:type="dxa"/>
            <w:vAlign w:val="bottom"/>
          </w:tcPr>
          <w:p w14:paraId="3EB4D54C" w14:textId="3678F26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34</w:t>
            </w:r>
          </w:p>
        </w:tc>
        <w:tc>
          <w:tcPr>
            <w:tcW w:w="1239" w:type="dxa"/>
            <w:vAlign w:val="bottom"/>
          </w:tcPr>
          <w:p w14:paraId="3A67917D" w14:textId="6C7BF3D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188</w:t>
            </w:r>
          </w:p>
        </w:tc>
        <w:tc>
          <w:tcPr>
            <w:tcW w:w="1240" w:type="dxa"/>
            <w:vAlign w:val="bottom"/>
          </w:tcPr>
          <w:p w14:paraId="324529D3" w14:textId="535A582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139</w:t>
            </w:r>
          </w:p>
        </w:tc>
      </w:tr>
      <w:tr w:rsidR="005A79B1" w:rsidRPr="00A93F84" w14:paraId="781F4AF0" w14:textId="77777777" w:rsidTr="001368EA">
        <w:tc>
          <w:tcPr>
            <w:tcW w:w="1240" w:type="dxa"/>
            <w:vAlign w:val="bottom"/>
          </w:tcPr>
          <w:p w14:paraId="3033F8C5"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40</w:t>
            </w:r>
          </w:p>
        </w:tc>
        <w:tc>
          <w:tcPr>
            <w:tcW w:w="1239" w:type="dxa"/>
            <w:vAlign w:val="bottom"/>
          </w:tcPr>
          <w:p w14:paraId="54DB64BF" w14:textId="6ACD648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46</w:t>
            </w:r>
          </w:p>
        </w:tc>
        <w:tc>
          <w:tcPr>
            <w:tcW w:w="1239" w:type="dxa"/>
            <w:vAlign w:val="bottom"/>
          </w:tcPr>
          <w:p w14:paraId="7FB4E2A7" w14:textId="140463B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1</w:t>
            </w:r>
          </w:p>
        </w:tc>
        <w:tc>
          <w:tcPr>
            <w:tcW w:w="1239" w:type="dxa"/>
            <w:vAlign w:val="bottom"/>
          </w:tcPr>
          <w:p w14:paraId="596816C1" w14:textId="693F3EF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01</w:t>
            </w:r>
          </w:p>
        </w:tc>
        <w:tc>
          <w:tcPr>
            <w:tcW w:w="1239" w:type="dxa"/>
            <w:vAlign w:val="bottom"/>
          </w:tcPr>
          <w:p w14:paraId="093DCE25" w14:textId="1A67830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834</w:t>
            </w:r>
          </w:p>
        </w:tc>
        <w:tc>
          <w:tcPr>
            <w:tcW w:w="1239" w:type="dxa"/>
            <w:vAlign w:val="bottom"/>
          </w:tcPr>
          <w:p w14:paraId="231A27BA" w14:textId="54B8B20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77</w:t>
            </w:r>
          </w:p>
        </w:tc>
        <w:tc>
          <w:tcPr>
            <w:tcW w:w="1240" w:type="dxa"/>
            <w:vAlign w:val="bottom"/>
          </w:tcPr>
          <w:p w14:paraId="3D72CC95" w14:textId="12C9E78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43</w:t>
            </w:r>
          </w:p>
        </w:tc>
      </w:tr>
      <w:tr w:rsidR="005A79B1" w:rsidRPr="00A93F84" w14:paraId="5728D4CA" w14:textId="77777777" w:rsidTr="001368EA">
        <w:tc>
          <w:tcPr>
            <w:tcW w:w="1240" w:type="dxa"/>
            <w:vAlign w:val="bottom"/>
          </w:tcPr>
          <w:p w14:paraId="638ADF15"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50</w:t>
            </w:r>
          </w:p>
        </w:tc>
        <w:tc>
          <w:tcPr>
            <w:tcW w:w="1239" w:type="dxa"/>
            <w:vAlign w:val="bottom"/>
          </w:tcPr>
          <w:p w14:paraId="619D193F" w14:textId="0679071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13</w:t>
            </w:r>
          </w:p>
        </w:tc>
        <w:tc>
          <w:tcPr>
            <w:tcW w:w="1239" w:type="dxa"/>
            <w:vAlign w:val="bottom"/>
          </w:tcPr>
          <w:p w14:paraId="62DE5FF3" w14:textId="71629B2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877</w:t>
            </w:r>
          </w:p>
        </w:tc>
        <w:tc>
          <w:tcPr>
            <w:tcW w:w="1239" w:type="dxa"/>
            <w:vAlign w:val="bottom"/>
          </w:tcPr>
          <w:p w14:paraId="0813D3DC" w14:textId="57A1A8D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87</w:t>
            </w:r>
          </w:p>
        </w:tc>
        <w:tc>
          <w:tcPr>
            <w:tcW w:w="1239" w:type="dxa"/>
            <w:vAlign w:val="bottom"/>
          </w:tcPr>
          <w:p w14:paraId="7BB34595" w14:textId="4FF375F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8</w:t>
            </w:r>
          </w:p>
        </w:tc>
        <w:tc>
          <w:tcPr>
            <w:tcW w:w="1239" w:type="dxa"/>
            <w:vAlign w:val="bottom"/>
          </w:tcPr>
          <w:p w14:paraId="27815AD8" w14:textId="4A83399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44</w:t>
            </w:r>
          </w:p>
        </w:tc>
        <w:tc>
          <w:tcPr>
            <w:tcW w:w="1240" w:type="dxa"/>
            <w:vAlign w:val="bottom"/>
          </w:tcPr>
          <w:p w14:paraId="2886D1BC" w14:textId="3E33A69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12</w:t>
            </w:r>
          </w:p>
        </w:tc>
      </w:tr>
      <w:tr w:rsidR="005A79B1" w:rsidRPr="00A93F84" w14:paraId="0524A965" w14:textId="77777777" w:rsidTr="001368EA">
        <w:tc>
          <w:tcPr>
            <w:tcW w:w="1240" w:type="dxa"/>
            <w:vAlign w:val="bottom"/>
          </w:tcPr>
          <w:p w14:paraId="54782BC3"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lastRenderedPageBreak/>
              <w:t>560</w:t>
            </w:r>
          </w:p>
        </w:tc>
        <w:tc>
          <w:tcPr>
            <w:tcW w:w="1239" w:type="dxa"/>
            <w:vAlign w:val="bottom"/>
          </w:tcPr>
          <w:p w14:paraId="2133C4A3" w14:textId="121BEE7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6</w:t>
            </w:r>
          </w:p>
        </w:tc>
        <w:tc>
          <w:tcPr>
            <w:tcW w:w="1239" w:type="dxa"/>
            <w:vAlign w:val="bottom"/>
          </w:tcPr>
          <w:p w14:paraId="5A0B7129" w14:textId="6F2B8EA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2</w:t>
            </w:r>
          </w:p>
        </w:tc>
        <w:tc>
          <w:tcPr>
            <w:tcW w:w="1239" w:type="dxa"/>
            <w:vAlign w:val="bottom"/>
          </w:tcPr>
          <w:p w14:paraId="04012AD5" w14:textId="16C7617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22</w:t>
            </w:r>
          </w:p>
        </w:tc>
        <w:tc>
          <w:tcPr>
            <w:tcW w:w="1239" w:type="dxa"/>
            <w:vAlign w:val="bottom"/>
          </w:tcPr>
          <w:p w14:paraId="3BD4E74D" w14:textId="62FEAA8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1946</w:t>
            </w:r>
          </w:p>
        </w:tc>
        <w:tc>
          <w:tcPr>
            <w:tcW w:w="1239" w:type="dxa"/>
            <w:vAlign w:val="bottom"/>
          </w:tcPr>
          <w:p w14:paraId="71BA381B" w14:textId="130DF84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95</w:t>
            </w:r>
          </w:p>
        </w:tc>
        <w:tc>
          <w:tcPr>
            <w:tcW w:w="1240" w:type="dxa"/>
            <w:vAlign w:val="bottom"/>
          </w:tcPr>
          <w:p w14:paraId="10075A6C" w14:textId="41A0C79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059</w:t>
            </w:r>
          </w:p>
        </w:tc>
      </w:tr>
      <w:tr w:rsidR="005A79B1" w:rsidRPr="00A93F84" w14:paraId="08F39B17" w14:textId="77777777" w:rsidTr="001368EA">
        <w:tc>
          <w:tcPr>
            <w:tcW w:w="1240" w:type="dxa"/>
            <w:vAlign w:val="bottom"/>
          </w:tcPr>
          <w:p w14:paraId="6A833818"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70</w:t>
            </w:r>
          </w:p>
        </w:tc>
        <w:tc>
          <w:tcPr>
            <w:tcW w:w="1239" w:type="dxa"/>
            <w:vAlign w:val="bottom"/>
          </w:tcPr>
          <w:p w14:paraId="470BD798" w14:textId="028FA60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02</w:t>
            </w:r>
          </w:p>
        </w:tc>
        <w:tc>
          <w:tcPr>
            <w:tcW w:w="1239" w:type="dxa"/>
            <w:vAlign w:val="bottom"/>
          </w:tcPr>
          <w:p w14:paraId="2C5ACB1F" w14:textId="708855D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58</w:t>
            </w:r>
          </w:p>
        </w:tc>
        <w:tc>
          <w:tcPr>
            <w:tcW w:w="1239" w:type="dxa"/>
            <w:vAlign w:val="bottom"/>
          </w:tcPr>
          <w:p w14:paraId="322F2321" w14:textId="43C0A67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375</w:t>
            </w:r>
          </w:p>
        </w:tc>
        <w:tc>
          <w:tcPr>
            <w:tcW w:w="1239" w:type="dxa"/>
            <w:vAlign w:val="bottom"/>
          </w:tcPr>
          <w:p w14:paraId="55636BAC" w14:textId="4242E65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294</w:t>
            </w:r>
          </w:p>
        </w:tc>
        <w:tc>
          <w:tcPr>
            <w:tcW w:w="1239" w:type="dxa"/>
            <w:vAlign w:val="bottom"/>
          </w:tcPr>
          <w:p w14:paraId="622698A6" w14:textId="2D10613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44</w:t>
            </w:r>
          </w:p>
        </w:tc>
        <w:tc>
          <w:tcPr>
            <w:tcW w:w="1240" w:type="dxa"/>
            <w:vAlign w:val="bottom"/>
          </w:tcPr>
          <w:p w14:paraId="7DBAF91C" w14:textId="1907642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404</w:t>
            </w:r>
          </w:p>
        </w:tc>
      </w:tr>
      <w:tr w:rsidR="005A79B1" w:rsidRPr="00A93F84" w14:paraId="246C7DE1" w14:textId="77777777" w:rsidTr="001368EA">
        <w:tc>
          <w:tcPr>
            <w:tcW w:w="1240" w:type="dxa"/>
            <w:vAlign w:val="bottom"/>
          </w:tcPr>
          <w:p w14:paraId="049174D6"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80</w:t>
            </w:r>
          </w:p>
        </w:tc>
        <w:tc>
          <w:tcPr>
            <w:tcW w:w="1239" w:type="dxa"/>
            <w:vAlign w:val="bottom"/>
          </w:tcPr>
          <w:p w14:paraId="5B3BE10D" w14:textId="4F8315D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3009</w:t>
            </w:r>
          </w:p>
        </w:tc>
        <w:tc>
          <w:tcPr>
            <w:tcW w:w="1239" w:type="dxa"/>
            <w:vAlign w:val="bottom"/>
          </w:tcPr>
          <w:p w14:paraId="2335891D" w14:textId="2E5742E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966</w:t>
            </w:r>
          </w:p>
        </w:tc>
        <w:tc>
          <w:tcPr>
            <w:tcW w:w="1239" w:type="dxa"/>
            <w:vAlign w:val="bottom"/>
          </w:tcPr>
          <w:p w14:paraId="57D9EBC2" w14:textId="1A3F613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3</w:t>
            </w:r>
          </w:p>
        </w:tc>
        <w:tc>
          <w:tcPr>
            <w:tcW w:w="1239" w:type="dxa"/>
            <w:vAlign w:val="bottom"/>
          </w:tcPr>
          <w:p w14:paraId="5E366397" w14:textId="6794A1B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2913</w:t>
            </w:r>
          </w:p>
        </w:tc>
        <w:tc>
          <w:tcPr>
            <w:tcW w:w="1239" w:type="dxa"/>
            <w:vAlign w:val="bottom"/>
          </w:tcPr>
          <w:p w14:paraId="67978A32" w14:textId="091F41C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3063</w:t>
            </w:r>
          </w:p>
        </w:tc>
        <w:tc>
          <w:tcPr>
            <w:tcW w:w="1240" w:type="dxa"/>
            <w:vAlign w:val="bottom"/>
          </w:tcPr>
          <w:p w14:paraId="3B9D810C" w14:textId="1831D2C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3023</w:t>
            </w:r>
          </w:p>
        </w:tc>
      </w:tr>
      <w:tr w:rsidR="005A79B1" w:rsidRPr="00A93F84" w14:paraId="729F23F6" w14:textId="77777777" w:rsidTr="001368EA">
        <w:tc>
          <w:tcPr>
            <w:tcW w:w="1240" w:type="dxa"/>
            <w:vAlign w:val="bottom"/>
          </w:tcPr>
          <w:p w14:paraId="7125F661"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590</w:t>
            </w:r>
          </w:p>
        </w:tc>
        <w:tc>
          <w:tcPr>
            <w:tcW w:w="1239" w:type="dxa"/>
            <w:vAlign w:val="bottom"/>
          </w:tcPr>
          <w:p w14:paraId="5869D8AE" w14:textId="6248AE3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4147</w:t>
            </w:r>
          </w:p>
        </w:tc>
        <w:tc>
          <w:tcPr>
            <w:tcW w:w="1239" w:type="dxa"/>
            <w:vAlign w:val="bottom"/>
          </w:tcPr>
          <w:p w14:paraId="6FAA6559" w14:textId="2BCB587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4116</w:t>
            </w:r>
          </w:p>
        </w:tc>
        <w:tc>
          <w:tcPr>
            <w:tcW w:w="1239" w:type="dxa"/>
            <w:vAlign w:val="bottom"/>
          </w:tcPr>
          <w:p w14:paraId="76FEF4E0" w14:textId="2906A64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4162</w:t>
            </w:r>
          </w:p>
        </w:tc>
        <w:tc>
          <w:tcPr>
            <w:tcW w:w="1239" w:type="dxa"/>
            <w:vAlign w:val="bottom"/>
          </w:tcPr>
          <w:p w14:paraId="2E0524CB" w14:textId="0ED0189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407</w:t>
            </w:r>
          </w:p>
        </w:tc>
        <w:tc>
          <w:tcPr>
            <w:tcW w:w="1239" w:type="dxa"/>
            <w:vAlign w:val="bottom"/>
          </w:tcPr>
          <w:p w14:paraId="16615D7C" w14:textId="4DC7424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4216</w:t>
            </w:r>
          </w:p>
        </w:tc>
        <w:tc>
          <w:tcPr>
            <w:tcW w:w="1240" w:type="dxa"/>
            <w:vAlign w:val="bottom"/>
          </w:tcPr>
          <w:p w14:paraId="304C1A71" w14:textId="4A204F0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4197</w:t>
            </w:r>
          </w:p>
        </w:tc>
      </w:tr>
      <w:tr w:rsidR="005A79B1" w:rsidRPr="00A93F84" w14:paraId="615A2E6A" w14:textId="77777777" w:rsidTr="001368EA">
        <w:tc>
          <w:tcPr>
            <w:tcW w:w="1240" w:type="dxa"/>
            <w:vAlign w:val="bottom"/>
          </w:tcPr>
          <w:p w14:paraId="5E337612"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00</w:t>
            </w:r>
          </w:p>
        </w:tc>
        <w:tc>
          <w:tcPr>
            <w:tcW w:w="1239" w:type="dxa"/>
            <w:vAlign w:val="bottom"/>
          </w:tcPr>
          <w:p w14:paraId="77458B58" w14:textId="194BDBC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5332</w:t>
            </w:r>
          </w:p>
        </w:tc>
        <w:tc>
          <w:tcPr>
            <w:tcW w:w="1239" w:type="dxa"/>
            <w:vAlign w:val="bottom"/>
          </w:tcPr>
          <w:p w14:paraId="41FFA402" w14:textId="6D58B7A4"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532</w:t>
            </w:r>
          </w:p>
        </w:tc>
        <w:tc>
          <w:tcPr>
            <w:tcW w:w="1239" w:type="dxa"/>
            <w:vAlign w:val="bottom"/>
          </w:tcPr>
          <w:p w14:paraId="0743B014" w14:textId="6AD9894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5375</w:t>
            </w:r>
          </w:p>
        </w:tc>
        <w:tc>
          <w:tcPr>
            <w:tcW w:w="1239" w:type="dxa"/>
            <w:vAlign w:val="bottom"/>
          </w:tcPr>
          <w:p w14:paraId="4AC6B074" w14:textId="1A5A0F4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5278</w:t>
            </w:r>
          </w:p>
        </w:tc>
        <w:tc>
          <w:tcPr>
            <w:tcW w:w="1239" w:type="dxa"/>
            <w:vAlign w:val="bottom"/>
          </w:tcPr>
          <w:p w14:paraId="436C2D07" w14:textId="40EF7F3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5413</w:t>
            </w:r>
          </w:p>
        </w:tc>
        <w:tc>
          <w:tcPr>
            <w:tcW w:w="1240" w:type="dxa"/>
            <w:vAlign w:val="bottom"/>
          </w:tcPr>
          <w:p w14:paraId="28084C0C" w14:textId="7995828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5424</w:t>
            </w:r>
          </w:p>
        </w:tc>
      </w:tr>
      <w:tr w:rsidR="005A79B1" w:rsidRPr="00A93F84" w14:paraId="609773DF" w14:textId="77777777" w:rsidTr="001368EA">
        <w:tc>
          <w:tcPr>
            <w:tcW w:w="1240" w:type="dxa"/>
            <w:vAlign w:val="bottom"/>
          </w:tcPr>
          <w:p w14:paraId="5BB39257"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10</w:t>
            </w:r>
          </w:p>
        </w:tc>
        <w:tc>
          <w:tcPr>
            <w:tcW w:w="1239" w:type="dxa"/>
            <w:vAlign w:val="bottom"/>
          </w:tcPr>
          <w:p w14:paraId="1301FAC9" w14:textId="4917392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035</w:t>
            </w:r>
          </w:p>
        </w:tc>
        <w:tc>
          <w:tcPr>
            <w:tcW w:w="1239" w:type="dxa"/>
            <w:vAlign w:val="bottom"/>
          </w:tcPr>
          <w:p w14:paraId="4DFEA911" w14:textId="2227ACE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046</w:t>
            </w:r>
          </w:p>
        </w:tc>
        <w:tc>
          <w:tcPr>
            <w:tcW w:w="1239" w:type="dxa"/>
            <w:vAlign w:val="bottom"/>
          </w:tcPr>
          <w:p w14:paraId="3DA8C5EC" w14:textId="211E7CD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106</w:t>
            </w:r>
          </w:p>
        </w:tc>
        <w:tc>
          <w:tcPr>
            <w:tcW w:w="1239" w:type="dxa"/>
            <w:vAlign w:val="bottom"/>
          </w:tcPr>
          <w:p w14:paraId="0EBDB2EC" w14:textId="567CF55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004</w:t>
            </w:r>
          </w:p>
        </w:tc>
        <w:tc>
          <w:tcPr>
            <w:tcW w:w="1239" w:type="dxa"/>
            <w:vAlign w:val="bottom"/>
          </w:tcPr>
          <w:p w14:paraId="1E85C674" w14:textId="6076FC0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122</w:t>
            </w:r>
          </w:p>
        </w:tc>
        <w:tc>
          <w:tcPr>
            <w:tcW w:w="1240" w:type="dxa"/>
            <w:vAlign w:val="bottom"/>
          </w:tcPr>
          <w:p w14:paraId="0D1B04E5" w14:textId="11E4BA6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159</w:t>
            </w:r>
          </w:p>
        </w:tc>
      </w:tr>
      <w:tr w:rsidR="005A79B1" w:rsidRPr="00A93F84" w14:paraId="0C577CE9" w14:textId="77777777" w:rsidTr="001368EA">
        <w:tc>
          <w:tcPr>
            <w:tcW w:w="1240" w:type="dxa"/>
            <w:vAlign w:val="bottom"/>
          </w:tcPr>
          <w:p w14:paraId="2D451212"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20</w:t>
            </w:r>
          </w:p>
        </w:tc>
        <w:tc>
          <w:tcPr>
            <w:tcW w:w="1239" w:type="dxa"/>
            <w:vAlign w:val="bottom"/>
          </w:tcPr>
          <w:p w14:paraId="4DD31122" w14:textId="724D4B6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459</w:t>
            </w:r>
          </w:p>
        </w:tc>
        <w:tc>
          <w:tcPr>
            <w:tcW w:w="1239" w:type="dxa"/>
            <w:vAlign w:val="bottom"/>
          </w:tcPr>
          <w:p w14:paraId="354521F7" w14:textId="06ECDF1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489</w:t>
            </w:r>
          </w:p>
        </w:tc>
        <w:tc>
          <w:tcPr>
            <w:tcW w:w="1239" w:type="dxa"/>
            <w:vAlign w:val="bottom"/>
          </w:tcPr>
          <w:p w14:paraId="3834C7B0" w14:textId="676DD26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552</w:t>
            </w:r>
          </w:p>
        </w:tc>
        <w:tc>
          <w:tcPr>
            <w:tcW w:w="1239" w:type="dxa"/>
            <w:vAlign w:val="bottom"/>
          </w:tcPr>
          <w:p w14:paraId="5BDD854D" w14:textId="159562F3"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448</w:t>
            </w:r>
          </w:p>
        </w:tc>
        <w:tc>
          <w:tcPr>
            <w:tcW w:w="1239" w:type="dxa"/>
            <w:vAlign w:val="bottom"/>
          </w:tcPr>
          <w:p w14:paraId="5C4FB70F" w14:textId="1FB9BB6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544</w:t>
            </w:r>
          </w:p>
        </w:tc>
        <w:tc>
          <w:tcPr>
            <w:tcW w:w="1240" w:type="dxa"/>
            <w:vAlign w:val="bottom"/>
          </w:tcPr>
          <w:p w14:paraId="792E9D5A" w14:textId="06E1565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6</w:t>
            </w:r>
          </w:p>
        </w:tc>
      </w:tr>
      <w:tr w:rsidR="005A79B1" w:rsidRPr="00A93F84" w14:paraId="5089FF55" w14:textId="77777777" w:rsidTr="001368EA">
        <w:tc>
          <w:tcPr>
            <w:tcW w:w="1240" w:type="dxa"/>
            <w:vAlign w:val="bottom"/>
          </w:tcPr>
          <w:p w14:paraId="135FA9D3"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30</w:t>
            </w:r>
          </w:p>
        </w:tc>
        <w:tc>
          <w:tcPr>
            <w:tcW w:w="1239" w:type="dxa"/>
            <w:vAlign w:val="bottom"/>
          </w:tcPr>
          <w:p w14:paraId="5802B973" w14:textId="1315948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698</w:t>
            </w:r>
          </w:p>
        </w:tc>
        <w:tc>
          <w:tcPr>
            <w:tcW w:w="1239" w:type="dxa"/>
            <w:vAlign w:val="bottom"/>
          </w:tcPr>
          <w:p w14:paraId="7B915AA6" w14:textId="590F4CC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734</w:t>
            </w:r>
          </w:p>
        </w:tc>
        <w:tc>
          <w:tcPr>
            <w:tcW w:w="1239" w:type="dxa"/>
            <w:vAlign w:val="bottom"/>
          </w:tcPr>
          <w:p w14:paraId="124F8566" w14:textId="38EEAC6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795</w:t>
            </w:r>
          </w:p>
        </w:tc>
        <w:tc>
          <w:tcPr>
            <w:tcW w:w="1239" w:type="dxa"/>
            <w:vAlign w:val="bottom"/>
          </w:tcPr>
          <w:p w14:paraId="0FBD4D89" w14:textId="68C44AE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697</w:t>
            </w:r>
          </w:p>
        </w:tc>
        <w:tc>
          <w:tcPr>
            <w:tcW w:w="1239" w:type="dxa"/>
            <w:vAlign w:val="bottom"/>
          </w:tcPr>
          <w:p w14:paraId="6C542C13" w14:textId="6623639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773</w:t>
            </w:r>
          </w:p>
        </w:tc>
        <w:tc>
          <w:tcPr>
            <w:tcW w:w="1240" w:type="dxa"/>
            <w:vAlign w:val="bottom"/>
          </w:tcPr>
          <w:p w14:paraId="742BD4A7" w14:textId="48CFC9E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827</w:t>
            </w:r>
          </w:p>
        </w:tc>
      </w:tr>
      <w:tr w:rsidR="005A79B1" w:rsidRPr="00A93F84" w14:paraId="79BC32BA" w14:textId="77777777" w:rsidTr="001368EA">
        <w:tc>
          <w:tcPr>
            <w:tcW w:w="1240" w:type="dxa"/>
            <w:vAlign w:val="bottom"/>
          </w:tcPr>
          <w:p w14:paraId="591532AC"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40</w:t>
            </w:r>
          </w:p>
        </w:tc>
        <w:tc>
          <w:tcPr>
            <w:tcW w:w="1239" w:type="dxa"/>
            <w:vAlign w:val="bottom"/>
          </w:tcPr>
          <w:p w14:paraId="1D45E5AD" w14:textId="7261CC4A"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824</w:t>
            </w:r>
          </w:p>
        </w:tc>
        <w:tc>
          <w:tcPr>
            <w:tcW w:w="1239" w:type="dxa"/>
            <w:vAlign w:val="bottom"/>
          </w:tcPr>
          <w:p w14:paraId="1D88D49F" w14:textId="3D96D99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856</w:t>
            </w:r>
          </w:p>
        </w:tc>
        <w:tc>
          <w:tcPr>
            <w:tcW w:w="1239" w:type="dxa"/>
            <w:vAlign w:val="bottom"/>
          </w:tcPr>
          <w:p w14:paraId="2551A923" w14:textId="03A5C65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15</w:t>
            </w:r>
          </w:p>
        </w:tc>
        <w:tc>
          <w:tcPr>
            <w:tcW w:w="1239" w:type="dxa"/>
            <w:vAlign w:val="bottom"/>
          </w:tcPr>
          <w:p w14:paraId="48D2613B" w14:textId="60D9B9B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827</w:t>
            </w:r>
          </w:p>
        </w:tc>
        <w:tc>
          <w:tcPr>
            <w:tcW w:w="1239" w:type="dxa"/>
            <w:vAlign w:val="bottom"/>
          </w:tcPr>
          <w:p w14:paraId="49E8F325" w14:textId="2503FFC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883</w:t>
            </w:r>
          </w:p>
        </w:tc>
        <w:tc>
          <w:tcPr>
            <w:tcW w:w="1240" w:type="dxa"/>
            <w:vAlign w:val="bottom"/>
          </w:tcPr>
          <w:p w14:paraId="08C49CB3" w14:textId="6DFCED1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31</w:t>
            </w:r>
          </w:p>
        </w:tc>
      </w:tr>
      <w:tr w:rsidR="005A79B1" w:rsidRPr="00A93F84" w14:paraId="3D542161" w14:textId="77777777" w:rsidTr="001368EA">
        <w:tc>
          <w:tcPr>
            <w:tcW w:w="1240" w:type="dxa"/>
            <w:vAlign w:val="bottom"/>
          </w:tcPr>
          <w:p w14:paraId="43F2F026"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50</w:t>
            </w:r>
          </w:p>
        </w:tc>
        <w:tc>
          <w:tcPr>
            <w:tcW w:w="1239" w:type="dxa"/>
            <w:vAlign w:val="bottom"/>
          </w:tcPr>
          <w:p w14:paraId="59F3AEE8" w14:textId="556CA1D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47</w:t>
            </w:r>
          </w:p>
        </w:tc>
        <w:tc>
          <w:tcPr>
            <w:tcW w:w="1239" w:type="dxa"/>
            <w:vAlign w:val="bottom"/>
          </w:tcPr>
          <w:p w14:paraId="7489D099" w14:textId="745F010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69</w:t>
            </w:r>
          </w:p>
        </w:tc>
        <w:tc>
          <w:tcPr>
            <w:tcW w:w="1239" w:type="dxa"/>
            <w:vAlign w:val="bottom"/>
          </w:tcPr>
          <w:p w14:paraId="66146103" w14:textId="74A6611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3</w:t>
            </w:r>
          </w:p>
        </w:tc>
        <w:tc>
          <w:tcPr>
            <w:tcW w:w="1239" w:type="dxa"/>
            <w:vAlign w:val="bottom"/>
          </w:tcPr>
          <w:p w14:paraId="36DA8B6E" w14:textId="3F4677E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48</w:t>
            </w:r>
          </w:p>
        </w:tc>
        <w:tc>
          <w:tcPr>
            <w:tcW w:w="1239" w:type="dxa"/>
            <w:vAlign w:val="bottom"/>
          </w:tcPr>
          <w:p w14:paraId="7923BE8B" w14:textId="5E60E25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88</w:t>
            </w:r>
          </w:p>
        </w:tc>
        <w:tc>
          <w:tcPr>
            <w:tcW w:w="1240" w:type="dxa"/>
            <w:vAlign w:val="bottom"/>
          </w:tcPr>
          <w:p w14:paraId="6B51D48D" w14:textId="2E7B8D7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46</w:t>
            </w:r>
          </w:p>
        </w:tc>
      </w:tr>
      <w:tr w:rsidR="005A79B1" w:rsidRPr="00A93F84" w14:paraId="637F1A38" w14:textId="77777777" w:rsidTr="001368EA">
        <w:tc>
          <w:tcPr>
            <w:tcW w:w="1240" w:type="dxa"/>
            <w:vAlign w:val="bottom"/>
          </w:tcPr>
          <w:p w14:paraId="5F915F54"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60</w:t>
            </w:r>
          </w:p>
        </w:tc>
        <w:tc>
          <w:tcPr>
            <w:tcW w:w="1239" w:type="dxa"/>
            <w:vAlign w:val="bottom"/>
          </w:tcPr>
          <w:p w14:paraId="6702F23B" w14:textId="624E5F2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19</w:t>
            </w:r>
          </w:p>
        </w:tc>
        <w:tc>
          <w:tcPr>
            <w:tcW w:w="1239" w:type="dxa"/>
            <w:vAlign w:val="bottom"/>
          </w:tcPr>
          <w:p w14:paraId="77139DAB" w14:textId="4EF94FB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27</w:t>
            </w:r>
          </w:p>
        </w:tc>
        <w:tc>
          <w:tcPr>
            <w:tcW w:w="1239" w:type="dxa"/>
            <w:vAlign w:val="bottom"/>
          </w:tcPr>
          <w:p w14:paraId="469499F7" w14:textId="54168DB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93</w:t>
            </w:r>
          </w:p>
        </w:tc>
        <w:tc>
          <w:tcPr>
            <w:tcW w:w="1239" w:type="dxa"/>
            <w:vAlign w:val="bottom"/>
          </w:tcPr>
          <w:p w14:paraId="4DE3617C" w14:textId="5003947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12</w:t>
            </w:r>
          </w:p>
        </w:tc>
        <w:tc>
          <w:tcPr>
            <w:tcW w:w="1239" w:type="dxa"/>
            <w:vAlign w:val="bottom"/>
          </w:tcPr>
          <w:p w14:paraId="271FBA33" w14:textId="4AF3941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44</w:t>
            </w:r>
          </w:p>
        </w:tc>
        <w:tc>
          <w:tcPr>
            <w:tcW w:w="1240" w:type="dxa"/>
            <w:vAlign w:val="bottom"/>
          </w:tcPr>
          <w:p w14:paraId="0736FC70" w14:textId="1DB008D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117</w:t>
            </w:r>
          </w:p>
        </w:tc>
      </w:tr>
      <w:tr w:rsidR="005A79B1" w:rsidRPr="00A93F84" w14:paraId="1281837D" w14:textId="77777777" w:rsidTr="001368EA">
        <w:tc>
          <w:tcPr>
            <w:tcW w:w="1240" w:type="dxa"/>
            <w:vAlign w:val="bottom"/>
          </w:tcPr>
          <w:p w14:paraId="1E1DC5C4"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70</w:t>
            </w:r>
          </w:p>
        </w:tc>
        <w:tc>
          <w:tcPr>
            <w:tcW w:w="1239" w:type="dxa"/>
            <w:vAlign w:val="bottom"/>
          </w:tcPr>
          <w:p w14:paraId="7738A77F" w14:textId="5B509F0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99</w:t>
            </w:r>
          </w:p>
        </w:tc>
        <w:tc>
          <w:tcPr>
            <w:tcW w:w="1239" w:type="dxa"/>
            <w:vAlign w:val="bottom"/>
          </w:tcPr>
          <w:p w14:paraId="537EB549" w14:textId="7C40848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91</w:t>
            </w:r>
          </w:p>
        </w:tc>
        <w:tc>
          <w:tcPr>
            <w:tcW w:w="1239" w:type="dxa"/>
            <w:vAlign w:val="bottom"/>
          </w:tcPr>
          <w:p w14:paraId="3EFD9EFD" w14:textId="2DDC098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65</w:t>
            </w:r>
          </w:p>
        </w:tc>
        <w:tc>
          <w:tcPr>
            <w:tcW w:w="1239" w:type="dxa"/>
            <w:vAlign w:val="bottom"/>
          </w:tcPr>
          <w:p w14:paraId="22C93836" w14:textId="069C526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76</w:t>
            </w:r>
          </w:p>
        </w:tc>
        <w:tc>
          <w:tcPr>
            <w:tcW w:w="1239" w:type="dxa"/>
            <w:vAlign w:val="bottom"/>
          </w:tcPr>
          <w:p w14:paraId="1C7E4377" w14:textId="1073D55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18</w:t>
            </w:r>
          </w:p>
        </w:tc>
        <w:tc>
          <w:tcPr>
            <w:tcW w:w="1240" w:type="dxa"/>
            <w:vAlign w:val="bottom"/>
          </w:tcPr>
          <w:p w14:paraId="32EEE986" w14:textId="7705317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112</w:t>
            </w:r>
          </w:p>
        </w:tc>
      </w:tr>
      <w:tr w:rsidR="005A79B1" w:rsidRPr="00A93F84" w14:paraId="4F60427A" w14:textId="77777777" w:rsidTr="001368EA">
        <w:tc>
          <w:tcPr>
            <w:tcW w:w="1240" w:type="dxa"/>
            <w:vAlign w:val="bottom"/>
          </w:tcPr>
          <w:p w14:paraId="0D9E02AB"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80</w:t>
            </w:r>
          </w:p>
        </w:tc>
        <w:tc>
          <w:tcPr>
            <w:tcW w:w="1239" w:type="dxa"/>
            <w:vAlign w:val="bottom"/>
          </w:tcPr>
          <w:p w14:paraId="01D90CB4" w14:textId="53DB1C12"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66</w:t>
            </w:r>
          </w:p>
        </w:tc>
        <w:tc>
          <w:tcPr>
            <w:tcW w:w="1239" w:type="dxa"/>
            <w:vAlign w:val="bottom"/>
          </w:tcPr>
          <w:p w14:paraId="7EC8F9CD" w14:textId="3DED8B06"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47</w:t>
            </w:r>
          </w:p>
        </w:tc>
        <w:tc>
          <w:tcPr>
            <w:tcW w:w="1239" w:type="dxa"/>
            <w:vAlign w:val="bottom"/>
          </w:tcPr>
          <w:p w14:paraId="7F243850" w14:textId="2A6EB9D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26</w:t>
            </w:r>
          </w:p>
        </w:tc>
        <w:tc>
          <w:tcPr>
            <w:tcW w:w="1239" w:type="dxa"/>
            <w:vAlign w:val="bottom"/>
          </w:tcPr>
          <w:p w14:paraId="2B915C29" w14:textId="6449D41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29</w:t>
            </w:r>
          </w:p>
        </w:tc>
        <w:tc>
          <w:tcPr>
            <w:tcW w:w="1239" w:type="dxa"/>
            <w:vAlign w:val="bottom"/>
          </w:tcPr>
          <w:p w14:paraId="0289578E" w14:textId="5334508B"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84</w:t>
            </w:r>
          </w:p>
        </w:tc>
        <w:tc>
          <w:tcPr>
            <w:tcW w:w="1240" w:type="dxa"/>
            <w:vAlign w:val="bottom"/>
          </w:tcPr>
          <w:p w14:paraId="69F0A113" w14:textId="191EBCFC"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92</w:t>
            </w:r>
          </w:p>
        </w:tc>
      </w:tr>
      <w:tr w:rsidR="005A79B1" w:rsidRPr="00A93F84" w14:paraId="6B63E3C4" w14:textId="77777777" w:rsidTr="001368EA">
        <w:tc>
          <w:tcPr>
            <w:tcW w:w="1240" w:type="dxa"/>
            <w:vAlign w:val="bottom"/>
          </w:tcPr>
          <w:p w14:paraId="3AE3145E"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690</w:t>
            </w:r>
          </w:p>
        </w:tc>
        <w:tc>
          <w:tcPr>
            <w:tcW w:w="1239" w:type="dxa"/>
            <w:vAlign w:val="bottom"/>
          </w:tcPr>
          <w:p w14:paraId="34913004" w14:textId="2C0B2009"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w:t>
            </w:r>
          </w:p>
        </w:tc>
        <w:tc>
          <w:tcPr>
            <w:tcW w:w="1239" w:type="dxa"/>
            <w:vAlign w:val="bottom"/>
          </w:tcPr>
          <w:p w14:paraId="40EBE970" w14:textId="36BD241F"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81</w:t>
            </w:r>
          </w:p>
        </w:tc>
        <w:tc>
          <w:tcPr>
            <w:tcW w:w="1239" w:type="dxa"/>
            <w:vAlign w:val="bottom"/>
          </w:tcPr>
          <w:p w14:paraId="35673B50" w14:textId="7FEB85B0"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65</w:t>
            </w:r>
          </w:p>
        </w:tc>
        <w:tc>
          <w:tcPr>
            <w:tcW w:w="1239" w:type="dxa"/>
            <w:vAlign w:val="bottom"/>
          </w:tcPr>
          <w:p w14:paraId="545B4CCB" w14:textId="5BED8D23"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6965</w:t>
            </w:r>
          </w:p>
        </w:tc>
        <w:tc>
          <w:tcPr>
            <w:tcW w:w="1239" w:type="dxa"/>
            <w:vAlign w:val="bottom"/>
          </w:tcPr>
          <w:p w14:paraId="4D9DF4B1" w14:textId="6154AC98"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19</w:t>
            </w:r>
          </w:p>
        </w:tc>
        <w:tc>
          <w:tcPr>
            <w:tcW w:w="1240" w:type="dxa"/>
            <w:vAlign w:val="bottom"/>
          </w:tcPr>
          <w:p w14:paraId="3FC10830" w14:textId="04D0697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123</w:t>
            </w:r>
          </w:p>
        </w:tc>
      </w:tr>
      <w:tr w:rsidR="005A79B1" w:rsidRPr="00A93F84" w14:paraId="0A36DEFE" w14:textId="77777777" w:rsidTr="001368EA">
        <w:tc>
          <w:tcPr>
            <w:tcW w:w="1240" w:type="dxa"/>
            <w:vAlign w:val="bottom"/>
          </w:tcPr>
          <w:p w14:paraId="7225B73C" w14:textId="77777777" w:rsidR="005A79B1" w:rsidRPr="00A93F84" w:rsidRDefault="005A79B1" w:rsidP="005A79B1">
            <w:pPr>
              <w:jc w:val="center"/>
              <w:rPr>
                <w:rFonts w:ascii="Times New Roman" w:hAnsi="Times New Roman"/>
                <w:sz w:val="28"/>
                <w:szCs w:val="28"/>
              </w:rPr>
            </w:pPr>
            <w:r w:rsidRPr="00A93F84">
              <w:rPr>
                <w:rFonts w:ascii="Times New Roman" w:hAnsi="Times New Roman"/>
                <w:color w:val="000000"/>
                <w:sz w:val="28"/>
                <w:szCs w:val="28"/>
              </w:rPr>
              <w:t>700</w:t>
            </w:r>
          </w:p>
        </w:tc>
        <w:tc>
          <w:tcPr>
            <w:tcW w:w="1239" w:type="dxa"/>
            <w:vAlign w:val="bottom"/>
          </w:tcPr>
          <w:p w14:paraId="2BF35B54" w14:textId="57D8EF0D"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78</w:t>
            </w:r>
          </w:p>
        </w:tc>
        <w:tc>
          <w:tcPr>
            <w:tcW w:w="1239" w:type="dxa"/>
            <w:vAlign w:val="bottom"/>
          </w:tcPr>
          <w:p w14:paraId="320379F6" w14:textId="135D96D3"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7</w:t>
            </w:r>
          </w:p>
        </w:tc>
        <w:tc>
          <w:tcPr>
            <w:tcW w:w="1239" w:type="dxa"/>
            <w:vAlign w:val="bottom"/>
          </w:tcPr>
          <w:p w14:paraId="4A6AA10B" w14:textId="475653B7"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154</w:t>
            </w:r>
          </w:p>
        </w:tc>
        <w:tc>
          <w:tcPr>
            <w:tcW w:w="1239" w:type="dxa"/>
            <w:vAlign w:val="bottom"/>
          </w:tcPr>
          <w:p w14:paraId="77B0F231" w14:textId="20CA7655"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056</w:t>
            </w:r>
          </w:p>
        </w:tc>
        <w:tc>
          <w:tcPr>
            <w:tcW w:w="1239" w:type="dxa"/>
            <w:vAlign w:val="bottom"/>
          </w:tcPr>
          <w:p w14:paraId="5A4841C7" w14:textId="7BD06D71"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101</w:t>
            </w:r>
          </w:p>
        </w:tc>
        <w:tc>
          <w:tcPr>
            <w:tcW w:w="1240" w:type="dxa"/>
            <w:vAlign w:val="bottom"/>
          </w:tcPr>
          <w:p w14:paraId="2110526D" w14:textId="51F6471E" w:rsidR="005A79B1" w:rsidRPr="005A79B1" w:rsidRDefault="005A79B1" w:rsidP="005A79B1">
            <w:pPr>
              <w:jc w:val="center"/>
              <w:rPr>
                <w:rFonts w:ascii="Times New Roman" w:hAnsi="Times New Roman"/>
                <w:sz w:val="28"/>
                <w:szCs w:val="28"/>
              </w:rPr>
            </w:pPr>
            <w:r w:rsidRPr="005A79B1">
              <w:rPr>
                <w:rFonts w:ascii="Times New Roman" w:hAnsi="Times New Roman"/>
                <w:color w:val="000000"/>
                <w:sz w:val="28"/>
                <w:szCs w:val="28"/>
              </w:rPr>
              <w:t>0.7185</w:t>
            </w:r>
          </w:p>
        </w:tc>
      </w:tr>
    </w:tbl>
    <w:p w14:paraId="7EFDE00F" w14:textId="7D86777E" w:rsidR="00465785" w:rsidRDefault="00465785" w:rsidP="00465785">
      <w:pPr>
        <w:ind w:left="720"/>
        <w:rPr>
          <w:rFonts w:ascii="Times New Roman" w:hAnsi="Times New Roman"/>
          <w:sz w:val="28"/>
          <w:szCs w:val="28"/>
        </w:rPr>
      </w:pPr>
    </w:p>
    <w:p w14:paraId="4D6222BD" w14:textId="2992582D" w:rsidR="000C31F1" w:rsidRPr="00421663" w:rsidRDefault="000C31F1" w:rsidP="000C31F1">
      <w:pPr>
        <w:ind w:left="720"/>
        <w:jc w:val="center"/>
        <w:rPr>
          <w:rFonts w:ascii="Times New Roman" w:hAnsi="Times New Roman"/>
          <w:noProof/>
          <w:sz w:val="28"/>
          <w:szCs w:val="28"/>
        </w:rPr>
      </w:pPr>
      <w:r>
        <w:rPr>
          <w:rFonts w:ascii="Times New Roman" w:hAnsi="Times New Roman"/>
          <w:noProof/>
          <w:sz w:val="28"/>
          <w:szCs w:val="28"/>
        </w:rPr>
        <w:t xml:space="preserve">Biểu đồ quang phổ màu mẫu </w:t>
      </w:r>
      <w:r w:rsidR="0079219F">
        <w:rPr>
          <w:rFonts w:ascii="Times New Roman" w:hAnsi="Times New Roman"/>
          <w:noProof/>
          <w:sz w:val="28"/>
          <w:szCs w:val="28"/>
        </w:rPr>
        <w:t>MT07-12</w:t>
      </w:r>
      <w:r>
        <w:rPr>
          <w:rFonts w:ascii="Times New Roman" w:hAnsi="Times New Roman"/>
          <w:noProof/>
          <w:sz w:val="28"/>
          <w:szCs w:val="28"/>
        </w:rPr>
        <w:t>:</w:t>
      </w:r>
    </w:p>
    <w:p w14:paraId="6C898CEB" w14:textId="16C6B6E7" w:rsidR="00465785" w:rsidRDefault="00F86D21" w:rsidP="0079219F">
      <w:pPr>
        <w:jc w:val="center"/>
        <w:rPr>
          <w:rFonts w:ascii="Times New Roman" w:hAnsi="Times New Roman"/>
          <w:sz w:val="28"/>
          <w:szCs w:val="28"/>
        </w:rPr>
      </w:pPr>
      <w:r>
        <w:rPr>
          <w:noProof/>
        </w:rPr>
        <w:drawing>
          <wp:inline distT="0" distB="0" distL="0" distR="0" wp14:anchorId="60638499" wp14:editId="63EF6331">
            <wp:extent cx="5410200" cy="3246120"/>
            <wp:effectExtent l="0" t="0" r="0" b="11430"/>
            <wp:docPr id="17" name="Biểu đồ 17">
              <a:extLst xmlns:a="http://schemas.openxmlformats.org/drawingml/2006/main">
                <a:ext uri="{FF2B5EF4-FFF2-40B4-BE49-F238E27FC236}">
                  <a16:creationId xmlns:a16="http://schemas.microsoft.com/office/drawing/2014/main" id="{9A321503-15A4-49BD-BEF7-2F32FE2102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73EFFBBE" w14:textId="3A0148F3" w:rsidR="00465785" w:rsidRDefault="00465785" w:rsidP="00465785">
      <w:pPr>
        <w:ind w:left="720"/>
        <w:jc w:val="center"/>
        <w:rPr>
          <w:rFonts w:ascii="Times New Roman" w:hAnsi="Times New Roman"/>
          <w:sz w:val="28"/>
          <w:szCs w:val="28"/>
        </w:rPr>
      </w:pPr>
    </w:p>
    <w:p w14:paraId="5E5859AF" w14:textId="7E756C62" w:rsidR="006E10FD" w:rsidRDefault="006E10FD" w:rsidP="00465785">
      <w:pPr>
        <w:ind w:left="720"/>
        <w:jc w:val="center"/>
        <w:rPr>
          <w:rFonts w:ascii="Times New Roman" w:hAnsi="Times New Roman"/>
          <w:sz w:val="28"/>
          <w:szCs w:val="28"/>
        </w:rPr>
      </w:pPr>
    </w:p>
    <w:p w14:paraId="79CBD552" w14:textId="1BC3B662" w:rsidR="006E10FD" w:rsidRDefault="006E10FD" w:rsidP="00465785">
      <w:pPr>
        <w:ind w:left="720"/>
        <w:jc w:val="center"/>
        <w:rPr>
          <w:rFonts w:ascii="Times New Roman" w:hAnsi="Times New Roman"/>
          <w:sz w:val="28"/>
          <w:szCs w:val="28"/>
        </w:rPr>
      </w:pPr>
    </w:p>
    <w:p w14:paraId="3E38905D" w14:textId="1B07138F" w:rsidR="006E10FD" w:rsidRDefault="006E10FD" w:rsidP="00465785">
      <w:pPr>
        <w:ind w:left="720"/>
        <w:jc w:val="center"/>
        <w:rPr>
          <w:rFonts w:ascii="Times New Roman" w:hAnsi="Times New Roman"/>
          <w:sz w:val="28"/>
          <w:szCs w:val="28"/>
        </w:rPr>
      </w:pPr>
    </w:p>
    <w:p w14:paraId="79860B45" w14:textId="77777777" w:rsidR="006E10FD" w:rsidRDefault="006E10FD" w:rsidP="00465785">
      <w:pPr>
        <w:ind w:left="720"/>
        <w:jc w:val="center"/>
        <w:rPr>
          <w:rFonts w:ascii="Times New Roman" w:hAnsi="Times New Roman"/>
          <w:sz w:val="28"/>
          <w:szCs w:val="28"/>
        </w:rPr>
      </w:pPr>
    </w:p>
    <w:p w14:paraId="5899A946" w14:textId="1F5567B8" w:rsidR="00465785" w:rsidRDefault="00465785" w:rsidP="00465785">
      <w:pPr>
        <w:ind w:left="720"/>
        <w:rPr>
          <w:rFonts w:ascii="Times New Roman" w:hAnsi="Times New Roman"/>
          <w:sz w:val="28"/>
          <w:szCs w:val="28"/>
        </w:rPr>
      </w:pPr>
      <w:r>
        <w:rPr>
          <w:rFonts w:ascii="Times New Roman" w:hAnsi="Times New Roman"/>
          <w:sz w:val="28"/>
          <w:szCs w:val="28"/>
        </w:rPr>
        <w:t xml:space="preserve">Màu mẫu </w:t>
      </w:r>
      <w:r w:rsidR="0079219F">
        <w:rPr>
          <w:rFonts w:ascii="Times New Roman" w:hAnsi="Times New Roman"/>
          <w:sz w:val="28"/>
          <w:szCs w:val="28"/>
        </w:rPr>
        <w:t>3115</w:t>
      </w:r>
      <w:r>
        <w:rPr>
          <w:rFonts w:ascii="Times New Roman" w:hAnsi="Times New Roman"/>
          <w:sz w:val="28"/>
          <w:szCs w:val="28"/>
        </w:rPr>
        <w:t>-</w:t>
      </w:r>
      <w:r w:rsidR="0079219F">
        <w:rPr>
          <w:rFonts w:ascii="Times New Roman" w:hAnsi="Times New Roman"/>
          <w:sz w:val="28"/>
          <w:szCs w:val="28"/>
        </w:rPr>
        <w:t>3100</w:t>
      </w:r>
      <w:r>
        <w:rPr>
          <w:rFonts w:ascii="Times New Roman" w:hAnsi="Times New Roman"/>
          <w:sz w:val="28"/>
          <w:szCs w:val="28"/>
        </w:rPr>
        <w:t xml:space="preserve"> khi thay đổi nồng độ màu tương ứng </w:t>
      </w:r>
      <w:r w:rsidRPr="00B45A88">
        <w:rPr>
          <w:rFonts w:ascii="Times New Roman" w:hAnsi="Times New Roman"/>
          <w:sz w:val="28"/>
          <w:szCs w:val="28"/>
        </w:rPr>
        <w:t>c</w:t>
      </w:r>
      <w:r w:rsidRPr="00B45A88">
        <w:rPr>
          <w:rFonts w:ascii="Times New Roman" w:hAnsi="Times New Roman"/>
          <w:sz w:val="28"/>
          <w:szCs w:val="28"/>
          <w:vertAlign w:val="subscript"/>
        </w:rPr>
        <w:t>i</w:t>
      </w:r>
      <w:r>
        <w:rPr>
          <w:rFonts w:ascii="Times New Roman" w:hAnsi="Times New Roman"/>
          <w:sz w:val="28"/>
          <w:szCs w:val="28"/>
          <w:vertAlign w:val="subscript"/>
        </w:rPr>
        <w:t>=</w:t>
      </w:r>
      <w:r>
        <w:rPr>
          <w:rFonts w:ascii="Times New Roman" w:hAnsi="Times New Roman"/>
          <w:sz w:val="28"/>
          <w:szCs w:val="28"/>
        </w:rPr>
        <w:t>3%:</w:t>
      </w:r>
    </w:p>
    <w:p w14:paraId="19FFC902" w14:textId="2EFDD0B2" w:rsidR="00465785" w:rsidRDefault="00465785" w:rsidP="00465785">
      <w:pPr>
        <w:ind w:left="720"/>
        <w:rPr>
          <w:rFonts w:ascii="Times New Roman" w:hAnsi="Times New Roman"/>
          <w:sz w:val="28"/>
          <w:szCs w:val="28"/>
        </w:rPr>
      </w:pPr>
    </w:p>
    <w:tbl>
      <w:tblPr>
        <w:tblStyle w:val="LiBang"/>
        <w:tblW w:w="0" w:type="auto"/>
        <w:tblInd w:w="720" w:type="dxa"/>
        <w:tblLook w:val="04A0" w:firstRow="1" w:lastRow="0" w:firstColumn="1" w:lastColumn="0" w:noHBand="0" w:noVBand="1"/>
      </w:tblPr>
      <w:tblGrid>
        <w:gridCol w:w="1240"/>
        <w:gridCol w:w="1239"/>
        <w:gridCol w:w="1239"/>
        <w:gridCol w:w="1239"/>
        <w:gridCol w:w="1239"/>
        <w:gridCol w:w="1239"/>
        <w:gridCol w:w="1240"/>
      </w:tblGrid>
      <w:tr w:rsidR="000C31F1" w:rsidRPr="00323CF4" w14:paraId="2824A577" w14:textId="77777777" w:rsidTr="001368EA">
        <w:tc>
          <w:tcPr>
            <w:tcW w:w="1240" w:type="dxa"/>
            <w:vMerge w:val="restart"/>
          </w:tcPr>
          <w:p w14:paraId="4ABFEC7F" w14:textId="77777777" w:rsidR="000C31F1" w:rsidRPr="00323CF4" w:rsidRDefault="000C31F1" w:rsidP="001368EA">
            <w:pPr>
              <w:jc w:val="center"/>
              <w:rPr>
                <w:rFonts w:ascii="Times New Roman" w:hAnsi="Times New Roman"/>
                <w:b/>
                <w:bCs/>
                <w:sz w:val="28"/>
                <w:szCs w:val="28"/>
              </w:rPr>
            </w:pPr>
            <w:r>
              <w:rPr>
                <w:rFonts w:ascii="Times New Roman" w:hAnsi="Times New Roman"/>
                <w:b/>
                <w:bCs/>
                <w:sz w:val="28"/>
                <w:szCs w:val="28"/>
              </w:rPr>
              <w:t xml:space="preserve">Bước sóng </w:t>
            </w:r>
            <w:r w:rsidRPr="00323CF4">
              <w:rPr>
                <w:rFonts w:ascii="Times New Roman" w:hAnsi="Times New Roman"/>
                <w:b/>
                <w:bCs/>
                <w:sz w:val="28"/>
                <w:szCs w:val="28"/>
              </w:rPr>
              <w:t>(</w:t>
            </w:r>
            <w:r w:rsidRPr="00323CF4">
              <w:rPr>
                <w:rFonts w:ascii="Times New Roman" w:hAnsi="Times New Roman"/>
                <w:b/>
                <w:bCs/>
                <w:i/>
                <w:iCs/>
                <w:sz w:val="28"/>
                <w:szCs w:val="28"/>
              </w:rPr>
              <w:t>nm</w:t>
            </w:r>
            <w:r w:rsidRPr="00323CF4">
              <w:rPr>
                <w:rFonts w:ascii="Times New Roman" w:hAnsi="Times New Roman"/>
                <w:b/>
                <w:bCs/>
                <w:sz w:val="28"/>
                <w:szCs w:val="28"/>
              </w:rPr>
              <w:t>)</w:t>
            </w:r>
          </w:p>
        </w:tc>
        <w:tc>
          <w:tcPr>
            <w:tcW w:w="7435" w:type="dxa"/>
            <w:gridSpan w:val="6"/>
          </w:tcPr>
          <w:p w14:paraId="3FE0A4F2" w14:textId="77777777" w:rsidR="000C31F1" w:rsidRPr="00323CF4" w:rsidRDefault="000C31F1" w:rsidP="001368EA">
            <w:pPr>
              <w:jc w:val="center"/>
              <w:rPr>
                <w:rFonts w:ascii="Times New Roman" w:hAnsi="Times New Roman"/>
                <w:b/>
                <w:bCs/>
                <w:sz w:val="28"/>
                <w:szCs w:val="28"/>
              </w:rPr>
            </w:pPr>
            <w:r>
              <w:rPr>
                <w:rFonts w:ascii="Times New Roman" w:hAnsi="Times New Roman"/>
                <w:b/>
                <w:bCs/>
                <w:sz w:val="28"/>
                <w:szCs w:val="28"/>
              </w:rPr>
              <w:t>Hệ số phản xạ</w:t>
            </w:r>
          </w:p>
        </w:tc>
      </w:tr>
      <w:tr w:rsidR="000C31F1" w14:paraId="32AF2FF6" w14:textId="77777777" w:rsidTr="001368EA">
        <w:tc>
          <w:tcPr>
            <w:tcW w:w="1240" w:type="dxa"/>
            <w:vMerge/>
          </w:tcPr>
          <w:p w14:paraId="20EC9FFF" w14:textId="77777777" w:rsidR="000C31F1" w:rsidRDefault="000C31F1" w:rsidP="001368EA">
            <w:pPr>
              <w:jc w:val="center"/>
              <w:rPr>
                <w:rFonts w:ascii="Times New Roman" w:hAnsi="Times New Roman"/>
                <w:sz w:val="28"/>
                <w:szCs w:val="28"/>
              </w:rPr>
            </w:pPr>
          </w:p>
        </w:tc>
        <w:tc>
          <w:tcPr>
            <w:tcW w:w="1239" w:type="dxa"/>
          </w:tcPr>
          <w:p w14:paraId="30C2C457" w14:textId="2F90C0EF" w:rsidR="000C31F1" w:rsidRDefault="001872A3" w:rsidP="001368EA">
            <w:pPr>
              <w:jc w:val="center"/>
              <w:rPr>
                <w:rFonts w:ascii="Times New Roman" w:hAnsi="Times New Roman"/>
                <w:sz w:val="28"/>
                <w:szCs w:val="28"/>
              </w:rPr>
            </w:pPr>
            <w:r>
              <w:rPr>
                <w:rFonts w:ascii="Times New Roman" w:hAnsi="Times New Roman"/>
                <w:sz w:val="28"/>
                <w:szCs w:val="28"/>
              </w:rPr>
              <w:t>MT13</w:t>
            </w:r>
          </w:p>
        </w:tc>
        <w:tc>
          <w:tcPr>
            <w:tcW w:w="1239" w:type="dxa"/>
          </w:tcPr>
          <w:p w14:paraId="3AF31B1E" w14:textId="5E9C8833" w:rsidR="000C31F1" w:rsidRDefault="001872A3" w:rsidP="001368EA">
            <w:pPr>
              <w:jc w:val="center"/>
              <w:rPr>
                <w:rFonts w:ascii="Times New Roman" w:hAnsi="Times New Roman"/>
                <w:sz w:val="28"/>
                <w:szCs w:val="28"/>
              </w:rPr>
            </w:pPr>
            <w:r>
              <w:rPr>
                <w:rFonts w:ascii="Times New Roman" w:hAnsi="Times New Roman"/>
                <w:sz w:val="28"/>
                <w:szCs w:val="28"/>
              </w:rPr>
              <w:t>MT14</w:t>
            </w:r>
          </w:p>
        </w:tc>
        <w:tc>
          <w:tcPr>
            <w:tcW w:w="1239" w:type="dxa"/>
          </w:tcPr>
          <w:p w14:paraId="1B641BC0" w14:textId="3C9170E0" w:rsidR="000C31F1" w:rsidRDefault="001872A3" w:rsidP="001368EA">
            <w:pPr>
              <w:jc w:val="center"/>
              <w:rPr>
                <w:rFonts w:ascii="Times New Roman" w:hAnsi="Times New Roman"/>
                <w:sz w:val="28"/>
                <w:szCs w:val="28"/>
              </w:rPr>
            </w:pPr>
            <w:r>
              <w:rPr>
                <w:rFonts w:ascii="Times New Roman" w:hAnsi="Times New Roman"/>
                <w:sz w:val="28"/>
                <w:szCs w:val="28"/>
              </w:rPr>
              <w:t>MT15</w:t>
            </w:r>
          </w:p>
        </w:tc>
        <w:tc>
          <w:tcPr>
            <w:tcW w:w="1239" w:type="dxa"/>
          </w:tcPr>
          <w:p w14:paraId="6A896406" w14:textId="1014EFF4" w:rsidR="000C31F1" w:rsidRDefault="001872A3" w:rsidP="001368EA">
            <w:pPr>
              <w:jc w:val="center"/>
              <w:rPr>
                <w:rFonts w:ascii="Times New Roman" w:hAnsi="Times New Roman"/>
                <w:sz w:val="28"/>
                <w:szCs w:val="28"/>
              </w:rPr>
            </w:pPr>
            <w:r>
              <w:rPr>
                <w:rFonts w:ascii="Times New Roman" w:hAnsi="Times New Roman"/>
                <w:sz w:val="28"/>
                <w:szCs w:val="28"/>
              </w:rPr>
              <w:t>MT16</w:t>
            </w:r>
          </w:p>
        </w:tc>
        <w:tc>
          <w:tcPr>
            <w:tcW w:w="1239" w:type="dxa"/>
          </w:tcPr>
          <w:p w14:paraId="33CF1AC3" w14:textId="020DCDD5" w:rsidR="000C31F1" w:rsidRDefault="001872A3" w:rsidP="001368EA">
            <w:pPr>
              <w:jc w:val="center"/>
              <w:rPr>
                <w:rFonts w:ascii="Times New Roman" w:hAnsi="Times New Roman"/>
                <w:sz w:val="28"/>
                <w:szCs w:val="28"/>
              </w:rPr>
            </w:pPr>
            <w:r>
              <w:rPr>
                <w:rFonts w:ascii="Times New Roman" w:hAnsi="Times New Roman"/>
                <w:sz w:val="28"/>
                <w:szCs w:val="28"/>
              </w:rPr>
              <w:t>MT17</w:t>
            </w:r>
          </w:p>
        </w:tc>
        <w:tc>
          <w:tcPr>
            <w:tcW w:w="1240" w:type="dxa"/>
          </w:tcPr>
          <w:p w14:paraId="2B4289DA" w14:textId="75B246D0" w:rsidR="000C31F1" w:rsidRDefault="001872A3" w:rsidP="001368EA">
            <w:pPr>
              <w:jc w:val="center"/>
              <w:rPr>
                <w:rFonts w:ascii="Times New Roman" w:hAnsi="Times New Roman"/>
                <w:sz w:val="28"/>
                <w:szCs w:val="28"/>
              </w:rPr>
            </w:pPr>
            <w:r>
              <w:rPr>
                <w:rFonts w:ascii="Times New Roman" w:hAnsi="Times New Roman"/>
                <w:sz w:val="28"/>
                <w:szCs w:val="28"/>
              </w:rPr>
              <w:t>MT18</w:t>
            </w:r>
          </w:p>
        </w:tc>
      </w:tr>
      <w:tr w:rsidR="000C31F1" w:rsidRPr="005A79B1" w14:paraId="6A988A70" w14:textId="77777777" w:rsidTr="001368EA">
        <w:tc>
          <w:tcPr>
            <w:tcW w:w="1240" w:type="dxa"/>
            <w:vAlign w:val="bottom"/>
          </w:tcPr>
          <w:p w14:paraId="05CFB9F3"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00</w:t>
            </w:r>
          </w:p>
        </w:tc>
        <w:tc>
          <w:tcPr>
            <w:tcW w:w="1239" w:type="dxa"/>
            <w:vAlign w:val="bottom"/>
          </w:tcPr>
          <w:p w14:paraId="0D1D60FE" w14:textId="36EF970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708</w:t>
            </w:r>
          </w:p>
        </w:tc>
        <w:tc>
          <w:tcPr>
            <w:tcW w:w="1239" w:type="dxa"/>
            <w:vAlign w:val="bottom"/>
          </w:tcPr>
          <w:p w14:paraId="3B1EAF37" w14:textId="010317A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07</w:t>
            </w:r>
          </w:p>
        </w:tc>
        <w:tc>
          <w:tcPr>
            <w:tcW w:w="1239" w:type="dxa"/>
            <w:vAlign w:val="bottom"/>
          </w:tcPr>
          <w:p w14:paraId="23349AA3" w14:textId="7A983A1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817</w:t>
            </w:r>
          </w:p>
        </w:tc>
        <w:tc>
          <w:tcPr>
            <w:tcW w:w="1239" w:type="dxa"/>
            <w:vAlign w:val="bottom"/>
          </w:tcPr>
          <w:p w14:paraId="341D27E5" w14:textId="5AC1428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774</w:t>
            </w:r>
          </w:p>
        </w:tc>
        <w:tc>
          <w:tcPr>
            <w:tcW w:w="1239" w:type="dxa"/>
            <w:vAlign w:val="bottom"/>
          </w:tcPr>
          <w:p w14:paraId="5D905D5F" w14:textId="01252A1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769</w:t>
            </w:r>
          </w:p>
        </w:tc>
        <w:tc>
          <w:tcPr>
            <w:tcW w:w="1240" w:type="dxa"/>
            <w:vAlign w:val="bottom"/>
          </w:tcPr>
          <w:p w14:paraId="065AF5E8" w14:textId="6FC9969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816</w:t>
            </w:r>
          </w:p>
        </w:tc>
      </w:tr>
      <w:tr w:rsidR="000C31F1" w:rsidRPr="005A79B1" w14:paraId="554E81A0" w14:textId="77777777" w:rsidTr="001368EA">
        <w:tc>
          <w:tcPr>
            <w:tcW w:w="1240" w:type="dxa"/>
            <w:vAlign w:val="bottom"/>
          </w:tcPr>
          <w:p w14:paraId="7903DDA0"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10</w:t>
            </w:r>
          </w:p>
        </w:tc>
        <w:tc>
          <w:tcPr>
            <w:tcW w:w="1239" w:type="dxa"/>
            <w:vAlign w:val="bottom"/>
          </w:tcPr>
          <w:p w14:paraId="245A3565" w14:textId="3781932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876</w:t>
            </w:r>
          </w:p>
        </w:tc>
        <w:tc>
          <w:tcPr>
            <w:tcW w:w="1239" w:type="dxa"/>
            <w:vAlign w:val="bottom"/>
          </w:tcPr>
          <w:p w14:paraId="33BF1751" w14:textId="7F146BA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93</w:t>
            </w:r>
          </w:p>
        </w:tc>
        <w:tc>
          <w:tcPr>
            <w:tcW w:w="1239" w:type="dxa"/>
            <w:vAlign w:val="bottom"/>
          </w:tcPr>
          <w:p w14:paraId="44EE5E09" w14:textId="6F17440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993</w:t>
            </w:r>
          </w:p>
        </w:tc>
        <w:tc>
          <w:tcPr>
            <w:tcW w:w="1239" w:type="dxa"/>
            <w:vAlign w:val="bottom"/>
          </w:tcPr>
          <w:p w14:paraId="079A506C" w14:textId="3B1C2F6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18</w:t>
            </w:r>
          </w:p>
        </w:tc>
        <w:tc>
          <w:tcPr>
            <w:tcW w:w="1239" w:type="dxa"/>
            <w:vAlign w:val="bottom"/>
          </w:tcPr>
          <w:p w14:paraId="460BE7D8" w14:textId="565EE92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46</w:t>
            </w:r>
          </w:p>
        </w:tc>
        <w:tc>
          <w:tcPr>
            <w:tcW w:w="1240" w:type="dxa"/>
            <w:vAlign w:val="bottom"/>
          </w:tcPr>
          <w:p w14:paraId="51CA348A" w14:textId="791FB99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991</w:t>
            </w:r>
          </w:p>
        </w:tc>
      </w:tr>
      <w:tr w:rsidR="000C31F1" w:rsidRPr="005A79B1" w14:paraId="70E72F97" w14:textId="77777777" w:rsidTr="001368EA">
        <w:tc>
          <w:tcPr>
            <w:tcW w:w="1240" w:type="dxa"/>
            <w:vAlign w:val="bottom"/>
          </w:tcPr>
          <w:p w14:paraId="3FCFBBC1"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20</w:t>
            </w:r>
          </w:p>
        </w:tc>
        <w:tc>
          <w:tcPr>
            <w:tcW w:w="1239" w:type="dxa"/>
            <w:vAlign w:val="bottom"/>
          </w:tcPr>
          <w:p w14:paraId="1F62B2C8" w14:textId="2761A50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15</w:t>
            </w:r>
          </w:p>
        </w:tc>
        <w:tc>
          <w:tcPr>
            <w:tcW w:w="1239" w:type="dxa"/>
            <w:vAlign w:val="bottom"/>
          </w:tcPr>
          <w:p w14:paraId="28716A11" w14:textId="2DE1775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69</w:t>
            </w:r>
          </w:p>
        </w:tc>
        <w:tc>
          <w:tcPr>
            <w:tcW w:w="1239" w:type="dxa"/>
            <w:vAlign w:val="bottom"/>
          </w:tcPr>
          <w:p w14:paraId="21FEC5A0" w14:textId="6351255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13</w:t>
            </w:r>
          </w:p>
        </w:tc>
        <w:tc>
          <w:tcPr>
            <w:tcW w:w="1239" w:type="dxa"/>
            <w:vAlign w:val="bottom"/>
          </w:tcPr>
          <w:p w14:paraId="45F04E7C" w14:textId="36FF5D3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87</w:t>
            </w:r>
          </w:p>
        </w:tc>
        <w:tc>
          <w:tcPr>
            <w:tcW w:w="1239" w:type="dxa"/>
            <w:vAlign w:val="bottom"/>
          </w:tcPr>
          <w:p w14:paraId="2EFFD034" w14:textId="520ED85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75</w:t>
            </w:r>
          </w:p>
        </w:tc>
        <w:tc>
          <w:tcPr>
            <w:tcW w:w="1240" w:type="dxa"/>
            <w:vAlign w:val="bottom"/>
          </w:tcPr>
          <w:p w14:paraId="26E3169C" w14:textId="49B8077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84</w:t>
            </w:r>
          </w:p>
        </w:tc>
      </w:tr>
      <w:tr w:rsidR="000C31F1" w:rsidRPr="005A79B1" w14:paraId="79FB07ED" w14:textId="77777777" w:rsidTr="001368EA">
        <w:tc>
          <w:tcPr>
            <w:tcW w:w="1240" w:type="dxa"/>
            <w:vAlign w:val="bottom"/>
          </w:tcPr>
          <w:p w14:paraId="7019BAA6"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30</w:t>
            </w:r>
          </w:p>
        </w:tc>
        <w:tc>
          <w:tcPr>
            <w:tcW w:w="1239" w:type="dxa"/>
            <w:vAlign w:val="bottom"/>
          </w:tcPr>
          <w:p w14:paraId="261A69D1" w14:textId="624BF0E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07</w:t>
            </w:r>
          </w:p>
        </w:tc>
        <w:tc>
          <w:tcPr>
            <w:tcW w:w="1239" w:type="dxa"/>
            <w:vAlign w:val="bottom"/>
          </w:tcPr>
          <w:p w14:paraId="5E5A45F9" w14:textId="6ACC92B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w:t>
            </w:r>
          </w:p>
        </w:tc>
        <w:tc>
          <w:tcPr>
            <w:tcW w:w="1239" w:type="dxa"/>
            <w:vAlign w:val="bottom"/>
          </w:tcPr>
          <w:p w14:paraId="483B537F" w14:textId="34029E4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51</w:t>
            </w:r>
          </w:p>
        </w:tc>
        <w:tc>
          <w:tcPr>
            <w:tcW w:w="1239" w:type="dxa"/>
            <w:vAlign w:val="bottom"/>
          </w:tcPr>
          <w:p w14:paraId="26FF1A83" w14:textId="028B4EE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48</w:t>
            </w:r>
          </w:p>
        </w:tc>
        <w:tc>
          <w:tcPr>
            <w:tcW w:w="1239" w:type="dxa"/>
            <w:vAlign w:val="bottom"/>
          </w:tcPr>
          <w:p w14:paraId="23A8D23B" w14:textId="60332F9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74</w:t>
            </w:r>
          </w:p>
        </w:tc>
        <w:tc>
          <w:tcPr>
            <w:tcW w:w="1240" w:type="dxa"/>
            <w:vAlign w:val="bottom"/>
          </w:tcPr>
          <w:p w14:paraId="1E95F595" w14:textId="1CB0C6D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23</w:t>
            </w:r>
          </w:p>
        </w:tc>
      </w:tr>
      <w:tr w:rsidR="000C31F1" w:rsidRPr="005A79B1" w14:paraId="56E1A1E1" w14:textId="77777777" w:rsidTr="001368EA">
        <w:tc>
          <w:tcPr>
            <w:tcW w:w="1240" w:type="dxa"/>
            <w:vAlign w:val="bottom"/>
          </w:tcPr>
          <w:p w14:paraId="2E6C1525"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40</w:t>
            </w:r>
          </w:p>
        </w:tc>
        <w:tc>
          <w:tcPr>
            <w:tcW w:w="1239" w:type="dxa"/>
            <w:vAlign w:val="bottom"/>
          </w:tcPr>
          <w:p w14:paraId="037404A3" w14:textId="045C77C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85</w:t>
            </w:r>
          </w:p>
        </w:tc>
        <w:tc>
          <w:tcPr>
            <w:tcW w:w="1239" w:type="dxa"/>
            <w:vAlign w:val="bottom"/>
          </w:tcPr>
          <w:p w14:paraId="14E28CAD" w14:textId="188B7E0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55</w:t>
            </w:r>
          </w:p>
        </w:tc>
        <w:tc>
          <w:tcPr>
            <w:tcW w:w="1239" w:type="dxa"/>
            <w:vAlign w:val="bottom"/>
          </w:tcPr>
          <w:p w14:paraId="523B89CF" w14:textId="3935AC3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54</w:t>
            </w:r>
          </w:p>
        </w:tc>
        <w:tc>
          <w:tcPr>
            <w:tcW w:w="1239" w:type="dxa"/>
            <w:vAlign w:val="bottom"/>
          </w:tcPr>
          <w:p w14:paraId="5122B68B" w14:textId="10045B8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59</w:t>
            </w:r>
          </w:p>
        </w:tc>
        <w:tc>
          <w:tcPr>
            <w:tcW w:w="1239" w:type="dxa"/>
            <w:vAlign w:val="bottom"/>
          </w:tcPr>
          <w:p w14:paraId="3BC1E55D" w14:textId="2249460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7</w:t>
            </w:r>
          </w:p>
        </w:tc>
        <w:tc>
          <w:tcPr>
            <w:tcW w:w="1240" w:type="dxa"/>
            <w:vAlign w:val="bottom"/>
          </w:tcPr>
          <w:p w14:paraId="1888E5B9" w14:textId="1CACFF6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096</w:t>
            </w:r>
          </w:p>
        </w:tc>
      </w:tr>
      <w:tr w:rsidR="000C31F1" w:rsidRPr="005A79B1" w14:paraId="4626BC08" w14:textId="77777777" w:rsidTr="001368EA">
        <w:tc>
          <w:tcPr>
            <w:tcW w:w="1240" w:type="dxa"/>
            <w:vAlign w:val="bottom"/>
          </w:tcPr>
          <w:p w14:paraId="290C0D01"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50</w:t>
            </w:r>
          </w:p>
        </w:tc>
        <w:tc>
          <w:tcPr>
            <w:tcW w:w="1239" w:type="dxa"/>
            <w:vAlign w:val="bottom"/>
          </w:tcPr>
          <w:p w14:paraId="4E5BB827" w14:textId="4193205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3</w:t>
            </w:r>
          </w:p>
        </w:tc>
        <w:tc>
          <w:tcPr>
            <w:tcW w:w="1239" w:type="dxa"/>
            <w:vAlign w:val="bottom"/>
          </w:tcPr>
          <w:p w14:paraId="2FB49360" w14:textId="6DA279B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74</w:t>
            </w:r>
          </w:p>
        </w:tc>
        <w:tc>
          <w:tcPr>
            <w:tcW w:w="1239" w:type="dxa"/>
            <w:vAlign w:val="bottom"/>
          </w:tcPr>
          <w:p w14:paraId="3D86903C" w14:textId="3212C22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61</w:t>
            </w:r>
          </w:p>
        </w:tc>
        <w:tc>
          <w:tcPr>
            <w:tcW w:w="1239" w:type="dxa"/>
            <w:vAlign w:val="bottom"/>
          </w:tcPr>
          <w:p w14:paraId="6E5816C6" w14:textId="45C9FE2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7</w:t>
            </w:r>
          </w:p>
        </w:tc>
        <w:tc>
          <w:tcPr>
            <w:tcW w:w="1239" w:type="dxa"/>
            <w:vAlign w:val="bottom"/>
          </w:tcPr>
          <w:p w14:paraId="446EA6FC" w14:textId="3698D02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51</w:t>
            </w:r>
          </w:p>
        </w:tc>
        <w:tc>
          <w:tcPr>
            <w:tcW w:w="1240" w:type="dxa"/>
            <w:vAlign w:val="bottom"/>
          </w:tcPr>
          <w:p w14:paraId="6408F187" w14:textId="075BCA5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87</w:t>
            </w:r>
          </w:p>
        </w:tc>
      </w:tr>
      <w:tr w:rsidR="000C31F1" w:rsidRPr="005A79B1" w14:paraId="07C5625F" w14:textId="77777777" w:rsidTr="001368EA">
        <w:tc>
          <w:tcPr>
            <w:tcW w:w="1240" w:type="dxa"/>
            <w:vAlign w:val="bottom"/>
          </w:tcPr>
          <w:p w14:paraId="57085FA3"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60</w:t>
            </w:r>
          </w:p>
        </w:tc>
        <w:tc>
          <w:tcPr>
            <w:tcW w:w="1239" w:type="dxa"/>
            <w:vAlign w:val="bottom"/>
          </w:tcPr>
          <w:p w14:paraId="7749DD28" w14:textId="1C84FEA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98</w:t>
            </w:r>
          </w:p>
        </w:tc>
        <w:tc>
          <w:tcPr>
            <w:tcW w:w="1239" w:type="dxa"/>
            <w:vAlign w:val="bottom"/>
          </w:tcPr>
          <w:p w14:paraId="67B64BC7" w14:textId="1004E99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47</w:t>
            </w:r>
          </w:p>
        </w:tc>
        <w:tc>
          <w:tcPr>
            <w:tcW w:w="1239" w:type="dxa"/>
            <w:vAlign w:val="bottom"/>
          </w:tcPr>
          <w:p w14:paraId="5786020F" w14:textId="4BC0BF6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02</w:t>
            </w:r>
          </w:p>
        </w:tc>
        <w:tc>
          <w:tcPr>
            <w:tcW w:w="1239" w:type="dxa"/>
            <w:vAlign w:val="bottom"/>
          </w:tcPr>
          <w:p w14:paraId="4B09E173" w14:textId="4E38B17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07</w:t>
            </w:r>
          </w:p>
        </w:tc>
        <w:tc>
          <w:tcPr>
            <w:tcW w:w="1239" w:type="dxa"/>
            <w:vAlign w:val="bottom"/>
          </w:tcPr>
          <w:p w14:paraId="551AD71C" w14:textId="78CF4F1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3</w:t>
            </w:r>
          </w:p>
        </w:tc>
        <w:tc>
          <w:tcPr>
            <w:tcW w:w="1240" w:type="dxa"/>
            <w:vAlign w:val="bottom"/>
          </w:tcPr>
          <w:p w14:paraId="01BB4151" w14:textId="239F33D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5</w:t>
            </w:r>
          </w:p>
        </w:tc>
      </w:tr>
      <w:tr w:rsidR="000C31F1" w:rsidRPr="005A79B1" w14:paraId="39C20252" w14:textId="77777777" w:rsidTr="001368EA">
        <w:tc>
          <w:tcPr>
            <w:tcW w:w="1240" w:type="dxa"/>
            <w:vAlign w:val="bottom"/>
          </w:tcPr>
          <w:p w14:paraId="3A5B94DB"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70</w:t>
            </w:r>
          </w:p>
        </w:tc>
        <w:tc>
          <w:tcPr>
            <w:tcW w:w="1239" w:type="dxa"/>
            <w:vAlign w:val="bottom"/>
          </w:tcPr>
          <w:p w14:paraId="666A64D2" w14:textId="5DC742F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62</w:t>
            </w:r>
          </w:p>
        </w:tc>
        <w:tc>
          <w:tcPr>
            <w:tcW w:w="1239" w:type="dxa"/>
            <w:vAlign w:val="bottom"/>
          </w:tcPr>
          <w:p w14:paraId="1AAAC3F4" w14:textId="3974D54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1</w:t>
            </w:r>
          </w:p>
        </w:tc>
        <w:tc>
          <w:tcPr>
            <w:tcW w:w="1239" w:type="dxa"/>
            <w:vAlign w:val="bottom"/>
          </w:tcPr>
          <w:p w14:paraId="242C1E31" w14:textId="148B796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6</w:t>
            </w:r>
          </w:p>
        </w:tc>
        <w:tc>
          <w:tcPr>
            <w:tcW w:w="1239" w:type="dxa"/>
            <w:vAlign w:val="bottom"/>
          </w:tcPr>
          <w:p w14:paraId="4B8EFA44" w14:textId="7854D09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48</w:t>
            </w:r>
          </w:p>
        </w:tc>
        <w:tc>
          <w:tcPr>
            <w:tcW w:w="1239" w:type="dxa"/>
            <w:vAlign w:val="bottom"/>
          </w:tcPr>
          <w:p w14:paraId="4723F2F2" w14:textId="6DDEB75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63</w:t>
            </w:r>
          </w:p>
        </w:tc>
        <w:tc>
          <w:tcPr>
            <w:tcW w:w="1240" w:type="dxa"/>
            <w:vAlign w:val="bottom"/>
          </w:tcPr>
          <w:p w14:paraId="492C0B80" w14:textId="2FD841E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23</w:t>
            </w:r>
          </w:p>
        </w:tc>
      </w:tr>
      <w:tr w:rsidR="000C31F1" w:rsidRPr="005A79B1" w14:paraId="2D37656D" w14:textId="77777777" w:rsidTr="001368EA">
        <w:tc>
          <w:tcPr>
            <w:tcW w:w="1240" w:type="dxa"/>
            <w:vAlign w:val="bottom"/>
          </w:tcPr>
          <w:p w14:paraId="62DFCEF1"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80</w:t>
            </w:r>
          </w:p>
        </w:tc>
        <w:tc>
          <w:tcPr>
            <w:tcW w:w="1239" w:type="dxa"/>
            <w:vAlign w:val="bottom"/>
          </w:tcPr>
          <w:p w14:paraId="3F12D482" w14:textId="62D129E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701</w:t>
            </w:r>
          </w:p>
        </w:tc>
        <w:tc>
          <w:tcPr>
            <w:tcW w:w="1239" w:type="dxa"/>
            <w:vAlign w:val="bottom"/>
          </w:tcPr>
          <w:p w14:paraId="506F5AB7" w14:textId="3613ACD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84</w:t>
            </w:r>
          </w:p>
        </w:tc>
        <w:tc>
          <w:tcPr>
            <w:tcW w:w="1239" w:type="dxa"/>
            <w:vAlign w:val="bottom"/>
          </w:tcPr>
          <w:p w14:paraId="5AF7F000" w14:textId="0981C1F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23</w:t>
            </w:r>
          </w:p>
        </w:tc>
        <w:tc>
          <w:tcPr>
            <w:tcW w:w="1239" w:type="dxa"/>
            <w:vAlign w:val="bottom"/>
          </w:tcPr>
          <w:p w14:paraId="74BF21D0" w14:textId="79C3500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92</w:t>
            </w:r>
          </w:p>
        </w:tc>
        <w:tc>
          <w:tcPr>
            <w:tcW w:w="1239" w:type="dxa"/>
            <w:vAlign w:val="bottom"/>
          </w:tcPr>
          <w:p w14:paraId="63812564" w14:textId="70B1FE4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656</w:t>
            </w:r>
          </w:p>
        </w:tc>
        <w:tc>
          <w:tcPr>
            <w:tcW w:w="1240" w:type="dxa"/>
            <w:vAlign w:val="bottom"/>
          </w:tcPr>
          <w:p w14:paraId="6C845ED8" w14:textId="6AF71887"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15</w:t>
            </w:r>
          </w:p>
        </w:tc>
      </w:tr>
      <w:tr w:rsidR="000C31F1" w:rsidRPr="005A79B1" w14:paraId="10851C7E" w14:textId="77777777" w:rsidTr="001368EA">
        <w:tc>
          <w:tcPr>
            <w:tcW w:w="1240" w:type="dxa"/>
            <w:vAlign w:val="bottom"/>
          </w:tcPr>
          <w:p w14:paraId="413AE23C"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490</w:t>
            </w:r>
          </w:p>
        </w:tc>
        <w:tc>
          <w:tcPr>
            <w:tcW w:w="1239" w:type="dxa"/>
            <w:vAlign w:val="bottom"/>
          </w:tcPr>
          <w:p w14:paraId="0B05F742" w14:textId="360C04F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525</w:t>
            </w:r>
          </w:p>
        </w:tc>
        <w:tc>
          <w:tcPr>
            <w:tcW w:w="1239" w:type="dxa"/>
            <w:vAlign w:val="bottom"/>
          </w:tcPr>
          <w:p w14:paraId="7EEB622F" w14:textId="406DE50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399</w:t>
            </w:r>
          </w:p>
        </w:tc>
        <w:tc>
          <w:tcPr>
            <w:tcW w:w="1239" w:type="dxa"/>
            <w:vAlign w:val="bottom"/>
          </w:tcPr>
          <w:p w14:paraId="2722A2A8" w14:textId="0917AA5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366</w:t>
            </w:r>
          </w:p>
        </w:tc>
        <w:tc>
          <w:tcPr>
            <w:tcW w:w="1239" w:type="dxa"/>
            <w:vAlign w:val="bottom"/>
          </w:tcPr>
          <w:p w14:paraId="76C6CAFD" w14:textId="2E61A3F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426</w:t>
            </w:r>
          </w:p>
        </w:tc>
        <w:tc>
          <w:tcPr>
            <w:tcW w:w="1239" w:type="dxa"/>
            <w:vAlign w:val="bottom"/>
          </w:tcPr>
          <w:p w14:paraId="43664272" w14:textId="78E4093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508</w:t>
            </w:r>
          </w:p>
        </w:tc>
        <w:tc>
          <w:tcPr>
            <w:tcW w:w="1240" w:type="dxa"/>
            <w:vAlign w:val="bottom"/>
          </w:tcPr>
          <w:p w14:paraId="450FF70A" w14:textId="18B1D12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311</w:t>
            </w:r>
          </w:p>
        </w:tc>
      </w:tr>
      <w:tr w:rsidR="000C31F1" w:rsidRPr="005A79B1" w14:paraId="0EE7C8E5" w14:textId="77777777" w:rsidTr="001368EA">
        <w:tc>
          <w:tcPr>
            <w:tcW w:w="1240" w:type="dxa"/>
            <w:vAlign w:val="bottom"/>
          </w:tcPr>
          <w:p w14:paraId="5DA2C9CA"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00</w:t>
            </w:r>
          </w:p>
        </w:tc>
        <w:tc>
          <w:tcPr>
            <w:tcW w:w="1239" w:type="dxa"/>
            <w:vAlign w:val="bottom"/>
          </w:tcPr>
          <w:p w14:paraId="4924372E" w14:textId="5EDDE3C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419</w:t>
            </w:r>
          </w:p>
        </w:tc>
        <w:tc>
          <w:tcPr>
            <w:tcW w:w="1239" w:type="dxa"/>
            <w:vAlign w:val="bottom"/>
          </w:tcPr>
          <w:p w14:paraId="0D65AFAA" w14:textId="50E9ADA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326</w:t>
            </w:r>
          </w:p>
        </w:tc>
        <w:tc>
          <w:tcPr>
            <w:tcW w:w="1239" w:type="dxa"/>
            <w:vAlign w:val="bottom"/>
          </w:tcPr>
          <w:p w14:paraId="1110B8F8" w14:textId="622A947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291</w:t>
            </w:r>
          </w:p>
        </w:tc>
        <w:tc>
          <w:tcPr>
            <w:tcW w:w="1239" w:type="dxa"/>
            <w:vAlign w:val="bottom"/>
          </w:tcPr>
          <w:p w14:paraId="4994BC03" w14:textId="7FB3CC0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351</w:t>
            </w:r>
          </w:p>
        </w:tc>
        <w:tc>
          <w:tcPr>
            <w:tcW w:w="1239" w:type="dxa"/>
            <w:vAlign w:val="bottom"/>
          </w:tcPr>
          <w:p w14:paraId="69FDA896" w14:textId="1CA7348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436</w:t>
            </w:r>
          </w:p>
        </w:tc>
        <w:tc>
          <w:tcPr>
            <w:tcW w:w="1240" w:type="dxa"/>
            <w:vAlign w:val="bottom"/>
          </w:tcPr>
          <w:p w14:paraId="4339791B" w14:textId="47B56E7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212</w:t>
            </w:r>
          </w:p>
        </w:tc>
      </w:tr>
      <w:tr w:rsidR="000C31F1" w:rsidRPr="005A79B1" w14:paraId="04AD701C" w14:textId="77777777" w:rsidTr="001368EA">
        <w:tc>
          <w:tcPr>
            <w:tcW w:w="1240" w:type="dxa"/>
            <w:vAlign w:val="bottom"/>
          </w:tcPr>
          <w:p w14:paraId="6D12A2A0"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10</w:t>
            </w:r>
          </w:p>
        </w:tc>
        <w:tc>
          <w:tcPr>
            <w:tcW w:w="1239" w:type="dxa"/>
            <w:vAlign w:val="bottom"/>
          </w:tcPr>
          <w:p w14:paraId="7EF5BF1E" w14:textId="0482B03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032</w:t>
            </w:r>
          </w:p>
        </w:tc>
        <w:tc>
          <w:tcPr>
            <w:tcW w:w="1239" w:type="dxa"/>
            <w:vAlign w:val="bottom"/>
          </w:tcPr>
          <w:p w14:paraId="34B1F0CA" w14:textId="753171B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023</w:t>
            </w:r>
          </w:p>
        </w:tc>
        <w:tc>
          <w:tcPr>
            <w:tcW w:w="1239" w:type="dxa"/>
            <w:vAlign w:val="bottom"/>
          </w:tcPr>
          <w:p w14:paraId="296F37D9" w14:textId="295C708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966</w:t>
            </w:r>
          </w:p>
        </w:tc>
        <w:tc>
          <w:tcPr>
            <w:tcW w:w="1239" w:type="dxa"/>
            <w:vAlign w:val="bottom"/>
          </w:tcPr>
          <w:p w14:paraId="2ABE37BB" w14:textId="0D53B07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034</w:t>
            </w:r>
          </w:p>
        </w:tc>
        <w:tc>
          <w:tcPr>
            <w:tcW w:w="1239" w:type="dxa"/>
            <w:vAlign w:val="bottom"/>
          </w:tcPr>
          <w:p w14:paraId="5E6CC7BD" w14:textId="05DC3C9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113</w:t>
            </w:r>
          </w:p>
        </w:tc>
        <w:tc>
          <w:tcPr>
            <w:tcW w:w="1240" w:type="dxa"/>
            <w:vAlign w:val="bottom"/>
          </w:tcPr>
          <w:p w14:paraId="0E379074" w14:textId="26378CC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918</w:t>
            </w:r>
          </w:p>
        </w:tc>
      </w:tr>
      <w:tr w:rsidR="000C31F1" w:rsidRPr="005A79B1" w14:paraId="7590A87C" w14:textId="77777777" w:rsidTr="001368EA">
        <w:tc>
          <w:tcPr>
            <w:tcW w:w="1240" w:type="dxa"/>
            <w:vAlign w:val="bottom"/>
          </w:tcPr>
          <w:p w14:paraId="0CB29DF8"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20</w:t>
            </w:r>
          </w:p>
        </w:tc>
        <w:tc>
          <w:tcPr>
            <w:tcW w:w="1239" w:type="dxa"/>
            <w:vAlign w:val="bottom"/>
          </w:tcPr>
          <w:p w14:paraId="3B62E49F" w14:textId="2860739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274</w:t>
            </w:r>
          </w:p>
        </w:tc>
        <w:tc>
          <w:tcPr>
            <w:tcW w:w="1239" w:type="dxa"/>
            <w:vAlign w:val="bottom"/>
          </w:tcPr>
          <w:p w14:paraId="5BE98412" w14:textId="002FE9E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336</w:t>
            </w:r>
          </w:p>
        </w:tc>
        <w:tc>
          <w:tcPr>
            <w:tcW w:w="1239" w:type="dxa"/>
            <w:vAlign w:val="bottom"/>
          </w:tcPr>
          <w:p w14:paraId="287C9E5A" w14:textId="60706A4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259</w:t>
            </w:r>
          </w:p>
        </w:tc>
        <w:tc>
          <w:tcPr>
            <w:tcW w:w="1239" w:type="dxa"/>
            <w:vAlign w:val="bottom"/>
          </w:tcPr>
          <w:p w14:paraId="4FD3A72E" w14:textId="365CF99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339</w:t>
            </w:r>
          </w:p>
        </w:tc>
        <w:tc>
          <w:tcPr>
            <w:tcW w:w="1239" w:type="dxa"/>
            <w:vAlign w:val="bottom"/>
          </w:tcPr>
          <w:p w14:paraId="05C16A4E" w14:textId="63A5686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411</w:t>
            </w:r>
          </w:p>
        </w:tc>
        <w:tc>
          <w:tcPr>
            <w:tcW w:w="1240" w:type="dxa"/>
            <w:vAlign w:val="bottom"/>
          </w:tcPr>
          <w:p w14:paraId="6817D699" w14:textId="4BD722E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259</w:t>
            </w:r>
          </w:p>
        </w:tc>
      </w:tr>
      <w:tr w:rsidR="000C31F1" w:rsidRPr="005A79B1" w14:paraId="450B670A" w14:textId="77777777" w:rsidTr="001368EA">
        <w:tc>
          <w:tcPr>
            <w:tcW w:w="1240" w:type="dxa"/>
            <w:vAlign w:val="bottom"/>
          </w:tcPr>
          <w:p w14:paraId="499C9562"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30</w:t>
            </w:r>
          </w:p>
        </w:tc>
        <w:tc>
          <w:tcPr>
            <w:tcW w:w="1239" w:type="dxa"/>
            <w:vAlign w:val="bottom"/>
          </w:tcPr>
          <w:p w14:paraId="171B9FA7" w14:textId="3260E89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864</w:t>
            </w:r>
          </w:p>
        </w:tc>
        <w:tc>
          <w:tcPr>
            <w:tcW w:w="1239" w:type="dxa"/>
            <w:vAlign w:val="bottom"/>
          </w:tcPr>
          <w:p w14:paraId="19C89559" w14:textId="033EF29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902</w:t>
            </w:r>
          </w:p>
        </w:tc>
        <w:tc>
          <w:tcPr>
            <w:tcW w:w="1239" w:type="dxa"/>
            <w:vAlign w:val="bottom"/>
          </w:tcPr>
          <w:p w14:paraId="3F163C57" w14:textId="403F337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844</w:t>
            </w:r>
          </w:p>
        </w:tc>
        <w:tc>
          <w:tcPr>
            <w:tcW w:w="1239" w:type="dxa"/>
            <w:vAlign w:val="bottom"/>
          </w:tcPr>
          <w:p w14:paraId="5315BA9C" w14:textId="3E355EB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931</w:t>
            </w:r>
          </w:p>
        </w:tc>
        <w:tc>
          <w:tcPr>
            <w:tcW w:w="1239" w:type="dxa"/>
            <w:vAlign w:val="bottom"/>
          </w:tcPr>
          <w:p w14:paraId="03A4C6D2" w14:textId="64DB6E9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4012</w:t>
            </w:r>
          </w:p>
        </w:tc>
        <w:tc>
          <w:tcPr>
            <w:tcW w:w="1240" w:type="dxa"/>
            <w:vAlign w:val="bottom"/>
          </w:tcPr>
          <w:p w14:paraId="636C1917" w14:textId="26D2F41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867</w:t>
            </w:r>
          </w:p>
        </w:tc>
      </w:tr>
      <w:tr w:rsidR="000C31F1" w:rsidRPr="005A79B1" w14:paraId="38E7F8F9" w14:textId="77777777" w:rsidTr="001368EA">
        <w:tc>
          <w:tcPr>
            <w:tcW w:w="1240" w:type="dxa"/>
            <w:vAlign w:val="bottom"/>
          </w:tcPr>
          <w:p w14:paraId="617CC2BF"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40</w:t>
            </w:r>
          </w:p>
        </w:tc>
        <w:tc>
          <w:tcPr>
            <w:tcW w:w="1239" w:type="dxa"/>
            <w:vAlign w:val="bottom"/>
          </w:tcPr>
          <w:p w14:paraId="0A480A9B" w14:textId="2CF7569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191</w:t>
            </w:r>
          </w:p>
        </w:tc>
        <w:tc>
          <w:tcPr>
            <w:tcW w:w="1239" w:type="dxa"/>
            <w:vAlign w:val="bottom"/>
          </w:tcPr>
          <w:p w14:paraId="08CBA165" w14:textId="7BE963B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175</w:t>
            </w:r>
          </w:p>
        </w:tc>
        <w:tc>
          <w:tcPr>
            <w:tcW w:w="1239" w:type="dxa"/>
            <w:vAlign w:val="bottom"/>
          </w:tcPr>
          <w:p w14:paraId="06FB654E" w14:textId="64105707"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145</w:t>
            </w:r>
          </w:p>
        </w:tc>
        <w:tc>
          <w:tcPr>
            <w:tcW w:w="1239" w:type="dxa"/>
            <w:vAlign w:val="bottom"/>
          </w:tcPr>
          <w:p w14:paraId="756A0AFE" w14:textId="094CFEE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236</w:t>
            </w:r>
          </w:p>
        </w:tc>
        <w:tc>
          <w:tcPr>
            <w:tcW w:w="1239" w:type="dxa"/>
            <w:vAlign w:val="bottom"/>
          </w:tcPr>
          <w:p w14:paraId="0034B22E" w14:textId="480FC18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328</w:t>
            </w:r>
          </w:p>
        </w:tc>
        <w:tc>
          <w:tcPr>
            <w:tcW w:w="1240" w:type="dxa"/>
            <w:vAlign w:val="bottom"/>
          </w:tcPr>
          <w:p w14:paraId="00A44497" w14:textId="6C4F663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3179</w:t>
            </w:r>
          </w:p>
        </w:tc>
      </w:tr>
      <w:tr w:rsidR="000C31F1" w:rsidRPr="005A79B1" w14:paraId="681761D6" w14:textId="77777777" w:rsidTr="001368EA">
        <w:tc>
          <w:tcPr>
            <w:tcW w:w="1240" w:type="dxa"/>
            <w:vAlign w:val="bottom"/>
          </w:tcPr>
          <w:p w14:paraId="36473F70"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50</w:t>
            </w:r>
          </w:p>
        </w:tc>
        <w:tc>
          <w:tcPr>
            <w:tcW w:w="1239" w:type="dxa"/>
            <w:vAlign w:val="bottom"/>
          </w:tcPr>
          <w:p w14:paraId="665975B7" w14:textId="3E8CA7D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555</w:t>
            </w:r>
          </w:p>
        </w:tc>
        <w:tc>
          <w:tcPr>
            <w:tcW w:w="1239" w:type="dxa"/>
            <w:vAlign w:val="bottom"/>
          </w:tcPr>
          <w:p w14:paraId="1105D901" w14:textId="2865B327"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5</w:t>
            </w:r>
          </w:p>
        </w:tc>
        <w:tc>
          <w:tcPr>
            <w:tcW w:w="1239" w:type="dxa"/>
            <w:vAlign w:val="bottom"/>
          </w:tcPr>
          <w:p w14:paraId="2862C7F1" w14:textId="0E44D5E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488</w:t>
            </w:r>
          </w:p>
        </w:tc>
        <w:tc>
          <w:tcPr>
            <w:tcW w:w="1239" w:type="dxa"/>
            <w:vAlign w:val="bottom"/>
          </w:tcPr>
          <w:p w14:paraId="709D3473" w14:textId="1DB6C28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583</w:t>
            </w:r>
          </w:p>
        </w:tc>
        <w:tc>
          <w:tcPr>
            <w:tcW w:w="1239" w:type="dxa"/>
            <w:vAlign w:val="bottom"/>
          </w:tcPr>
          <w:p w14:paraId="59F2200E" w14:textId="377702D7"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674</w:t>
            </w:r>
          </w:p>
        </w:tc>
        <w:tc>
          <w:tcPr>
            <w:tcW w:w="1240" w:type="dxa"/>
            <w:vAlign w:val="bottom"/>
          </w:tcPr>
          <w:p w14:paraId="38C491BA" w14:textId="117C9A8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518</w:t>
            </w:r>
          </w:p>
        </w:tc>
      </w:tr>
      <w:tr w:rsidR="000C31F1" w:rsidRPr="005A79B1" w14:paraId="268902CB" w14:textId="77777777" w:rsidTr="001368EA">
        <w:tc>
          <w:tcPr>
            <w:tcW w:w="1240" w:type="dxa"/>
            <w:vAlign w:val="bottom"/>
          </w:tcPr>
          <w:p w14:paraId="641143B4"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60</w:t>
            </w:r>
          </w:p>
        </w:tc>
        <w:tc>
          <w:tcPr>
            <w:tcW w:w="1239" w:type="dxa"/>
            <w:vAlign w:val="bottom"/>
          </w:tcPr>
          <w:p w14:paraId="055F3EFD" w14:textId="08C9DE0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99</w:t>
            </w:r>
          </w:p>
        </w:tc>
        <w:tc>
          <w:tcPr>
            <w:tcW w:w="1239" w:type="dxa"/>
            <w:vAlign w:val="bottom"/>
          </w:tcPr>
          <w:p w14:paraId="32002749" w14:textId="67A4361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911</w:t>
            </w:r>
          </w:p>
        </w:tc>
        <w:tc>
          <w:tcPr>
            <w:tcW w:w="1239" w:type="dxa"/>
            <w:vAlign w:val="bottom"/>
          </w:tcPr>
          <w:p w14:paraId="4AEFD7E9" w14:textId="3F7C243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906</w:t>
            </w:r>
          </w:p>
        </w:tc>
        <w:tc>
          <w:tcPr>
            <w:tcW w:w="1239" w:type="dxa"/>
            <w:vAlign w:val="bottom"/>
          </w:tcPr>
          <w:p w14:paraId="6E3AEEEB" w14:textId="58B161C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001</w:t>
            </w:r>
          </w:p>
        </w:tc>
        <w:tc>
          <w:tcPr>
            <w:tcW w:w="1239" w:type="dxa"/>
            <w:vAlign w:val="bottom"/>
          </w:tcPr>
          <w:p w14:paraId="65EC8F13" w14:textId="4F93609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2086</w:t>
            </w:r>
          </w:p>
        </w:tc>
        <w:tc>
          <w:tcPr>
            <w:tcW w:w="1240" w:type="dxa"/>
            <w:vAlign w:val="bottom"/>
          </w:tcPr>
          <w:p w14:paraId="3F39C6B6" w14:textId="13EDE66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925</w:t>
            </w:r>
          </w:p>
        </w:tc>
      </w:tr>
      <w:tr w:rsidR="000C31F1" w:rsidRPr="005A79B1" w14:paraId="251E83A2" w14:textId="77777777" w:rsidTr="001368EA">
        <w:tc>
          <w:tcPr>
            <w:tcW w:w="1240" w:type="dxa"/>
            <w:vAlign w:val="bottom"/>
          </w:tcPr>
          <w:p w14:paraId="713CF4F1"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70</w:t>
            </w:r>
          </w:p>
        </w:tc>
        <w:tc>
          <w:tcPr>
            <w:tcW w:w="1239" w:type="dxa"/>
            <w:vAlign w:val="bottom"/>
          </w:tcPr>
          <w:p w14:paraId="4A8DC187" w14:textId="2DA7F39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609</w:t>
            </w:r>
          </w:p>
        </w:tc>
        <w:tc>
          <w:tcPr>
            <w:tcW w:w="1239" w:type="dxa"/>
            <w:vAlign w:val="bottom"/>
          </w:tcPr>
          <w:p w14:paraId="3B463B2C" w14:textId="533FA78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39</w:t>
            </w:r>
          </w:p>
        </w:tc>
        <w:tc>
          <w:tcPr>
            <w:tcW w:w="1239" w:type="dxa"/>
            <w:vAlign w:val="bottom"/>
          </w:tcPr>
          <w:p w14:paraId="1058ECBD" w14:textId="502E7847"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17</w:t>
            </w:r>
          </w:p>
        </w:tc>
        <w:tc>
          <w:tcPr>
            <w:tcW w:w="1239" w:type="dxa"/>
            <w:vAlign w:val="bottom"/>
          </w:tcPr>
          <w:p w14:paraId="3E7EDBC3" w14:textId="3B1EB03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611</w:t>
            </w:r>
          </w:p>
        </w:tc>
        <w:tc>
          <w:tcPr>
            <w:tcW w:w="1239" w:type="dxa"/>
            <w:vAlign w:val="bottom"/>
          </w:tcPr>
          <w:p w14:paraId="23C19E29" w14:textId="71FDC65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682</w:t>
            </w:r>
          </w:p>
        </w:tc>
        <w:tc>
          <w:tcPr>
            <w:tcW w:w="1240" w:type="dxa"/>
            <w:vAlign w:val="bottom"/>
          </w:tcPr>
          <w:p w14:paraId="55DD47F6" w14:textId="0346C55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529</w:t>
            </w:r>
          </w:p>
        </w:tc>
      </w:tr>
      <w:tr w:rsidR="000C31F1" w:rsidRPr="005A79B1" w14:paraId="0907CE11" w14:textId="77777777" w:rsidTr="001368EA">
        <w:tc>
          <w:tcPr>
            <w:tcW w:w="1240" w:type="dxa"/>
            <w:vAlign w:val="bottom"/>
          </w:tcPr>
          <w:p w14:paraId="1EAC9A79"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80</w:t>
            </w:r>
          </w:p>
        </w:tc>
        <w:tc>
          <w:tcPr>
            <w:tcW w:w="1239" w:type="dxa"/>
            <w:vAlign w:val="bottom"/>
          </w:tcPr>
          <w:p w14:paraId="5EAEC568" w14:textId="7ACAFE0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67</w:t>
            </w:r>
          </w:p>
        </w:tc>
        <w:tc>
          <w:tcPr>
            <w:tcW w:w="1239" w:type="dxa"/>
            <w:vAlign w:val="bottom"/>
          </w:tcPr>
          <w:p w14:paraId="71D8227C" w14:textId="6B80E6B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13</w:t>
            </w:r>
          </w:p>
        </w:tc>
        <w:tc>
          <w:tcPr>
            <w:tcW w:w="1239" w:type="dxa"/>
            <w:vAlign w:val="bottom"/>
          </w:tcPr>
          <w:p w14:paraId="0BAFEAFB" w14:textId="4FA0110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72</w:t>
            </w:r>
          </w:p>
        </w:tc>
        <w:tc>
          <w:tcPr>
            <w:tcW w:w="1239" w:type="dxa"/>
            <w:vAlign w:val="bottom"/>
          </w:tcPr>
          <w:p w14:paraId="76D66371" w14:textId="044C60B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62</w:t>
            </w:r>
          </w:p>
        </w:tc>
        <w:tc>
          <w:tcPr>
            <w:tcW w:w="1239" w:type="dxa"/>
            <w:vAlign w:val="bottom"/>
          </w:tcPr>
          <w:p w14:paraId="19B1D21A" w14:textId="6E00349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19</w:t>
            </w:r>
          </w:p>
        </w:tc>
        <w:tc>
          <w:tcPr>
            <w:tcW w:w="1240" w:type="dxa"/>
            <w:vAlign w:val="bottom"/>
          </w:tcPr>
          <w:p w14:paraId="55D5E039" w14:textId="74B1D8D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1</w:t>
            </w:r>
          </w:p>
        </w:tc>
      </w:tr>
      <w:tr w:rsidR="000C31F1" w:rsidRPr="005A79B1" w14:paraId="088580CD" w14:textId="77777777" w:rsidTr="001368EA">
        <w:tc>
          <w:tcPr>
            <w:tcW w:w="1240" w:type="dxa"/>
            <w:vAlign w:val="bottom"/>
          </w:tcPr>
          <w:p w14:paraId="0B79101C"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590</w:t>
            </w:r>
          </w:p>
        </w:tc>
        <w:tc>
          <w:tcPr>
            <w:tcW w:w="1239" w:type="dxa"/>
            <w:vAlign w:val="bottom"/>
          </w:tcPr>
          <w:p w14:paraId="3E6BC2E9" w14:textId="6213E8E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48</w:t>
            </w:r>
          </w:p>
        </w:tc>
        <w:tc>
          <w:tcPr>
            <w:tcW w:w="1239" w:type="dxa"/>
            <w:vAlign w:val="bottom"/>
          </w:tcPr>
          <w:p w14:paraId="47213C16" w14:textId="6D61371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81</w:t>
            </w:r>
          </w:p>
        </w:tc>
        <w:tc>
          <w:tcPr>
            <w:tcW w:w="1239" w:type="dxa"/>
            <w:vAlign w:val="bottom"/>
          </w:tcPr>
          <w:p w14:paraId="610AF0DB" w14:textId="1EFD171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51</w:t>
            </w:r>
          </w:p>
        </w:tc>
        <w:tc>
          <w:tcPr>
            <w:tcW w:w="1239" w:type="dxa"/>
            <w:vAlign w:val="bottom"/>
          </w:tcPr>
          <w:p w14:paraId="7BC6EBBB" w14:textId="37AE64A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4</w:t>
            </w:r>
          </w:p>
        </w:tc>
        <w:tc>
          <w:tcPr>
            <w:tcW w:w="1239" w:type="dxa"/>
            <w:vAlign w:val="bottom"/>
          </w:tcPr>
          <w:p w14:paraId="194E4D89" w14:textId="2506B46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91</w:t>
            </w:r>
          </w:p>
        </w:tc>
        <w:tc>
          <w:tcPr>
            <w:tcW w:w="1240" w:type="dxa"/>
            <w:vAlign w:val="bottom"/>
          </w:tcPr>
          <w:p w14:paraId="6C014A1F" w14:textId="7E76484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68</w:t>
            </w:r>
          </w:p>
        </w:tc>
      </w:tr>
      <w:tr w:rsidR="000C31F1" w:rsidRPr="005A79B1" w14:paraId="138993EC" w14:textId="77777777" w:rsidTr="001368EA">
        <w:tc>
          <w:tcPr>
            <w:tcW w:w="1240" w:type="dxa"/>
            <w:vAlign w:val="bottom"/>
          </w:tcPr>
          <w:p w14:paraId="04AADD91"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00</w:t>
            </w:r>
          </w:p>
        </w:tc>
        <w:tc>
          <w:tcPr>
            <w:tcW w:w="1239" w:type="dxa"/>
            <w:vAlign w:val="bottom"/>
          </w:tcPr>
          <w:p w14:paraId="2A02B3C8" w14:textId="5F6B9C4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w:t>
            </w:r>
          </w:p>
        </w:tc>
        <w:tc>
          <w:tcPr>
            <w:tcW w:w="1239" w:type="dxa"/>
            <w:vAlign w:val="bottom"/>
          </w:tcPr>
          <w:p w14:paraId="44B7CAA9" w14:textId="24B06A1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17</w:t>
            </w:r>
          </w:p>
        </w:tc>
        <w:tc>
          <w:tcPr>
            <w:tcW w:w="1239" w:type="dxa"/>
            <w:vAlign w:val="bottom"/>
          </w:tcPr>
          <w:p w14:paraId="59E6886A" w14:textId="0DE50F5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03</w:t>
            </w:r>
          </w:p>
        </w:tc>
        <w:tc>
          <w:tcPr>
            <w:tcW w:w="1239" w:type="dxa"/>
            <w:vAlign w:val="bottom"/>
          </w:tcPr>
          <w:p w14:paraId="7C0C2E3C" w14:textId="1A8660A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92</w:t>
            </w:r>
          </w:p>
        </w:tc>
        <w:tc>
          <w:tcPr>
            <w:tcW w:w="1239" w:type="dxa"/>
            <w:vAlign w:val="bottom"/>
          </w:tcPr>
          <w:p w14:paraId="7A56AAEE" w14:textId="6860564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41</w:t>
            </w:r>
          </w:p>
        </w:tc>
        <w:tc>
          <w:tcPr>
            <w:tcW w:w="1240" w:type="dxa"/>
            <w:vAlign w:val="bottom"/>
          </w:tcPr>
          <w:p w14:paraId="69E86578" w14:textId="3292A00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29</w:t>
            </w:r>
          </w:p>
        </w:tc>
      </w:tr>
      <w:tr w:rsidR="000C31F1" w:rsidRPr="005A79B1" w14:paraId="017145F1" w14:textId="77777777" w:rsidTr="001368EA">
        <w:tc>
          <w:tcPr>
            <w:tcW w:w="1240" w:type="dxa"/>
            <w:vAlign w:val="bottom"/>
          </w:tcPr>
          <w:p w14:paraId="1FFC8AB8"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10</w:t>
            </w:r>
          </w:p>
        </w:tc>
        <w:tc>
          <w:tcPr>
            <w:tcW w:w="1239" w:type="dxa"/>
            <w:vAlign w:val="bottom"/>
          </w:tcPr>
          <w:p w14:paraId="36628159" w14:textId="3568B5E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61</w:t>
            </w:r>
          </w:p>
        </w:tc>
        <w:tc>
          <w:tcPr>
            <w:tcW w:w="1239" w:type="dxa"/>
            <w:vAlign w:val="bottom"/>
          </w:tcPr>
          <w:p w14:paraId="7C08F843" w14:textId="42A9293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82</w:t>
            </w:r>
          </w:p>
        </w:tc>
        <w:tc>
          <w:tcPr>
            <w:tcW w:w="1239" w:type="dxa"/>
            <w:vAlign w:val="bottom"/>
          </w:tcPr>
          <w:p w14:paraId="7F2926BC" w14:textId="0DA51A2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65</w:t>
            </w:r>
          </w:p>
        </w:tc>
        <w:tc>
          <w:tcPr>
            <w:tcW w:w="1239" w:type="dxa"/>
            <w:vAlign w:val="bottom"/>
          </w:tcPr>
          <w:p w14:paraId="68BFF900" w14:textId="5399B58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52</w:t>
            </w:r>
          </w:p>
        </w:tc>
        <w:tc>
          <w:tcPr>
            <w:tcW w:w="1239" w:type="dxa"/>
            <w:vAlign w:val="bottom"/>
          </w:tcPr>
          <w:p w14:paraId="27C054D6" w14:textId="29DA106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03</w:t>
            </w:r>
          </w:p>
        </w:tc>
        <w:tc>
          <w:tcPr>
            <w:tcW w:w="1240" w:type="dxa"/>
            <w:vAlign w:val="bottom"/>
          </w:tcPr>
          <w:p w14:paraId="1883556F" w14:textId="06AC13A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92</w:t>
            </w:r>
          </w:p>
        </w:tc>
      </w:tr>
      <w:tr w:rsidR="000C31F1" w:rsidRPr="005A79B1" w14:paraId="5298E061" w14:textId="77777777" w:rsidTr="001368EA">
        <w:tc>
          <w:tcPr>
            <w:tcW w:w="1240" w:type="dxa"/>
            <w:vAlign w:val="bottom"/>
          </w:tcPr>
          <w:p w14:paraId="7194CE05"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20</w:t>
            </w:r>
          </w:p>
        </w:tc>
        <w:tc>
          <w:tcPr>
            <w:tcW w:w="1239" w:type="dxa"/>
            <w:vAlign w:val="bottom"/>
          </w:tcPr>
          <w:p w14:paraId="74B07ABE" w14:textId="7331AD2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45</w:t>
            </w:r>
          </w:p>
        </w:tc>
        <w:tc>
          <w:tcPr>
            <w:tcW w:w="1239" w:type="dxa"/>
            <w:vAlign w:val="bottom"/>
          </w:tcPr>
          <w:p w14:paraId="3161CA2E" w14:textId="0776FE7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75</w:t>
            </w:r>
          </w:p>
        </w:tc>
        <w:tc>
          <w:tcPr>
            <w:tcW w:w="1239" w:type="dxa"/>
            <w:vAlign w:val="bottom"/>
          </w:tcPr>
          <w:p w14:paraId="0F9603A2" w14:textId="55BC32D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49</w:t>
            </w:r>
          </w:p>
        </w:tc>
        <w:tc>
          <w:tcPr>
            <w:tcW w:w="1239" w:type="dxa"/>
            <w:vAlign w:val="bottom"/>
          </w:tcPr>
          <w:p w14:paraId="091604D1" w14:textId="37EF252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35</w:t>
            </w:r>
          </w:p>
        </w:tc>
        <w:tc>
          <w:tcPr>
            <w:tcW w:w="1239" w:type="dxa"/>
            <w:vAlign w:val="bottom"/>
          </w:tcPr>
          <w:p w14:paraId="2CC38AC9" w14:textId="6E2D843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9</w:t>
            </w:r>
          </w:p>
        </w:tc>
        <w:tc>
          <w:tcPr>
            <w:tcW w:w="1240" w:type="dxa"/>
            <w:vAlign w:val="bottom"/>
          </w:tcPr>
          <w:p w14:paraId="64B01816" w14:textId="41164FB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73</w:t>
            </w:r>
          </w:p>
        </w:tc>
      </w:tr>
      <w:tr w:rsidR="000C31F1" w:rsidRPr="005A79B1" w14:paraId="01BD8483" w14:textId="77777777" w:rsidTr="001368EA">
        <w:tc>
          <w:tcPr>
            <w:tcW w:w="1240" w:type="dxa"/>
            <w:vAlign w:val="bottom"/>
          </w:tcPr>
          <w:p w14:paraId="4DE4C1A7"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30</w:t>
            </w:r>
          </w:p>
        </w:tc>
        <w:tc>
          <w:tcPr>
            <w:tcW w:w="1239" w:type="dxa"/>
            <w:vAlign w:val="bottom"/>
          </w:tcPr>
          <w:p w14:paraId="5BE60A65" w14:textId="5A8FF78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5</w:t>
            </w:r>
          </w:p>
        </w:tc>
        <w:tc>
          <w:tcPr>
            <w:tcW w:w="1239" w:type="dxa"/>
            <w:vAlign w:val="bottom"/>
          </w:tcPr>
          <w:p w14:paraId="23299FA8" w14:textId="0A97D96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76</w:t>
            </w:r>
          </w:p>
        </w:tc>
        <w:tc>
          <w:tcPr>
            <w:tcW w:w="1239" w:type="dxa"/>
            <w:vAlign w:val="bottom"/>
          </w:tcPr>
          <w:p w14:paraId="0EDEB724" w14:textId="7F280787"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54</w:t>
            </w:r>
          </w:p>
        </w:tc>
        <w:tc>
          <w:tcPr>
            <w:tcW w:w="1239" w:type="dxa"/>
            <w:vAlign w:val="bottom"/>
          </w:tcPr>
          <w:p w14:paraId="1124A205" w14:textId="7FC8848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41</w:t>
            </w:r>
          </w:p>
        </w:tc>
        <w:tc>
          <w:tcPr>
            <w:tcW w:w="1239" w:type="dxa"/>
            <w:vAlign w:val="bottom"/>
          </w:tcPr>
          <w:p w14:paraId="4568474C" w14:textId="59E67D7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96</w:t>
            </w:r>
          </w:p>
        </w:tc>
        <w:tc>
          <w:tcPr>
            <w:tcW w:w="1240" w:type="dxa"/>
            <w:vAlign w:val="bottom"/>
          </w:tcPr>
          <w:p w14:paraId="4C841243" w14:textId="3329591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73</w:t>
            </w:r>
          </w:p>
        </w:tc>
      </w:tr>
      <w:tr w:rsidR="000C31F1" w:rsidRPr="005A79B1" w14:paraId="69E79B62" w14:textId="77777777" w:rsidTr="001368EA">
        <w:tc>
          <w:tcPr>
            <w:tcW w:w="1240" w:type="dxa"/>
            <w:vAlign w:val="bottom"/>
          </w:tcPr>
          <w:p w14:paraId="5E9145D8"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40</w:t>
            </w:r>
          </w:p>
        </w:tc>
        <w:tc>
          <w:tcPr>
            <w:tcW w:w="1239" w:type="dxa"/>
            <w:vAlign w:val="bottom"/>
          </w:tcPr>
          <w:p w14:paraId="0631486A" w14:textId="0C307B7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85</w:t>
            </w:r>
          </w:p>
        </w:tc>
        <w:tc>
          <w:tcPr>
            <w:tcW w:w="1239" w:type="dxa"/>
            <w:vAlign w:val="bottom"/>
          </w:tcPr>
          <w:p w14:paraId="2BB3C5ED" w14:textId="01FABE3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08</w:t>
            </w:r>
          </w:p>
        </w:tc>
        <w:tc>
          <w:tcPr>
            <w:tcW w:w="1239" w:type="dxa"/>
            <w:vAlign w:val="bottom"/>
          </w:tcPr>
          <w:p w14:paraId="2ABCF083" w14:textId="1031688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09</w:t>
            </w:r>
          </w:p>
        </w:tc>
        <w:tc>
          <w:tcPr>
            <w:tcW w:w="1239" w:type="dxa"/>
            <w:vAlign w:val="bottom"/>
          </w:tcPr>
          <w:p w14:paraId="2D639C25" w14:textId="10C6E84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79</w:t>
            </w:r>
          </w:p>
        </w:tc>
        <w:tc>
          <w:tcPr>
            <w:tcW w:w="1239" w:type="dxa"/>
            <w:vAlign w:val="bottom"/>
          </w:tcPr>
          <w:p w14:paraId="616A0703" w14:textId="025840A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32</w:t>
            </w:r>
          </w:p>
        </w:tc>
        <w:tc>
          <w:tcPr>
            <w:tcW w:w="1240" w:type="dxa"/>
            <w:vAlign w:val="bottom"/>
          </w:tcPr>
          <w:p w14:paraId="3B9BFA8C" w14:textId="387E1D0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03</w:t>
            </w:r>
          </w:p>
        </w:tc>
      </w:tr>
      <w:tr w:rsidR="000C31F1" w:rsidRPr="005A79B1" w14:paraId="509D9D57" w14:textId="77777777" w:rsidTr="001368EA">
        <w:tc>
          <w:tcPr>
            <w:tcW w:w="1240" w:type="dxa"/>
            <w:vAlign w:val="bottom"/>
          </w:tcPr>
          <w:p w14:paraId="7540E639"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50</w:t>
            </w:r>
          </w:p>
        </w:tc>
        <w:tc>
          <w:tcPr>
            <w:tcW w:w="1239" w:type="dxa"/>
            <w:vAlign w:val="bottom"/>
          </w:tcPr>
          <w:p w14:paraId="55CD20ED" w14:textId="0BF2A77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w:t>
            </w:r>
          </w:p>
        </w:tc>
        <w:tc>
          <w:tcPr>
            <w:tcW w:w="1239" w:type="dxa"/>
            <w:vAlign w:val="bottom"/>
          </w:tcPr>
          <w:p w14:paraId="397506A1" w14:textId="079971C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2</w:t>
            </w:r>
          </w:p>
        </w:tc>
        <w:tc>
          <w:tcPr>
            <w:tcW w:w="1239" w:type="dxa"/>
            <w:vAlign w:val="bottom"/>
          </w:tcPr>
          <w:p w14:paraId="598C22DB" w14:textId="4D575EF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86</w:t>
            </w:r>
          </w:p>
        </w:tc>
        <w:tc>
          <w:tcPr>
            <w:tcW w:w="1239" w:type="dxa"/>
            <w:vAlign w:val="bottom"/>
          </w:tcPr>
          <w:p w14:paraId="702219A0" w14:textId="1EDE7C5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78</w:t>
            </w:r>
          </w:p>
        </w:tc>
        <w:tc>
          <w:tcPr>
            <w:tcW w:w="1239" w:type="dxa"/>
            <w:vAlign w:val="bottom"/>
          </w:tcPr>
          <w:p w14:paraId="673E08CE" w14:textId="69627852"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32</w:t>
            </w:r>
          </w:p>
        </w:tc>
        <w:tc>
          <w:tcPr>
            <w:tcW w:w="1240" w:type="dxa"/>
            <w:vAlign w:val="bottom"/>
          </w:tcPr>
          <w:p w14:paraId="51E4C670" w14:textId="2B88715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01</w:t>
            </w:r>
          </w:p>
        </w:tc>
      </w:tr>
      <w:tr w:rsidR="000C31F1" w:rsidRPr="005A79B1" w14:paraId="711110D4" w14:textId="77777777" w:rsidTr="001368EA">
        <w:tc>
          <w:tcPr>
            <w:tcW w:w="1240" w:type="dxa"/>
            <w:vAlign w:val="bottom"/>
          </w:tcPr>
          <w:p w14:paraId="49A9E69A"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60</w:t>
            </w:r>
          </w:p>
        </w:tc>
        <w:tc>
          <w:tcPr>
            <w:tcW w:w="1239" w:type="dxa"/>
            <w:vAlign w:val="bottom"/>
          </w:tcPr>
          <w:p w14:paraId="16006D2D" w14:textId="572BAFC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74</w:t>
            </w:r>
          </w:p>
        </w:tc>
        <w:tc>
          <w:tcPr>
            <w:tcW w:w="1239" w:type="dxa"/>
            <w:vAlign w:val="bottom"/>
          </w:tcPr>
          <w:p w14:paraId="296918E9" w14:textId="089594E0"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25</w:t>
            </w:r>
          </w:p>
        </w:tc>
        <w:tc>
          <w:tcPr>
            <w:tcW w:w="1239" w:type="dxa"/>
            <w:vAlign w:val="bottom"/>
          </w:tcPr>
          <w:p w14:paraId="3FED7A03" w14:textId="72367471"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79</w:t>
            </w:r>
          </w:p>
        </w:tc>
        <w:tc>
          <w:tcPr>
            <w:tcW w:w="1239" w:type="dxa"/>
            <w:vAlign w:val="bottom"/>
          </w:tcPr>
          <w:p w14:paraId="146E96FD" w14:textId="4F15618E"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74</w:t>
            </w:r>
          </w:p>
        </w:tc>
        <w:tc>
          <w:tcPr>
            <w:tcW w:w="1239" w:type="dxa"/>
            <w:vAlign w:val="bottom"/>
          </w:tcPr>
          <w:p w14:paraId="71A32FD7" w14:textId="47172A0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3</w:t>
            </w:r>
          </w:p>
        </w:tc>
        <w:tc>
          <w:tcPr>
            <w:tcW w:w="1240" w:type="dxa"/>
            <w:vAlign w:val="bottom"/>
          </w:tcPr>
          <w:p w14:paraId="1C6F3355" w14:textId="4DBB27C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w:t>
            </w:r>
          </w:p>
        </w:tc>
      </w:tr>
      <w:tr w:rsidR="000C31F1" w:rsidRPr="005A79B1" w14:paraId="3CDA7EF7" w14:textId="77777777" w:rsidTr="001368EA">
        <w:tc>
          <w:tcPr>
            <w:tcW w:w="1240" w:type="dxa"/>
            <w:vAlign w:val="bottom"/>
          </w:tcPr>
          <w:p w14:paraId="36BF83C3"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70</w:t>
            </w:r>
          </w:p>
        </w:tc>
        <w:tc>
          <w:tcPr>
            <w:tcW w:w="1239" w:type="dxa"/>
            <w:vAlign w:val="bottom"/>
          </w:tcPr>
          <w:p w14:paraId="6C2E954C" w14:textId="3EEAF10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1</w:t>
            </w:r>
          </w:p>
        </w:tc>
        <w:tc>
          <w:tcPr>
            <w:tcW w:w="1239" w:type="dxa"/>
            <w:vAlign w:val="bottom"/>
          </w:tcPr>
          <w:p w14:paraId="52226D0F" w14:textId="0E41B8B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36</w:t>
            </w:r>
          </w:p>
        </w:tc>
        <w:tc>
          <w:tcPr>
            <w:tcW w:w="1239" w:type="dxa"/>
            <w:vAlign w:val="bottom"/>
          </w:tcPr>
          <w:p w14:paraId="0DBEBA62" w14:textId="65418F3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12</w:t>
            </w:r>
          </w:p>
        </w:tc>
        <w:tc>
          <w:tcPr>
            <w:tcW w:w="1239" w:type="dxa"/>
            <w:vAlign w:val="bottom"/>
          </w:tcPr>
          <w:p w14:paraId="69010496" w14:textId="187484F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08</w:t>
            </w:r>
          </w:p>
        </w:tc>
        <w:tc>
          <w:tcPr>
            <w:tcW w:w="1239" w:type="dxa"/>
            <w:vAlign w:val="bottom"/>
          </w:tcPr>
          <w:p w14:paraId="6719D72A" w14:textId="1F21CD7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66</w:t>
            </w:r>
          </w:p>
        </w:tc>
        <w:tc>
          <w:tcPr>
            <w:tcW w:w="1240" w:type="dxa"/>
            <w:vAlign w:val="bottom"/>
          </w:tcPr>
          <w:p w14:paraId="65605CF1" w14:textId="5469A469"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41</w:t>
            </w:r>
          </w:p>
        </w:tc>
      </w:tr>
      <w:tr w:rsidR="000C31F1" w:rsidRPr="005A79B1" w14:paraId="29DA4C1F" w14:textId="77777777" w:rsidTr="001368EA">
        <w:tc>
          <w:tcPr>
            <w:tcW w:w="1240" w:type="dxa"/>
            <w:vAlign w:val="bottom"/>
          </w:tcPr>
          <w:p w14:paraId="25459569"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80</w:t>
            </w:r>
          </w:p>
        </w:tc>
        <w:tc>
          <w:tcPr>
            <w:tcW w:w="1239" w:type="dxa"/>
            <w:vAlign w:val="bottom"/>
          </w:tcPr>
          <w:p w14:paraId="7981A226" w14:textId="552869A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02</w:t>
            </w:r>
          </w:p>
        </w:tc>
        <w:tc>
          <w:tcPr>
            <w:tcW w:w="1239" w:type="dxa"/>
            <w:vAlign w:val="bottom"/>
          </w:tcPr>
          <w:p w14:paraId="7D36972B" w14:textId="3305C738"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w:t>
            </w:r>
          </w:p>
        </w:tc>
        <w:tc>
          <w:tcPr>
            <w:tcW w:w="1239" w:type="dxa"/>
            <w:vAlign w:val="bottom"/>
          </w:tcPr>
          <w:p w14:paraId="32524721" w14:textId="638AF7BB"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02</w:t>
            </w:r>
          </w:p>
        </w:tc>
        <w:tc>
          <w:tcPr>
            <w:tcW w:w="1239" w:type="dxa"/>
            <w:vAlign w:val="bottom"/>
          </w:tcPr>
          <w:p w14:paraId="197F963B" w14:textId="15045F0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99</w:t>
            </w:r>
          </w:p>
        </w:tc>
        <w:tc>
          <w:tcPr>
            <w:tcW w:w="1239" w:type="dxa"/>
            <w:vAlign w:val="bottom"/>
          </w:tcPr>
          <w:p w14:paraId="4EB315B9" w14:textId="38FB0B6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57</w:t>
            </w:r>
          </w:p>
        </w:tc>
        <w:tc>
          <w:tcPr>
            <w:tcW w:w="1240" w:type="dxa"/>
            <w:vAlign w:val="bottom"/>
          </w:tcPr>
          <w:p w14:paraId="47552E34" w14:textId="0C801A5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36</w:t>
            </w:r>
          </w:p>
        </w:tc>
      </w:tr>
      <w:tr w:rsidR="000C31F1" w:rsidRPr="005A79B1" w14:paraId="1E315132" w14:textId="77777777" w:rsidTr="001368EA">
        <w:tc>
          <w:tcPr>
            <w:tcW w:w="1240" w:type="dxa"/>
            <w:vAlign w:val="bottom"/>
          </w:tcPr>
          <w:p w14:paraId="36A702D3"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690</w:t>
            </w:r>
          </w:p>
        </w:tc>
        <w:tc>
          <w:tcPr>
            <w:tcW w:w="1239" w:type="dxa"/>
            <w:vAlign w:val="bottom"/>
          </w:tcPr>
          <w:p w14:paraId="40243005" w14:textId="0BFC6FCF"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54</w:t>
            </w:r>
          </w:p>
        </w:tc>
        <w:tc>
          <w:tcPr>
            <w:tcW w:w="1239" w:type="dxa"/>
            <w:vAlign w:val="bottom"/>
          </w:tcPr>
          <w:p w14:paraId="475301B7" w14:textId="104DB43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48</w:t>
            </w:r>
          </w:p>
        </w:tc>
        <w:tc>
          <w:tcPr>
            <w:tcW w:w="1239" w:type="dxa"/>
            <w:vAlign w:val="bottom"/>
          </w:tcPr>
          <w:p w14:paraId="56759169" w14:textId="0021EC53"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53</w:t>
            </w:r>
          </w:p>
        </w:tc>
        <w:tc>
          <w:tcPr>
            <w:tcW w:w="1239" w:type="dxa"/>
            <w:vAlign w:val="bottom"/>
          </w:tcPr>
          <w:p w14:paraId="7758515E" w14:textId="673D41D5"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47</w:t>
            </w:r>
          </w:p>
        </w:tc>
        <w:tc>
          <w:tcPr>
            <w:tcW w:w="1239" w:type="dxa"/>
            <w:vAlign w:val="bottom"/>
          </w:tcPr>
          <w:p w14:paraId="12367664" w14:textId="6BCA950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406</w:t>
            </w:r>
          </w:p>
        </w:tc>
        <w:tc>
          <w:tcPr>
            <w:tcW w:w="1240" w:type="dxa"/>
            <w:vAlign w:val="bottom"/>
          </w:tcPr>
          <w:p w14:paraId="4E689BE4" w14:textId="7360C33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83</w:t>
            </w:r>
          </w:p>
        </w:tc>
      </w:tr>
      <w:tr w:rsidR="000C31F1" w:rsidRPr="005A79B1" w14:paraId="6306ED08" w14:textId="77777777" w:rsidTr="001368EA">
        <w:tc>
          <w:tcPr>
            <w:tcW w:w="1240" w:type="dxa"/>
            <w:vAlign w:val="bottom"/>
          </w:tcPr>
          <w:p w14:paraId="6504BD0F" w14:textId="77777777" w:rsidR="000C31F1" w:rsidRPr="00A93F84" w:rsidRDefault="000C31F1" w:rsidP="000C31F1">
            <w:pPr>
              <w:jc w:val="center"/>
              <w:rPr>
                <w:rFonts w:ascii="Times New Roman" w:hAnsi="Times New Roman"/>
                <w:sz w:val="28"/>
                <w:szCs w:val="28"/>
              </w:rPr>
            </w:pPr>
            <w:r w:rsidRPr="00A93F84">
              <w:rPr>
                <w:rFonts w:ascii="Times New Roman" w:hAnsi="Times New Roman"/>
                <w:color w:val="000000"/>
                <w:sz w:val="28"/>
                <w:szCs w:val="28"/>
              </w:rPr>
              <w:t>700</w:t>
            </w:r>
          </w:p>
        </w:tc>
        <w:tc>
          <w:tcPr>
            <w:tcW w:w="1239" w:type="dxa"/>
            <w:vAlign w:val="bottom"/>
          </w:tcPr>
          <w:p w14:paraId="01D5D6BF" w14:textId="2DEC9A14"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66</w:t>
            </w:r>
          </w:p>
        </w:tc>
        <w:tc>
          <w:tcPr>
            <w:tcW w:w="1239" w:type="dxa"/>
            <w:vAlign w:val="bottom"/>
          </w:tcPr>
          <w:p w14:paraId="039C1F41" w14:textId="6963604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71</w:t>
            </w:r>
          </w:p>
        </w:tc>
        <w:tc>
          <w:tcPr>
            <w:tcW w:w="1239" w:type="dxa"/>
            <w:vAlign w:val="bottom"/>
          </w:tcPr>
          <w:p w14:paraId="1767A722" w14:textId="52E782F6"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63</w:t>
            </w:r>
          </w:p>
        </w:tc>
        <w:tc>
          <w:tcPr>
            <w:tcW w:w="1239" w:type="dxa"/>
            <w:vAlign w:val="bottom"/>
          </w:tcPr>
          <w:p w14:paraId="7E837564" w14:textId="5E666BEA"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254</w:t>
            </w:r>
          </w:p>
        </w:tc>
        <w:tc>
          <w:tcPr>
            <w:tcW w:w="1239" w:type="dxa"/>
            <w:vAlign w:val="bottom"/>
          </w:tcPr>
          <w:p w14:paraId="143B7B2C" w14:textId="2C830FEC"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314</w:t>
            </w:r>
          </w:p>
        </w:tc>
        <w:tc>
          <w:tcPr>
            <w:tcW w:w="1240" w:type="dxa"/>
            <w:vAlign w:val="bottom"/>
          </w:tcPr>
          <w:p w14:paraId="48F11030" w14:textId="0891492D" w:rsidR="000C31F1" w:rsidRPr="000C31F1" w:rsidRDefault="000C31F1" w:rsidP="000C31F1">
            <w:pPr>
              <w:jc w:val="center"/>
              <w:rPr>
                <w:rFonts w:ascii="Times New Roman" w:hAnsi="Times New Roman"/>
                <w:sz w:val="28"/>
                <w:szCs w:val="28"/>
              </w:rPr>
            </w:pPr>
            <w:r w:rsidRPr="000C31F1">
              <w:rPr>
                <w:rFonts w:ascii="Times New Roman" w:hAnsi="Times New Roman"/>
                <w:color w:val="000000"/>
                <w:sz w:val="28"/>
                <w:szCs w:val="28"/>
              </w:rPr>
              <w:t>0.1184</w:t>
            </w:r>
          </w:p>
        </w:tc>
      </w:tr>
    </w:tbl>
    <w:p w14:paraId="00B60054" w14:textId="266B4A5B" w:rsidR="00542EC6" w:rsidRDefault="00542EC6" w:rsidP="006E10FD">
      <w:pPr>
        <w:rPr>
          <w:rFonts w:ascii="Times New Roman" w:hAnsi="Times New Roman"/>
          <w:sz w:val="28"/>
          <w:szCs w:val="28"/>
        </w:rPr>
      </w:pPr>
    </w:p>
    <w:p w14:paraId="7D105B4C" w14:textId="77777777" w:rsidR="006E10FD" w:rsidRDefault="006E10FD" w:rsidP="006E10FD">
      <w:pPr>
        <w:rPr>
          <w:rFonts w:ascii="Times New Roman" w:hAnsi="Times New Roman"/>
          <w:sz w:val="28"/>
          <w:szCs w:val="28"/>
        </w:rPr>
      </w:pPr>
    </w:p>
    <w:p w14:paraId="71FBF442" w14:textId="77CE562D" w:rsidR="00542EC6" w:rsidRDefault="00542EC6" w:rsidP="00542EC6">
      <w:pPr>
        <w:ind w:left="720"/>
        <w:jc w:val="center"/>
        <w:rPr>
          <w:rFonts w:ascii="Times New Roman" w:hAnsi="Times New Roman"/>
          <w:sz w:val="28"/>
          <w:szCs w:val="28"/>
        </w:rPr>
      </w:pPr>
      <w:r>
        <w:rPr>
          <w:rFonts w:ascii="Times New Roman" w:hAnsi="Times New Roman"/>
          <w:sz w:val="28"/>
          <w:szCs w:val="28"/>
        </w:rPr>
        <w:t xml:space="preserve">Biểu đồ quang phổ màu mẫu </w:t>
      </w:r>
      <w:r w:rsidR="001B5102">
        <w:rPr>
          <w:rFonts w:ascii="Times New Roman" w:hAnsi="Times New Roman"/>
          <w:sz w:val="28"/>
          <w:szCs w:val="28"/>
        </w:rPr>
        <w:t>3115</w:t>
      </w:r>
      <w:r>
        <w:rPr>
          <w:rFonts w:ascii="Times New Roman" w:hAnsi="Times New Roman"/>
          <w:sz w:val="28"/>
          <w:szCs w:val="28"/>
        </w:rPr>
        <w:t>-</w:t>
      </w:r>
      <w:r w:rsidR="001B5102">
        <w:rPr>
          <w:rFonts w:ascii="Times New Roman" w:hAnsi="Times New Roman"/>
          <w:sz w:val="28"/>
          <w:szCs w:val="28"/>
        </w:rPr>
        <w:t>3100</w:t>
      </w:r>
    </w:p>
    <w:p w14:paraId="04CF1EC2" w14:textId="1AAF33A3" w:rsidR="00465785" w:rsidRDefault="005E775E" w:rsidP="003D0998">
      <w:pPr>
        <w:jc w:val="center"/>
        <w:rPr>
          <w:rFonts w:ascii="Times New Roman" w:hAnsi="Times New Roman"/>
          <w:sz w:val="28"/>
          <w:szCs w:val="28"/>
        </w:rPr>
      </w:pPr>
      <w:r>
        <w:rPr>
          <w:noProof/>
        </w:rPr>
        <w:lastRenderedPageBreak/>
        <w:drawing>
          <wp:inline distT="0" distB="0" distL="0" distR="0" wp14:anchorId="4E5CB9D3" wp14:editId="5622A329">
            <wp:extent cx="5740400" cy="3444240"/>
            <wp:effectExtent l="0" t="0" r="12700" b="3810"/>
            <wp:docPr id="13" name="Biểu đồ 13">
              <a:extLst xmlns:a="http://schemas.openxmlformats.org/drawingml/2006/main">
                <a:ext uri="{FF2B5EF4-FFF2-40B4-BE49-F238E27FC236}">
                  <a16:creationId xmlns:a16="http://schemas.microsoft.com/office/drawing/2014/main" id="{688E038E-D279-490E-93B3-F41397DE47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4CE15D2D" w14:textId="51E62BD9" w:rsidR="00465785" w:rsidRDefault="00B84579" w:rsidP="00AB10F0">
      <w:pPr>
        <w:pStyle w:val="u1"/>
        <w:numPr>
          <w:ilvl w:val="0"/>
          <w:numId w:val="20"/>
        </w:numPr>
      </w:pPr>
      <w:bookmarkStart w:id="95" w:name="_Toc90372468"/>
      <w:r>
        <w:t>Kiểm tra, tinh chỉnh độ chính xác các dữ liệu tạo ra của phần mềm</w:t>
      </w:r>
      <w:r w:rsidR="0034072E">
        <w:t>:</w:t>
      </w:r>
      <w:bookmarkEnd w:id="95"/>
    </w:p>
    <w:p w14:paraId="2A2E94A0" w14:textId="5C1FE295" w:rsidR="0034072E" w:rsidRDefault="00683C52" w:rsidP="00683C52">
      <w:pPr>
        <w:ind w:firstLine="567"/>
        <w:jc w:val="both"/>
        <w:rPr>
          <w:rFonts w:ascii="Times New Roman" w:hAnsi="Times New Roman"/>
          <w:sz w:val="28"/>
          <w:szCs w:val="28"/>
        </w:rPr>
      </w:pPr>
      <w:r w:rsidRPr="00B05CB8">
        <w:rPr>
          <w:rFonts w:ascii="Times New Roman" w:hAnsi="Times New Roman"/>
          <w:sz w:val="28"/>
          <w:szCs w:val="28"/>
        </w:rPr>
        <w:t>Sau một khoảng thời gian xử lý tính toán, kết quả đầu ra sẽ hiện lên giao diện của phần mềm gồm có: hệ số tỷ lệ của các màu cơ bản thành phần, biểu đồ phổ so sánh giữa màu cần pha và màu pha được, màu sắc mà mắt ta sẽ nhìn thấy của 2 màu.</w:t>
      </w:r>
    </w:p>
    <w:p w14:paraId="4E445AD9" w14:textId="77777777" w:rsidR="00C04347" w:rsidRDefault="00C04347" w:rsidP="00683C52">
      <w:pPr>
        <w:ind w:firstLine="567"/>
        <w:jc w:val="both"/>
        <w:rPr>
          <w:rFonts w:ascii="Times New Roman" w:hAnsi="Times New Roman"/>
          <w:sz w:val="28"/>
          <w:szCs w:val="28"/>
        </w:rPr>
      </w:pPr>
    </w:p>
    <w:p w14:paraId="396ABF6F" w14:textId="665C1251" w:rsidR="00683C52" w:rsidRPr="0034072E" w:rsidRDefault="00C04347" w:rsidP="00683C52">
      <w:pPr>
        <w:ind w:firstLine="567"/>
        <w:jc w:val="both"/>
        <w:rPr>
          <w:rFonts w:ascii="Times New Roman" w:hAnsi="Times New Roman"/>
          <w:sz w:val="28"/>
          <w:szCs w:val="28"/>
        </w:rPr>
      </w:pPr>
      <w:r>
        <w:rPr>
          <w:rFonts w:ascii="Times New Roman" w:hAnsi="Times New Roman"/>
          <w:i/>
          <w:iCs/>
          <w:noProof/>
          <w:sz w:val="28"/>
          <w:szCs w:val="28"/>
        </w:rPr>
        <w:drawing>
          <wp:inline distT="0" distB="0" distL="0" distR="0" wp14:anchorId="7537A6A8" wp14:editId="7301772F">
            <wp:extent cx="5143500" cy="3350172"/>
            <wp:effectExtent l="0" t="0" r="0" b="3175"/>
            <wp:docPr id="1794" name="Hình ảnh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155612" cy="3358061"/>
                    </a:xfrm>
                    <a:prstGeom prst="rect">
                      <a:avLst/>
                    </a:prstGeom>
                    <a:noFill/>
                    <a:ln>
                      <a:noFill/>
                    </a:ln>
                  </pic:spPr>
                </pic:pic>
              </a:graphicData>
            </a:graphic>
          </wp:inline>
        </w:drawing>
      </w:r>
    </w:p>
    <w:p w14:paraId="4BF74BF5" w14:textId="405BD927" w:rsidR="00735934" w:rsidRPr="008E39BF" w:rsidRDefault="00C04347" w:rsidP="00AB10F0">
      <w:pPr>
        <w:pStyle w:val="u1"/>
        <w:numPr>
          <w:ilvl w:val="0"/>
          <w:numId w:val="20"/>
        </w:numPr>
      </w:pPr>
      <w:bookmarkStart w:id="96" w:name="_Toc90372469"/>
      <w:r>
        <w:lastRenderedPageBreak/>
        <w:t>S</w:t>
      </w:r>
      <w:r w:rsidR="00735934" w:rsidRPr="008E39BF">
        <w:t xml:space="preserve">o sánh </w:t>
      </w:r>
      <w:r w:rsidR="00735934" w:rsidRPr="00E874C8">
        <w:sym w:font="Symbol" w:char="0044"/>
      </w:r>
      <w:r w:rsidR="00735934" w:rsidRPr="008E39BF">
        <w:rPr>
          <w:rFonts w:cs="Times New Roman"/>
          <w:color w:val="000000" w:themeColor="text1"/>
        </w:rPr>
        <w:t xml:space="preserve">E của </w:t>
      </w:r>
      <w:r w:rsidR="00735934" w:rsidRPr="008E39BF">
        <w:t>màu</w:t>
      </w:r>
      <w:r w:rsidR="00735934" w:rsidRPr="008E39BF">
        <w:rPr>
          <w:rFonts w:cs="Times New Roman"/>
          <w:color w:val="000000" w:themeColor="text1"/>
        </w:rPr>
        <w:t xml:space="preserve"> </w:t>
      </w:r>
      <w:r w:rsidR="000D0F19">
        <w:rPr>
          <w:rFonts w:cs="Times New Roman"/>
          <w:color w:val="000000" w:themeColor="text1"/>
        </w:rPr>
        <w:t>mẫu</w:t>
      </w:r>
      <w:r w:rsidR="00735934" w:rsidRPr="008E39BF">
        <w:rPr>
          <w:rFonts w:cs="Times New Roman"/>
          <w:color w:val="000000" w:themeColor="text1"/>
        </w:rPr>
        <w:t xml:space="preserve"> và màu pha</w:t>
      </w:r>
      <w:r w:rsidR="000C7983">
        <w:rPr>
          <w:rFonts w:cs="Times New Roman"/>
          <w:color w:val="000000" w:themeColor="text1"/>
        </w:rPr>
        <w:t>:</w:t>
      </w:r>
      <w:bookmarkEnd w:id="96"/>
    </w:p>
    <w:p w14:paraId="6929D1A4" w14:textId="77777777" w:rsidR="00735934" w:rsidRPr="00E874C8" w:rsidRDefault="00735934" w:rsidP="00735934">
      <w:pPr>
        <w:pStyle w:val="oancuaDanhsach"/>
        <w:spacing w:after="160"/>
        <w:ind w:left="785"/>
        <w:jc w:val="both"/>
        <w:rPr>
          <w:rFonts w:ascii="Times New Roman" w:hAnsi="Times New Roman"/>
          <w:sz w:val="28"/>
          <w:szCs w:val="28"/>
        </w:rPr>
      </w:pPr>
      <w:r w:rsidRPr="00E874C8">
        <w:rPr>
          <w:rFonts w:ascii="Times New Roman" w:hAnsi="Times New Roman"/>
          <w:sz w:val="28"/>
          <w:szCs w:val="28"/>
        </w:rPr>
        <w:t>Sự sai lệch vị trí màu có thể phân loại như sau:</w:t>
      </w:r>
    </w:p>
    <w:p w14:paraId="045C6DAD" w14:textId="77777777" w:rsidR="00735934" w:rsidRPr="00E874C8" w:rsidRDefault="00735934" w:rsidP="00AB10F0">
      <w:pPr>
        <w:pStyle w:val="oancuaDanhsach"/>
        <w:numPr>
          <w:ilvl w:val="0"/>
          <w:numId w:val="9"/>
        </w:numPr>
        <w:spacing w:after="160" w:line="276" w:lineRule="auto"/>
        <w:ind w:left="0" w:firstLine="851"/>
        <w:jc w:val="both"/>
        <w:rPr>
          <w:rFonts w:ascii="Times New Roman" w:hAnsi="Times New Roman"/>
          <w:sz w:val="28"/>
          <w:szCs w:val="28"/>
        </w:rPr>
      </w:pPr>
      <w:r w:rsidRPr="00E874C8">
        <w:rPr>
          <w:rFonts w:ascii="Times New Roman" w:hAnsi="Times New Roman"/>
          <w:sz w:val="28"/>
          <w:szCs w:val="28"/>
        </w:rPr>
        <w:t xml:space="preserve"> 0&lt;ΔE &lt;1: sự sai lệch này không thể phân biệt được</w:t>
      </w:r>
    </w:p>
    <w:p w14:paraId="68E84B4E" w14:textId="77777777" w:rsidR="00735934" w:rsidRPr="00E874C8" w:rsidRDefault="00735934" w:rsidP="00AB10F0">
      <w:pPr>
        <w:pStyle w:val="oancuaDanhsach"/>
        <w:numPr>
          <w:ilvl w:val="0"/>
          <w:numId w:val="9"/>
        </w:numPr>
        <w:spacing w:after="160" w:line="276" w:lineRule="auto"/>
        <w:ind w:left="0" w:firstLine="851"/>
        <w:jc w:val="both"/>
        <w:rPr>
          <w:rFonts w:ascii="Times New Roman" w:hAnsi="Times New Roman"/>
          <w:sz w:val="28"/>
          <w:szCs w:val="28"/>
        </w:rPr>
      </w:pPr>
      <w:r w:rsidRPr="00E874C8">
        <w:rPr>
          <w:rFonts w:ascii="Times New Roman" w:hAnsi="Times New Roman"/>
          <w:sz w:val="28"/>
          <w:szCs w:val="28"/>
        </w:rPr>
        <w:t xml:space="preserve"> 1&lt;ΔE &lt;2: sự sai lệch rất nhỏ, chỉ người có kinh nghiệm mới cảm nhận được. </w:t>
      </w:r>
    </w:p>
    <w:p w14:paraId="329DD7CA" w14:textId="77777777" w:rsidR="00735934" w:rsidRPr="00E874C8" w:rsidRDefault="00735934" w:rsidP="00AB10F0">
      <w:pPr>
        <w:pStyle w:val="oancuaDanhsach"/>
        <w:numPr>
          <w:ilvl w:val="0"/>
          <w:numId w:val="9"/>
        </w:numPr>
        <w:spacing w:after="160" w:line="276" w:lineRule="auto"/>
        <w:ind w:left="0" w:firstLine="851"/>
        <w:jc w:val="both"/>
        <w:rPr>
          <w:rFonts w:ascii="Times New Roman" w:hAnsi="Times New Roman"/>
          <w:sz w:val="28"/>
          <w:szCs w:val="28"/>
        </w:rPr>
      </w:pPr>
      <w:r w:rsidRPr="00E874C8">
        <w:rPr>
          <w:rFonts w:ascii="Times New Roman" w:hAnsi="Times New Roman"/>
          <w:sz w:val="28"/>
          <w:szCs w:val="28"/>
        </w:rPr>
        <w:t xml:space="preserve"> 2&lt;ΔE &lt;3.5: sự sai lệch tương đối, người không có kinh nghiệm có thể cảm nhận được.</w:t>
      </w:r>
    </w:p>
    <w:p w14:paraId="6C6C1BCC" w14:textId="77777777" w:rsidR="00735934" w:rsidRPr="00E874C8" w:rsidRDefault="00735934" w:rsidP="00AB10F0">
      <w:pPr>
        <w:pStyle w:val="oancuaDanhsach"/>
        <w:numPr>
          <w:ilvl w:val="0"/>
          <w:numId w:val="9"/>
        </w:numPr>
        <w:spacing w:after="160" w:line="276" w:lineRule="auto"/>
        <w:ind w:left="0" w:firstLine="851"/>
        <w:jc w:val="both"/>
        <w:rPr>
          <w:rFonts w:ascii="Times New Roman" w:hAnsi="Times New Roman"/>
          <w:sz w:val="28"/>
          <w:szCs w:val="28"/>
        </w:rPr>
      </w:pPr>
      <w:r w:rsidRPr="00E874C8">
        <w:rPr>
          <w:rFonts w:ascii="Times New Roman" w:hAnsi="Times New Roman"/>
          <w:sz w:val="28"/>
          <w:szCs w:val="28"/>
        </w:rPr>
        <w:t xml:space="preserve"> 3.5&lt;ΔE &lt; 5: sự sai lệch lớn.</w:t>
      </w:r>
    </w:p>
    <w:p w14:paraId="0A7362E4" w14:textId="77777777" w:rsidR="00735934" w:rsidRPr="00E874C8" w:rsidRDefault="00735934" w:rsidP="00AB10F0">
      <w:pPr>
        <w:pStyle w:val="oancuaDanhsach"/>
        <w:numPr>
          <w:ilvl w:val="0"/>
          <w:numId w:val="9"/>
        </w:numPr>
        <w:spacing w:line="276" w:lineRule="auto"/>
        <w:ind w:left="0" w:firstLine="851"/>
        <w:jc w:val="both"/>
        <w:rPr>
          <w:rFonts w:ascii="Times New Roman" w:hAnsi="Times New Roman"/>
          <w:sz w:val="28"/>
          <w:szCs w:val="28"/>
        </w:rPr>
      </w:pPr>
      <w:r w:rsidRPr="00E874C8">
        <w:rPr>
          <w:rFonts w:ascii="Times New Roman" w:hAnsi="Times New Roman"/>
          <w:sz w:val="28"/>
          <w:szCs w:val="28"/>
        </w:rPr>
        <w:t xml:space="preserve"> ΔE&gt;5: sự sai lệch rất lớn.</w:t>
      </w:r>
    </w:p>
    <w:p w14:paraId="1FE18828" w14:textId="35ED3839" w:rsidR="00735934" w:rsidRPr="000C7983" w:rsidRDefault="00735934" w:rsidP="000C7983">
      <w:pPr>
        <w:ind w:firstLine="720"/>
        <w:rPr>
          <w:rFonts w:ascii="Times New Roman" w:hAnsi="Times New Roman"/>
          <w:sz w:val="28"/>
          <w:szCs w:val="28"/>
        </w:rPr>
      </w:pPr>
      <w:r w:rsidRPr="000C7983">
        <w:rPr>
          <w:rFonts w:ascii="Times New Roman" w:hAnsi="Times New Roman"/>
          <w:sz w:val="28"/>
          <w:szCs w:val="28"/>
        </w:rPr>
        <w:t xml:space="preserve">Hiệu chỉnh </w:t>
      </w:r>
      <w:commentRangeStart w:id="97"/>
      <w:r w:rsidRPr="000C7983">
        <w:rPr>
          <w:rFonts w:ascii="Times New Roman" w:hAnsi="Times New Roman"/>
          <w:sz w:val="28"/>
          <w:szCs w:val="28"/>
        </w:rPr>
        <w:t>phần</w:t>
      </w:r>
      <w:commentRangeEnd w:id="97"/>
      <w:r w:rsidR="00C75A59">
        <w:rPr>
          <w:rStyle w:val="ThamchiuChuthich"/>
        </w:rPr>
        <w:commentReference w:id="97"/>
      </w:r>
      <w:r w:rsidRPr="000C7983">
        <w:rPr>
          <w:rFonts w:ascii="Times New Roman" w:hAnsi="Times New Roman"/>
          <w:sz w:val="28"/>
          <w:szCs w:val="28"/>
        </w:rPr>
        <w:t xml:space="preserve"> mềm hoặc kiểm tra lại các thông số có thể ảnh hưởng đến kết quả đo</w:t>
      </w:r>
      <w:r w:rsidR="000C7983">
        <w:rPr>
          <w:rFonts w:ascii="Times New Roman" w:hAnsi="Times New Roman"/>
          <w:sz w:val="28"/>
          <w:szCs w:val="28"/>
        </w:rPr>
        <w:t>.</w:t>
      </w:r>
    </w:p>
    <w:p w14:paraId="674C9329" w14:textId="1B709181" w:rsidR="00E874C8" w:rsidRDefault="00E874C8" w:rsidP="00314438">
      <w:pPr>
        <w:ind w:firstLine="720"/>
        <w:rPr>
          <w:rFonts w:ascii="Times New Roman" w:hAnsi="Times New Roman"/>
          <w:sz w:val="28"/>
          <w:szCs w:val="28"/>
        </w:rPr>
      </w:pPr>
    </w:p>
    <w:p w14:paraId="488AC6DF" w14:textId="0EFC3E05" w:rsidR="000C7983" w:rsidRDefault="000C7983" w:rsidP="00314438">
      <w:pPr>
        <w:ind w:firstLine="720"/>
        <w:rPr>
          <w:rFonts w:ascii="Times New Roman" w:hAnsi="Times New Roman"/>
          <w:sz w:val="28"/>
          <w:szCs w:val="28"/>
        </w:rPr>
      </w:pPr>
    </w:p>
    <w:p w14:paraId="7DE3F398" w14:textId="77777777" w:rsidR="000C7983" w:rsidRDefault="000C7983" w:rsidP="00314438">
      <w:pPr>
        <w:ind w:firstLine="720"/>
        <w:rPr>
          <w:rFonts w:ascii="Times New Roman" w:hAnsi="Times New Roman"/>
          <w:sz w:val="28"/>
          <w:szCs w:val="28"/>
        </w:rPr>
      </w:pPr>
    </w:p>
    <w:p w14:paraId="7B420825" w14:textId="1D8AAB18" w:rsidR="008C6D4F" w:rsidRDefault="008C6D4F" w:rsidP="00314438">
      <w:pPr>
        <w:ind w:firstLine="720"/>
        <w:rPr>
          <w:rFonts w:ascii="Times New Roman" w:hAnsi="Times New Roman"/>
          <w:sz w:val="28"/>
          <w:szCs w:val="28"/>
        </w:rPr>
      </w:pPr>
    </w:p>
    <w:p w14:paraId="6BD275FB" w14:textId="04051C38" w:rsidR="00CB69BF" w:rsidRDefault="00CB69BF" w:rsidP="00314438">
      <w:pPr>
        <w:ind w:firstLine="720"/>
        <w:rPr>
          <w:rFonts w:ascii="Times New Roman" w:hAnsi="Times New Roman"/>
          <w:sz w:val="28"/>
          <w:szCs w:val="28"/>
        </w:rPr>
      </w:pPr>
    </w:p>
    <w:p w14:paraId="53183189" w14:textId="03FC2D3B" w:rsidR="00CB69BF" w:rsidRDefault="00CB69BF" w:rsidP="00314438">
      <w:pPr>
        <w:ind w:firstLine="720"/>
        <w:rPr>
          <w:rFonts w:ascii="Times New Roman" w:hAnsi="Times New Roman"/>
          <w:sz w:val="28"/>
          <w:szCs w:val="28"/>
        </w:rPr>
      </w:pPr>
    </w:p>
    <w:p w14:paraId="7C5FE51B" w14:textId="27F07A23" w:rsidR="00CB69BF" w:rsidRDefault="00CB69BF" w:rsidP="00314438">
      <w:pPr>
        <w:ind w:firstLine="720"/>
        <w:rPr>
          <w:rFonts w:ascii="Times New Roman" w:hAnsi="Times New Roman"/>
          <w:sz w:val="28"/>
          <w:szCs w:val="28"/>
        </w:rPr>
      </w:pPr>
    </w:p>
    <w:p w14:paraId="4F8A689B" w14:textId="2C6A1B1A" w:rsidR="00CB69BF" w:rsidRDefault="00CB69BF" w:rsidP="00314438">
      <w:pPr>
        <w:ind w:firstLine="720"/>
        <w:rPr>
          <w:rFonts w:ascii="Times New Roman" w:hAnsi="Times New Roman"/>
          <w:sz w:val="28"/>
          <w:szCs w:val="28"/>
        </w:rPr>
      </w:pPr>
    </w:p>
    <w:p w14:paraId="7D9E8F08" w14:textId="7C952D0D" w:rsidR="00CB69BF" w:rsidRDefault="00CB69BF" w:rsidP="00314438">
      <w:pPr>
        <w:ind w:firstLine="720"/>
        <w:rPr>
          <w:rFonts w:ascii="Times New Roman" w:hAnsi="Times New Roman"/>
          <w:sz w:val="28"/>
          <w:szCs w:val="28"/>
        </w:rPr>
      </w:pPr>
    </w:p>
    <w:p w14:paraId="01EE40FD" w14:textId="483DA285" w:rsidR="00CB69BF" w:rsidRDefault="00CB69BF" w:rsidP="00314438">
      <w:pPr>
        <w:ind w:firstLine="720"/>
        <w:rPr>
          <w:rFonts w:ascii="Times New Roman" w:hAnsi="Times New Roman"/>
          <w:sz w:val="28"/>
          <w:szCs w:val="28"/>
        </w:rPr>
      </w:pPr>
    </w:p>
    <w:p w14:paraId="7F909ACF" w14:textId="1670F283" w:rsidR="00CB69BF" w:rsidRDefault="00CB69BF" w:rsidP="00314438">
      <w:pPr>
        <w:ind w:firstLine="720"/>
        <w:rPr>
          <w:rFonts w:ascii="Times New Roman" w:hAnsi="Times New Roman"/>
          <w:sz w:val="28"/>
          <w:szCs w:val="28"/>
        </w:rPr>
      </w:pPr>
    </w:p>
    <w:p w14:paraId="06145732" w14:textId="32D7A039" w:rsidR="00CB69BF" w:rsidRDefault="00CB69BF" w:rsidP="00314438">
      <w:pPr>
        <w:ind w:firstLine="720"/>
        <w:rPr>
          <w:rFonts w:ascii="Times New Roman" w:hAnsi="Times New Roman"/>
          <w:sz w:val="28"/>
          <w:szCs w:val="28"/>
        </w:rPr>
      </w:pPr>
    </w:p>
    <w:p w14:paraId="152A8765" w14:textId="44471A0A" w:rsidR="00CB69BF" w:rsidRDefault="00CB69BF" w:rsidP="00314438">
      <w:pPr>
        <w:ind w:firstLine="720"/>
        <w:rPr>
          <w:rFonts w:ascii="Times New Roman" w:hAnsi="Times New Roman"/>
          <w:sz w:val="28"/>
          <w:szCs w:val="28"/>
        </w:rPr>
      </w:pPr>
    </w:p>
    <w:p w14:paraId="76BED103" w14:textId="0BA7EBF9" w:rsidR="00CB69BF" w:rsidRDefault="00CB69BF" w:rsidP="00314438">
      <w:pPr>
        <w:ind w:firstLine="720"/>
        <w:rPr>
          <w:rFonts w:ascii="Times New Roman" w:hAnsi="Times New Roman"/>
          <w:sz w:val="28"/>
          <w:szCs w:val="28"/>
        </w:rPr>
      </w:pPr>
    </w:p>
    <w:p w14:paraId="44145CF0" w14:textId="4F01D20C" w:rsidR="00CB69BF" w:rsidRDefault="00CB69BF" w:rsidP="00314438">
      <w:pPr>
        <w:ind w:firstLine="720"/>
        <w:rPr>
          <w:rFonts w:ascii="Times New Roman" w:hAnsi="Times New Roman"/>
          <w:sz w:val="28"/>
          <w:szCs w:val="28"/>
        </w:rPr>
      </w:pPr>
    </w:p>
    <w:p w14:paraId="13E3EF4D" w14:textId="03BE022B" w:rsidR="00CB69BF" w:rsidRDefault="00CB69BF" w:rsidP="00314438">
      <w:pPr>
        <w:ind w:firstLine="720"/>
        <w:rPr>
          <w:rFonts w:ascii="Times New Roman" w:hAnsi="Times New Roman"/>
          <w:sz w:val="28"/>
          <w:szCs w:val="28"/>
        </w:rPr>
      </w:pPr>
    </w:p>
    <w:p w14:paraId="2B65D4E8" w14:textId="12868397" w:rsidR="00CB69BF" w:rsidRDefault="00CB69BF" w:rsidP="00314438">
      <w:pPr>
        <w:ind w:firstLine="720"/>
        <w:rPr>
          <w:rFonts w:ascii="Times New Roman" w:hAnsi="Times New Roman"/>
          <w:sz w:val="28"/>
          <w:szCs w:val="28"/>
        </w:rPr>
      </w:pPr>
    </w:p>
    <w:p w14:paraId="4D72F6DF" w14:textId="103D7B7D" w:rsidR="00CB69BF" w:rsidRDefault="00CB69BF" w:rsidP="00314438">
      <w:pPr>
        <w:ind w:firstLine="720"/>
        <w:rPr>
          <w:rFonts w:ascii="Times New Roman" w:hAnsi="Times New Roman"/>
          <w:sz w:val="28"/>
          <w:szCs w:val="28"/>
        </w:rPr>
      </w:pPr>
    </w:p>
    <w:p w14:paraId="21B730EB" w14:textId="19EABC8A" w:rsidR="00CB69BF" w:rsidRDefault="00CB69BF" w:rsidP="00314438">
      <w:pPr>
        <w:ind w:firstLine="720"/>
        <w:rPr>
          <w:rFonts w:ascii="Times New Roman" w:hAnsi="Times New Roman"/>
          <w:sz w:val="28"/>
          <w:szCs w:val="28"/>
        </w:rPr>
      </w:pPr>
    </w:p>
    <w:p w14:paraId="5D4FB9BF" w14:textId="663C407E" w:rsidR="00CB69BF" w:rsidRDefault="00CB69BF" w:rsidP="00314438">
      <w:pPr>
        <w:ind w:firstLine="720"/>
        <w:rPr>
          <w:rFonts w:ascii="Times New Roman" w:hAnsi="Times New Roman"/>
          <w:sz w:val="28"/>
          <w:szCs w:val="28"/>
        </w:rPr>
      </w:pPr>
    </w:p>
    <w:p w14:paraId="308318D6" w14:textId="61F7FCBE" w:rsidR="00CB69BF" w:rsidRDefault="00CB69BF" w:rsidP="00314438">
      <w:pPr>
        <w:ind w:firstLine="720"/>
        <w:rPr>
          <w:rFonts w:ascii="Times New Roman" w:hAnsi="Times New Roman"/>
          <w:sz w:val="28"/>
          <w:szCs w:val="28"/>
        </w:rPr>
      </w:pPr>
    </w:p>
    <w:p w14:paraId="01A7FEF0" w14:textId="144E6034" w:rsidR="00CB69BF" w:rsidRDefault="00CB69BF" w:rsidP="00314438">
      <w:pPr>
        <w:ind w:firstLine="720"/>
        <w:rPr>
          <w:rFonts w:ascii="Times New Roman" w:hAnsi="Times New Roman"/>
          <w:sz w:val="28"/>
          <w:szCs w:val="28"/>
        </w:rPr>
      </w:pPr>
    </w:p>
    <w:p w14:paraId="1DCD7A34" w14:textId="15A1E6E1" w:rsidR="00CB69BF" w:rsidRDefault="00CB69BF" w:rsidP="00314438">
      <w:pPr>
        <w:ind w:firstLine="720"/>
        <w:rPr>
          <w:rFonts w:ascii="Times New Roman" w:hAnsi="Times New Roman"/>
          <w:sz w:val="28"/>
          <w:szCs w:val="28"/>
        </w:rPr>
      </w:pPr>
    </w:p>
    <w:p w14:paraId="7F2304D3" w14:textId="77777777" w:rsidR="00CB69BF" w:rsidRDefault="00CB69BF" w:rsidP="00314438">
      <w:pPr>
        <w:ind w:firstLine="720"/>
        <w:rPr>
          <w:rFonts w:ascii="Times New Roman" w:hAnsi="Times New Roman"/>
          <w:sz w:val="28"/>
          <w:szCs w:val="28"/>
        </w:rPr>
      </w:pPr>
    </w:p>
    <w:p w14:paraId="087E8E83" w14:textId="2504B3BD" w:rsidR="00E874C8" w:rsidRDefault="00E874C8" w:rsidP="004E3AB1">
      <w:pPr>
        <w:pStyle w:val="u1"/>
        <w:numPr>
          <w:ilvl w:val="0"/>
          <w:numId w:val="0"/>
        </w:numPr>
        <w:ind w:left="432"/>
        <w:jc w:val="center"/>
        <w:rPr>
          <w:rFonts w:cs="Times New Roman"/>
          <w:color w:val="000000" w:themeColor="text1"/>
        </w:rPr>
      </w:pPr>
      <w:bookmarkStart w:id="98" w:name="_Toc90372470"/>
      <w:r w:rsidRPr="00E874C8">
        <w:lastRenderedPageBreak/>
        <w:t xml:space="preserve">CHƯƠNG </w:t>
      </w:r>
      <w:r w:rsidR="00F504E9">
        <w:t>V</w:t>
      </w:r>
      <w:r w:rsidRPr="00E874C8">
        <w:t xml:space="preserve">: </w:t>
      </w:r>
      <w:r w:rsidR="00BE2D0E" w:rsidRPr="00E874C8">
        <w:rPr>
          <w:rFonts w:cs="Times New Roman"/>
          <w:color w:val="000000" w:themeColor="text1"/>
        </w:rPr>
        <w:t>K</w:t>
      </w:r>
      <w:r w:rsidR="00BE2D0E">
        <w:rPr>
          <w:rFonts w:cs="Times New Roman"/>
          <w:color w:val="000000" w:themeColor="text1"/>
        </w:rPr>
        <w:t>ẾT QUẢ VÀ THẢO LUẬN</w:t>
      </w:r>
      <w:bookmarkEnd w:id="98"/>
    </w:p>
    <w:p w14:paraId="15A47E06" w14:textId="1DB62E12" w:rsidR="00554DCF" w:rsidRDefault="00554DCF" w:rsidP="004E3AB1"/>
    <w:p w14:paraId="71122BBF" w14:textId="77777777" w:rsidR="00CB69BF" w:rsidRPr="004E3AB1" w:rsidRDefault="00CB69BF" w:rsidP="004E3AB1"/>
    <w:p w14:paraId="094BC024" w14:textId="3D66C445" w:rsidR="00E874C8" w:rsidRPr="00E874C8" w:rsidRDefault="00BE2D0E" w:rsidP="00AB10F0">
      <w:pPr>
        <w:pStyle w:val="oancuaDanhsach"/>
        <w:numPr>
          <w:ilvl w:val="3"/>
          <w:numId w:val="13"/>
        </w:numPr>
        <w:tabs>
          <w:tab w:val="left" w:pos="567"/>
        </w:tabs>
        <w:ind w:left="0" w:firstLine="0"/>
        <w:jc w:val="both"/>
        <w:outlineLvl w:val="0"/>
        <w:rPr>
          <w:rFonts w:ascii="Times New Roman" w:hAnsi="Times New Roman"/>
          <w:b/>
          <w:sz w:val="28"/>
          <w:szCs w:val="28"/>
        </w:rPr>
      </w:pPr>
      <w:bookmarkStart w:id="99" w:name="_Toc90372471"/>
      <w:r>
        <w:rPr>
          <w:rFonts w:ascii="Times New Roman" w:hAnsi="Times New Roman"/>
          <w:b/>
          <w:sz w:val="28"/>
          <w:szCs w:val="28"/>
        </w:rPr>
        <w:t>Kết quả:</w:t>
      </w:r>
      <w:bookmarkEnd w:id="99"/>
    </w:p>
    <w:p w14:paraId="4A440E6D" w14:textId="4F6252F9" w:rsidR="00016BFD" w:rsidRDefault="00016BFD" w:rsidP="00B33553">
      <w:pPr>
        <w:rPr>
          <w:rFonts w:ascii="Times New Roman" w:hAnsi="Times New Roman"/>
          <w:b/>
          <w:bCs/>
          <w:sz w:val="28"/>
          <w:szCs w:val="28"/>
        </w:rPr>
      </w:pPr>
    </w:p>
    <w:p w14:paraId="18A0F9DA" w14:textId="77777777" w:rsidR="00B90238" w:rsidRDefault="00B90238" w:rsidP="00B90238">
      <w:pPr>
        <w:pStyle w:val="KhngDncch"/>
        <w:keepNext/>
        <w:jc w:val="center"/>
      </w:pPr>
      <w:r w:rsidRPr="001A7B4F">
        <w:rPr>
          <w:noProof/>
        </w:rPr>
        <w:drawing>
          <wp:inline distT="0" distB="0" distL="0" distR="0" wp14:anchorId="0643E4E6" wp14:editId="75B0F5A9">
            <wp:extent cx="6030049" cy="411480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060718" cy="4135728"/>
                    </a:xfrm>
                    <a:prstGeom prst="rect">
                      <a:avLst/>
                    </a:prstGeom>
                  </pic:spPr>
                </pic:pic>
              </a:graphicData>
            </a:graphic>
          </wp:inline>
        </w:drawing>
      </w:r>
    </w:p>
    <w:p w14:paraId="729DE859" w14:textId="77777777" w:rsidR="00B90238" w:rsidRDefault="00B90238" w:rsidP="00B90238">
      <w:pPr>
        <w:pStyle w:val="Chuthich"/>
      </w:pPr>
      <w:r>
        <w:t xml:space="preserve">giao diện phần mềm </w:t>
      </w:r>
    </w:p>
    <w:p w14:paraId="0A15ED09" w14:textId="36290DBD" w:rsidR="00B90238" w:rsidRDefault="00B90238" w:rsidP="00CB69BF">
      <w:pPr>
        <w:ind w:firstLine="720"/>
        <w:rPr>
          <w:rFonts w:ascii="Times New Roman" w:hAnsi="Times New Roman"/>
          <w:sz w:val="28"/>
          <w:szCs w:val="28"/>
        </w:rPr>
      </w:pPr>
      <w:r w:rsidRPr="00314438">
        <w:rPr>
          <w:rFonts w:ascii="Times New Roman" w:hAnsi="Times New Roman"/>
          <w:sz w:val="28"/>
          <w:szCs w:val="28"/>
        </w:rPr>
        <w:t xml:space="preserve">Sau quá trình phân tích, thiết kế và triển khai, sản phẩm thu được là phần mềm tính toán pha màu có giao diện như </w:t>
      </w:r>
      <w:r w:rsidRPr="00314438">
        <w:rPr>
          <w:rFonts w:ascii="Times New Roman" w:hAnsi="Times New Roman"/>
          <w:sz w:val="28"/>
          <w:szCs w:val="28"/>
        </w:rPr>
        <w:fldChar w:fldCharType="begin"/>
      </w:r>
      <w:r w:rsidRPr="00314438">
        <w:rPr>
          <w:rFonts w:ascii="Times New Roman" w:hAnsi="Times New Roman"/>
          <w:sz w:val="28"/>
          <w:szCs w:val="28"/>
        </w:rPr>
        <w:instrText xml:space="preserve"> REF _Ref51837837 \h  \* MERGEFORMAT </w:instrText>
      </w:r>
      <w:r w:rsidRPr="00314438">
        <w:rPr>
          <w:rFonts w:ascii="Times New Roman" w:hAnsi="Times New Roman"/>
          <w:sz w:val="28"/>
          <w:szCs w:val="28"/>
        </w:rPr>
      </w:r>
      <w:r w:rsidRPr="00314438">
        <w:rPr>
          <w:rFonts w:ascii="Times New Roman" w:hAnsi="Times New Roman"/>
          <w:sz w:val="28"/>
          <w:szCs w:val="28"/>
        </w:rPr>
        <w:fldChar w:fldCharType="separate"/>
      </w:r>
      <w:r>
        <w:rPr>
          <w:rFonts w:ascii="Times New Roman" w:hAnsi="Times New Roman"/>
          <w:sz w:val="28"/>
          <w:szCs w:val="28"/>
        </w:rPr>
        <w:t>hình</w:t>
      </w:r>
      <w:r w:rsidRPr="00314438">
        <w:rPr>
          <w:rFonts w:ascii="Times New Roman" w:hAnsi="Times New Roman"/>
          <w:sz w:val="28"/>
          <w:szCs w:val="28"/>
        </w:rPr>
        <w:fldChar w:fldCharType="end"/>
      </w:r>
      <w:r w:rsidRPr="00314438">
        <w:rPr>
          <w:rFonts w:ascii="Times New Roman" w:hAnsi="Times New Roman"/>
          <w:sz w:val="28"/>
          <w:szCs w:val="28"/>
        </w:rPr>
        <w:t>.</w:t>
      </w:r>
    </w:p>
    <w:p w14:paraId="6000E74C" w14:textId="77777777" w:rsidR="00CB69BF" w:rsidRPr="00CB69BF" w:rsidRDefault="00CB69BF" w:rsidP="00CB69BF">
      <w:pPr>
        <w:ind w:firstLine="720"/>
        <w:rPr>
          <w:rFonts w:ascii="Times New Roman" w:hAnsi="Times New Roman"/>
          <w:sz w:val="28"/>
          <w:szCs w:val="28"/>
        </w:rPr>
      </w:pPr>
    </w:p>
    <w:p w14:paraId="57EF61F9" w14:textId="05A24119" w:rsidR="00EE0C81" w:rsidRDefault="00AF1434" w:rsidP="00AC4C08">
      <w:pPr>
        <w:pStyle w:val="u1"/>
        <w:numPr>
          <w:ilvl w:val="3"/>
          <w:numId w:val="13"/>
        </w:numPr>
        <w:spacing w:before="0"/>
        <w:ind w:left="0" w:firstLine="0"/>
      </w:pPr>
      <w:bookmarkStart w:id="100" w:name="_Toc86304605"/>
      <w:bookmarkStart w:id="101" w:name="_Toc90372472"/>
      <w:r w:rsidRPr="00AF1434">
        <w:t>Công thức tỷ lệ màu pha được đưa ra từ phần mềm tính toán</w:t>
      </w:r>
      <w:bookmarkEnd w:id="100"/>
      <w:r w:rsidR="00016BFD" w:rsidRPr="00AF1434">
        <w:t>:</w:t>
      </w:r>
      <w:bookmarkEnd w:id="101"/>
    </w:p>
    <w:p w14:paraId="4B15F2D5" w14:textId="77777777" w:rsidR="00AC7DAF" w:rsidRPr="00AC7DAF" w:rsidRDefault="00AC7DAF" w:rsidP="00AC7DAF"/>
    <w:tbl>
      <w:tblPr>
        <w:tblStyle w:val="LiBang"/>
        <w:tblW w:w="0" w:type="auto"/>
        <w:tblInd w:w="817" w:type="dxa"/>
        <w:tblLook w:val="04A0" w:firstRow="1" w:lastRow="0" w:firstColumn="1" w:lastColumn="0" w:noHBand="0" w:noVBand="1"/>
      </w:tblPr>
      <w:tblGrid>
        <w:gridCol w:w="892"/>
        <w:gridCol w:w="1547"/>
        <w:gridCol w:w="1559"/>
        <w:gridCol w:w="1559"/>
        <w:gridCol w:w="1501"/>
        <w:gridCol w:w="1160"/>
      </w:tblGrid>
      <w:tr w:rsidR="00AF1434" w:rsidRPr="002865F3" w14:paraId="6BCB253F" w14:textId="77777777" w:rsidTr="0036303B">
        <w:trPr>
          <w:trHeight w:val="185"/>
        </w:trPr>
        <w:tc>
          <w:tcPr>
            <w:tcW w:w="892" w:type="dxa"/>
          </w:tcPr>
          <w:p w14:paraId="477D3A25"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STT</w:t>
            </w:r>
          </w:p>
        </w:tc>
        <w:tc>
          <w:tcPr>
            <w:tcW w:w="1547" w:type="dxa"/>
          </w:tcPr>
          <w:p w14:paraId="2A2C806C"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Mẫu</w:t>
            </w:r>
          </w:p>
        </w:tc>
        <w:tc>
          <w:tcPr>
            <w:tcW w:w="1559" w:type="dxa"/>
          </w:tcPr>
          <w:p w14:paraId="0847870E" w14:textId="1B9BEB29" w:rsidR="00AF1434" w:rsidRPr="002865F3" w:rsidRDefault="0036303B" w:rsidP="00BA162F">
            <w:pPr>
              <w:jc w:val="center"/>
              <w:rPr>
                <w:rFonts w:ascii="Times New Roman" w:hAnsi="Times New Roman"/>
                <w:color w:val="000000"/>
                <w:sz w:val="26"/>
                <w:szCs w:val="26"/>
              </w:rPr>
            </w:pPr>
            <w:r>
              <w:rPr>
                <w:rFonts w:ascii="Times New Roman" w:hAnsi="Times New Roman"/>
                <w:sz w:val="28"/>
                <w:szCs w:val="28"/>
              </w:rPr>
              <w:t xml:space="preserve">3115 (Process Blue C) </w:t>
            </w:r>
            <w:r w:rsidR="00AF1434" w:rsidRPr="002865F3">
              <w:rPr>
                <w:rFonts w:ascii="Times New Roman" w:hAnsi="Times New Roman"/>
                <w:color w:val="000000"/>
                <w:sz w:val="26"/>
                <w:szCs w:val="26"/>
              </w:rPr>
              <w:t>(%)</w:t>
            </w:r>
          </w:p>
        </w:tc>
        <w:tc>
          <w:tcPr>
            <w:tcW w:w="1559" w:type="dxa"/>
          </w:tcPr>
          <w:p w14:paraId="3B14D311" w14:textId="4799386B" w:rsidR="00AF1434" w:rsidRPr="002865F3" w:rsidRDefault="0036303B" w:rsidP="00BA162F">
            <w:pPr>
              <w:jc w:val="center"/>
              <w:rPr>
                <w:rFonts w:ascii="Times New Roman" w:hAnsi="Times New Roman"/>
                <w:color w:val="000000"/>
                <w:sz w:val="26"/>
                <w:szCs w:val="26"/>
              </w:rPr>
            </w:pPr>
            <w:r>
              <w:rPr>
                <w:rFonts w:ascii="Times New Roman" w:hAnsi="Times New Roman"/>
                <w:sz w:val="28"/>
                <w:szCs w:val="28"/>
              </w:rPr>
              <w:t xml:space="preserve">3107 (Rhodmine Red C) </w:t>
            </w:r>
            <w:r w:rsidR="00AF1434" w:rsidRPr="002865F3">
              <w:rPr>
                <w:rFonts w:ascii="Times New Roman" w:hAnsi="Times New Roman"/>
                <w:color w:val="000000"/>
                <w:sz w:val="26"/>
                <w:szCs w:val="26"/>
              </w:rPr>
              <w:t>(%)</w:t>
            </w:r>
          </w:p>
        </w:tc>
        <w:tc>
          <w:tcPr>
            <w:tcW w:w="1501" w:type="dxa"/>
          </w:tcPr>
          <w:p w14:paraId="28F208BF" w14:textId="2DACC3AE" w:rsidR="00AF1434" w:rsidRPr="002865F3" w:rsidRDefault="0036303B" w:rsidP="00BA162F">
            <w:pPr>
              <w:jc w:val="center"/>
              <w:rPr>
                <w:rFonts w:ascii="Times New Roman" w:hAnsi="Times New Roman"/>
                <w:color w:val="000000"/>
                <w:sz w:val="26"/>
                <w:szCs w:val="26"/>
              </w:rPr>
            </w:pPr>
            <w:r>
              <w:rPr>
                <w:rFonts w:ascii="Times New Roman" w:hAnsi="Times New Roman"/>
                <w:sz w:val="28"/>
                <w:szCs w:val="28"/>
              </w:rPr>
              <w:t>3100 (Yellow)</w:t>
            </w:r>
            <w:r w:rsidR="00AF1434" w:rsidRPr="002865F3">
              <w:rPr>
                <w:rFonts w:ascii="Times New Roman" w:hAnsi="Times New Roman"/>
                <w:color w:val="000000"/>
                <w:sz w:val="26"/>
                <w:szCs w:val="26"/>
              </w:rPr>
              <w:t xml:space="preserve"> (%)</w:t>
            </w:r>
          </w:p>
        </w:tc>
        <w:tc>
          <w:tcPr>
            <w:tcW w:w="1160" w:type="dxa"/>
          </w:tcPr>
          <w:p w14:paraId="2228F4B9" w14:textId="77777777" w:rsidR="0036303B" w:rsidRDefault="0036303B" w:rsidP="0036303B">
            <w:pPr>
              <w:jc w:val="center"/>
              <w:rPr>
                <w:rFonts w:ascii="Times New Roman" w:hAnsi="Times New Roman"/>
                <w:sz w:val="28"/>
                <w:szCs w:val="28"/>
              </w:rPr>
            </w:pPr>
            <w:r>
              <w:rPr>
                <w:rFonts w:ascii="Times New Roman" w:hAnsi="Times New Roman"/>
                <w:sz w:val="28"/>
                <w:szCs w:val="28"/>
              </w:rPr>
              <w:t>3117</w:t>
            </w:r>
          </w:p>
          <w:p w14:paraId="68464B7F" w14:textId="184122E5" w:rsidR="00AF1434" w:rsidRPr="002865F3" w:rsidRDefault="0036303B" w:rsidP="0036303B">
            <w:pPr>
              <w:jc w:val="center"/>
              <w:rPr>
                <w:rFonts w:ascii="Times New Roman" w:hAnsi="Times New Roman"/>
                <w:color w:val="000000"/>
                <w:sz w:val="26"/>
                <w:szCs w:val="26"/>
              </w:rPr>
            </w:pPr>
            <w:r>
              <w:rPr>
                <w:rFonts w:ascii="Times New Roman" w:hAnsi="Times New Roman"/>
                <w:sz w:val="28"/>
                <w:szCs w:val="28"/>
              </w:rPr>
              <w:t>Black C</w:t>
            </w:r>
            <w:r w:rsidR="00AF1434" w:rsidRPr="002865F3">
              <w:rPr>
                <w:rFonts w:ascii="Times New Roman" w:hAnsi="Times New Roman"/>
                <w:color w:val="000000"/>
                <w:sz w:val="26"/>
                <w:szCs w:val="26"/>
              </w:rPr>
              <w:t xml:space="preserve"> (%)</w:t>
            </w:r>
          </w:p>
        </w:tc>
      </w:tr>
      <w:tr w:rsidR="00AF1434" w:rsidRPr="002865F3" w14:paraId="7097F302" w14:textId="77777777" w:rsidTr="0036303B">
        <w:trPr>
          <w:trHeight w:val="185"/>
        </w:trPr>
        <w:tc>
          <w:tcPr>
            <w:tcW w:w="892" w:type="dxa"/>
          </w:tcPr>
          <w:p w14:paraId="6B60C11E"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1</w:t>
            </w:r>
          </w:p>
        </w:tc>
        <w:tc>
          <w:tcPr>
            <w:tcW w:w="1547" w:type="dxa"/>
          </w:tcPr>
          <w:p w14:paraId="79DD9701" w14:textId="268819E5" w:rsidR="00AF1434" w:rsidRPr="002865F3" w:rsidRDefault="00631BE0" w:rsidP="00BA162F">
            <w:pPr>
              <w:jc w:val="center"/>
              <w:rPr>
                <w:rFonts w:ascii="Times New Roman" w:hAnsi="Times New Roman"/>
                <w:color w:val="000000"/>
                <w:sz w:val="26"/>
                <w:szCs w:val="26"/>
              </w:rPr>
            </w:pPr>
            <w:r>
              <w:rPr>
                <w:rFonts w:ascii="Times New Roman" w:hAnsi="Times New Roman"/>
                <w:color w:val="000000"/>
                <w:sz w:val="26"/>
                <w:szCs w:val="26"/>
              </w:rPr>
              <w:t>M</w:t>
            </w:r>
            <w:r w:rsidR="001C04E5">
              <w:rPr>
                <w:rFonts w:ascii="Times New Roman" w:hAnsi="Times New Roman"/>
                <w:color w:val="000000"/>
                <w:sz w:val="26"/>
                <w:szCs w:val="26"/>
              </w:rPr>
              <w:t>P</w:t>
            </w:r>
            <w:r>
              <w:rPr>
                <w:rFonts w:ascii="Times New Roman" w:hAnsi="Times New Roman"/>
                <w:color w:val="000000"/>
                <w:sz w:val="26"/>
                <w:szCs w:val="26"/>
              </w:rPr>
              <w:t>01</w:t>
            </w:r>
          </w:p>
        </w:tc>
        <w:tc>
          <w:tcPr>
            <w:tcW w:w="1559" w:type="dxa"/>
          </w:tcPr>
          <w:p w14:paraId="44F6EBFC" w14:textId="4F541F05"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85,82</w:t>
            </w:r>
          </w:p>
        </w:tc>
        <w:tc>
          <w:tcPr>
            <w:tcW w:w="1559" w:type="dxa"/>
          </w:tcPr>
          <w:p w14:paraId="4FC80EAB" w14:textId="55E562BB"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14,18</w:t>
            </w:r>
          </w:p>
        </w:tc>
        <w:tc>
          <w:tcPr>
            <w:tcW w:w="1501" w:type="dxa"/>
          </w:tcPr>
          <w:p w14:paraId="48E79415" w14:textId="48C20BEE" w:rsidR="00AF1434" w:rsidRPr="002865F3" w:rsidRDefault="00232876"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160" w:type="dxa"/>
          </w:tcPr>
          <w:p w14:paraId="7728BAEC"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2F5AE0D9" w14:textId="77777777" w:rsidTr="0036303B">
        <w:trPr>
          <w:trHeight w:val="185"/>
        </w:trPr>
        <w:tc>
          <w:tcPr>
            <w:tcW w:w="892" w:type="dxa"/>
          </w:tcPr>
          <w:p w14:paraId="1052768F"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2</w:t>
            </w:r>
          </w:p>
        </w:tc>
        <w:tc>
          <w:tcPr>
            <w:tcW w:w="1547" w:type="dxa"/>
          </w:tcPr>
          <w:p w14:paraId="469B15E7" w14:textId="7E879668"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631BE0">
              <w:rPr>
                <w:rFonts w:ascii="Times New Roman" w:hAnsi="Times New Roman"/>
                <w:color w:val="000000"/>
                <w:sz w:val="26"/>
                <w:szCs w:val="26"/>
              </w:rPr>
              <w:t>2</w:t>
            </w:r>
          </w:p>
        </w:tc>
        <w:tc>
          <w:tcPr>
            <w:tcW w:w="1559" w:type="dxa"/>
          </w:tcPr>
          <w:p w14:paraId="46A42379" w14:textId="4B405E7D"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84,84</w:t>
            </w:r>
          </w:p>
        </w:tc>
        <w:tc>
          <w:tcPr>
            <w:tcW w:w="1559" w:type="dxa"/>
          </w:tcPr>
          <w:p w14:paraId="21F1A9A8" w14:textId="70EE6E57"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15,16</w:t>
            </w:r>
          </w:p>
        </w:tc>
        <w:tc>
          <w:tcPr>
            <w:tcW w:w="1501" w:type="dxa"/>
          </w:tcPr>
          <w:p w14:paraId="4F065D8F" w14:textId="044E3505" w:rsidR="00AF1434" w:rsidRPr="002865F3" w:rsidRDefault="00232876"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160" w:type="dxa"/>
          </w:tcPr>
          <w:p w14:paraId="42401463"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0424D9C3" w14:textId="77777777" w:rsidTr="0036303B">
        <w:trPr>
          <w:trHeight w:val="185"/>
        </w:trPr>
        <w:tc>
          <w:tcPr>
            <w:tcW w:w="892" w:type="dxa"/>
          </w:tcPr>
          <w:p w14:paraId="4C70B83A"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3</w:t>
            </w:r>
          </w:p>
        </w:tc>
        <w:tc>
          <w:tcPr>
            <w:tcW w:w="1547" w:type="dxa"/>
          </w:tcPr>
          <w:p w14:paraId="1B586948" w14:textId="0F0DBA7D"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631BE0">
              <w:rPr>
                <w:rFonts w:ascii="Times New Roman" w:hAnsi="Times New Roman"/>
                <w:color w:val="000000"/>
                <w:sz w:val="26"/>
                <w:szCs w:val="26"/>
              </w:rPr>
              <w:t>3</w:t>
            </w:r>
          </w:p>
        </w:tc>
        <w:tc>
          <w:tcPr>
            <w:tcW w:w="1559" w:type="dxa"/>
          </w:tcPr>
          <w:p w14:paraId="29CBAB53" w14:textId="20B5339D"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8</w:t>
            </w:r>
            <w:r w:rsidR="009221B4">
              <w:rPr>
                <w:rFonts w:ascii="Times New Roman" w:hAnsi="Times New Roman"/>
                <w:color w:val="000000"/>
                <w:sz w:val="26"/>
                <w:szCs w:val="26"/>
              </w:rPr>
              <w:t>4,</w:t>
            </w:r>
            <w:r w:rsidR="004B4515">
              <w:rPr>
                <w:rFonts w:ascii="Times New Roman" w:hAnsi="Times New Roman"/>
                <w:color w:val="000000"/>
                <w:sz w:val="26"/>
                <w:szCs w:val="26"/>
              </w:rPr>
              <w:t>67</w:t>
            </w:r>
          </w:p>
        </w:tc>
        <w:tc>
          <w:tcPr>
            <w:tcW w:w="1559" w:type="dxa"/>
          </w:tcPr>
          <w:p w14:paraId="05786387" w14:textId="676AE5C6" w:rsidR="00AF1434" w:rsidRPr="002865F3" w:rsidRDefault="009221B4" w:rsidP="00BA162F">
            <w:pPr>
              <w:jc w:val="center"/>
              <w:rPr>
                <w:rFonts w:ascii="Times New Roman" w:hAnsi="Times New Roman"/>
                <w:color w:val="000000"/>
                <w:sz w:val="26"/>
                <w:szCs w:val="26"/>
              </w:rPr>
            </w:pPr>
            <w:r>
              <w:rPr>
                <w:rFonts w:ascii="Times New Roman" w:hAnsi="Times New Roman"/>
                <w:color w:val="000000"/>
                <w:sz w:val="26"/>
                <w:szCs w:val="26"/>
              </w:rPr>
              <w:t>15,</w:t>
            </w:r>
            <w:r w:rsidR="004B4515">
              <w:rPr>
                <w:rFonts w:ascii="Times New Roman" w:hAnsi="Times New Roman"/>
                <w:color w:val="000000"/>
                <w:sz w:val="26"/>
                <w:szCs w:val="26"/>
              </w:rPr>
              <w:t>33</w:t>
            </w:r>
          </w:p>
        </w:tc>
        <w:tc>
          <w:tcPr>
            <w:tcW w:w="1501" w:type="dxa"/>
          </w:tcPr>
          <w:p w14:paraId="768ED362" w14:textId="1C8F37F5"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160" w:type="dxa"/>
          </w:tcPr>
          <w:p w14:paraId="60505049"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21DB1392" w14:textId="77777777" w:rsidTr="0036303B">
        <w:trPr>
          <w:trHeight w:val="185"/>
        </w:trPr>
        <w:tc>
          <w:tcPr>
            <w:tcW w:w="892" w:type="dxa"/>
          </w:tcPr>
          <w:p w14:paraId="14C2CE22"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4</w:t>
            </w:r>
          </w:p>
        </w:tc>
        <w:tc>
          <w:tcPr>
            <w:tcW w:w="1547" w:type="dxa"/>
          </w:tcPr>
          <w:p w14:paraId="106A9BFC" w14:textId="581B4C40"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631BE0">
              <w:rPr>
                <w:rFonts w:ascii="Times New Roman" w:hAnsi="Times New Roman"/>
                <w:color w:val="000000"/>
                <w:sz w:val="26"/>
                <w:szCs w:val="26"/>
              </w:rPr>
              <w:t>4</w:t>
            </w:r>
          </w:p>
        </w:tc>
        <w:tc>
          <w:tcPr>
            <w:tcW w:w="1559" w:type="dxa"/>
          </w:tcPr>
          <w:p w14:paraId="64EEDDC6" w14:textId="73FE9327" w:rsidR="00AF1434" w:rsidRPr="002865F3" w:rsidRDefault="00992351" w:rsidP="00BA162F">
            <w:pPr>
              <w:jc w:val="center"/>
              <w:rPr>
                <w:rFonts w:ascii="Times New Roman" w:hAnsi="Times New Roman"/>
                <w:color w:val="000000"/>
                <w:sz w:val="26"/>
                <w:szCs w:val="26"/>
              </w:rPr>
            </w:pPr>
            <w:r>
              <w:rPr>
                <w:rFonts w:ascii="Times New Roman" w:hAnsi="Times New Roman"/>
                <w:color w:val="000000"/>
                <w:sz w:val="26"/>
                <w:szCs w:val="26"/>
              </w:rPr>
              <w:t>83,58</w:t>
            </w:r>
          </w:p>
        </w:tc>
        <w:tc>
          <w:tcPr>
            <w:tcW w:w="1559" w:type="dxa"/>
          </w:tcPr>
          <w:p w14:paraId="3ABEDCDB" w14:textId="71993AEF" w:rsidR="00AF1434" w:rsidRPr="002865F3" w:rsidRDefault="00992351" w:rsidP="00BA162F">
            <w:pPr>
              <w:jc w:val="center"/>
              <w:rPr>
                <w:rFonts w:ascii="Times New Roman" w:hAnsi="Times New Roman"/>
                <w:color w:val="000000"/>
                <w:sz w:val="26"/>
                <w:szCs w:val="26"/>
              </w:rPr>
            </w:pPr>
            <w:r>
              <w:rPr>
                <w:rFonts w:ascii="Times New Roman" w:hAnsi="Times New Roman"/>
                <w:color w:val="000000"/>
                <w:sz w:val="26"/>
                <w:szCs w:val="26"/>
              </w:rPr>
              <w:t>16,42</w:t>
            </w:r>
          </w:p>
        </w:tc>
        <w:tc>
          <w:tcPr>
            <w:tcW w:w="1501" w:type="dxa"/>
          </w:tcPr>
          <w:p w14:paraId="472B94ED" w14:textId="07511E04"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160" w:type="dxa"/>
          </w:tcPr>
          <w:p w14:paraId="6DFD19FE"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021A2489" w14:textId="77777777" w:rsidTr="0036303B">
        <w:trPr>
          <w:trHeight w:val="185"/>
        </w:trPr>
        <w:tc>
          <w:tcPr>
            <w:tcW w:w="892" w:type="dxa"/>
          </w:tcPr>
          <w:p w14:paraId="6C8A89E6"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5</w:t>
            </w:r>
          </w:p>
        </w:tc>
        <w:tc>
          <w:tcPr>
            <w:tcW w:w="1547" w:type="dxa"/>
          </w:tcPr>
          <w:p w14:paraId="19D92FCC" w14:textId="5196055C"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631BE0">
              <w:rPr>
                <w:rFonts w:ascii="Times New Roman" w:hAnsi="Times New Roman"/>
                <w:color w:val="000000"/>
                <w:sz w:val="26"/>
                <w:szCs w:val="26"/>
              </w:rPr>
              <w:t>5</w:t>
            </w:r>
          </w:p>
        </w:tc>
        <w:tc>
          <w:tcPr>
            <w:tcW w:w="1559" w:type="dxa"/>
          </w:tcPr>
          <w:p w14:paraId="3C0B66AC" w14:textId="37A06D6E" w:rsidR="00AF1434" w:rsidRPr="002865F3" w:rsidRDefault="00E117EB" w:rsidP="00BA162F">
            <w:pPr>
              <w:jc w:val="center"/>
              <w:rPr>
                <w:rFonts w:ascii="Times New Roman" w:hAnsi="Times New Roman"/>
                <w:color w:val="000000"/>
                <w:sz w:val="26"/>
                <w:szCs w:val="26"/>
              </w:rPr>
            </w:pPr>
            <w:r>
              <w:rPr>
                <w:rFonts w:ascii="Times New Roman" w:hAnsi="Times New Roman"/>
                <w:color w:val="000000"/>
                <w:sz w:val="26"/>
                <w:szCs w:val="26"/>
              </w:rPr>
              <w:t>8</w:t>
            </w:r>
            <w:r w:rsidR="007573E0">
              <w:rPr>
                <w:rFonts w:ascii="Times New Roman" w:hAnsi="Times New Roman"/>
                <w:color w:val="000000"/>
                <w:sz w:val="26"/>
                <w:szCs w:val="26"/>
              </w:rPr>
              <w:t>3,52</w:t>
            </w:r>
          </w:p>
        </w:tc>
        <w:tc>
          <w:tcPr>
            <w:tcW w:w="1559" w:type="dxa"/>
          </w:tcPr>
          <w:p w14:paraId="1C6EABDA" w14:textId="740ED243" w:rsidR="00AF1434" w:rsidRPr="002865F3" w:rsidRDefault="009221B4" w:rsidP="00BA162F">
            <w:pPr>
              <w:jc w:val="center"/>
              <w:rPr>
                <w:rFonts w:ascii="Times New Roman" w:hAnsi="Times New Roman"/>
                <w:color w:val="000000"/>
                <w:sz w:val="26"/>
                <w:szCs w:val="26"/>
              </w:rPr>
            </w:pPr>
            <w:r>
              <w:rPr>
                <w:rFonts w:ascii="Times New Roman" w:hAnsi="Times New Roman"/>
                <w:color w:val="000000"/>
                <w:sz w:val="26"/>
                <w:szCs w:val="26"/>
              </w:rPr>
              <w:t>1</w:t>
            </w:r>
            <w:r w:rsidR="007573E0">
              <w:rPr>
                <w:rFonts w:ascii="Times New Roman" w:hAnsi="Times New Roman"/>
                <w:color w:val="000000"/>
                <w:sz w:val="26"/>
                <w:szCs w:val="26"/>
              </w:rPr>
              <w:t>6,48</w:t>
            </w:r>
          </w:p>
        </w:tc>
        <w:tc>
          <w:tcPr>
            <w:tcW w:w="1501" w:type="dxa"/>
          </w:tcPr>
          <w:p w14:paraId="5CC39C17" w14:textId="6E1AAF80"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160" w:type="dxa"/>
          </w:tcPr>
          <w:p w14:paraId="57480CA6"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510D60F5" w14:textId="77777777" w:rsidTr="0036303B">
        <w:trPr>
          <w:trHeight w:val="185"/>
        </w:trPr>
        <w:tc>
          <w:tcPr>
            <w:tcW w:w="892" w:type="dxa"/>
          </w:tcPr>
          <w:p w14:paraId="3FF84248"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lastRenderedPageBreak/>
              <w:t>6</w:t>
            </w:r>
          </w:p>
        </w:tc>
        <w:tc>
          <w:tcPr>
            <w:tcW w:w="1547" w:type="dxa"/>
          </w:tcPr>
          <w:p w14:paraId="3213ABEF" w14:textId="7556CA27"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631BE0">
              <w:rPr>
                <w:rFonts w:ascii="Times New Roman" w:hAnsi="Times New Roman"/>
                <w:color w:val="000000"/>
                <w:sz w:val="26"/>
                <w:szCs w:val="26"/>
              </w:rPr>
              <w:t>6</w:t>
            </w:r>
          </w:p>
        </w:tc>
        <w:tc>
          <w:tcPr>
            <w:tcW w:w="1559" w:type="dxa"/>
          </w:tcPr>
          <w:p w14:paraId="37B7D042" w14:textId="11B5B06C" w:rsidR="00AF1434" w:rsidRPr="002865F3" w:rsidRDefault="007573E0" w:rsidP="00BA162F">
            <w:pPr>
              <w:jc w:val="center"/>
              <w:rPr>
                <w:rFonts w:ascii="Times New Roman" w:hAnsi="Times New Roman"/>
                <w:color w:val="000000"/>
                <w:sz w:val="26"/>
                <w:szCs w:val="26"/>
              </w:rPr>
            </w:pPr>
            <w:r>
              <w:rPr>
                <w:rFonts w:ascii="Times New Roman" w:hAnsi="Times New Roman"/>
                <w:color w:val="000000"/>
                <w:sz w:val="26"/>
                <w:szCs w:val="26"/>
              </w:rPr>
              <w:t>82,97</w:t>
            </w:r>
          </w:p>
        </w:tc>
        <w:tc>
          <w:tcPr>
            <w:tcW w:w="1559" w:type="dxa"/>
          </w:tcPr>
          <w:p w14:paraId="21BD450D" w14:textId="40BA8724" w:rsidR="00AF1434" w:rsidRPr="002865F3" w:rsidRDefault="007573E0" w:rsidP="00BA162F">
            <w:pPr>
              <w:jc w:val="center"/>
              <w:rPr>
                <w:rFonts w:ascii="Times New Roman" w:hAnsi="Times New Roman"/>
                <w:color w:val="000000"/>
                <w:sz w:val="26"/>
                <w:szCs w:val="26"/>
              </w:rPr>
            </w:pPr>
            <w:r>
              <w:rPr>
                <w:rFonts w:ascii="Times New Roman" w:hAnsi="Times New Roman"/>
                <w:color w:val="000000"/>
                <w:sz w:val="26"/>
                <w:szCs w:val="26"/>
              </w:rPr>
              <w:t>1</w:t>
            </w:r>
            <w:r w:rsidR="004B4515">
              <w:rPr>
                <w:rFonts w:ascii="Times New Roman" w:hAnsi="Times New Roman"/>
                <w:color w:val="000000"/>
                <w:sz w:val="26"/>
                <w:szCs w:val="26"/>
              </w:rPr>
              <w:t>7</w:t>
            </w:r>
            <w:r>
              <w:rPr>
                <w:rFonts w:ascii="Times New Roman" w:hAnsi="Times New Roman"/>
                <w:color w:val="000000"/>
                <w:sz w:val="26"/>
                <w:szCs w:val="26"/>
              </w:rPr>
              <w:t>,</w:t>
            </w:r>
            <w:r w:rsidR="004B4515">
              <w:rPr>
                <w:rFonts w:ascii="Times New Roman" w:hAnsi="Times New Roman"/>
                <w:color w:val="000000"/>
                <w:sz w:val="26"/>
                <w:szCs w:val="26"/>
              </w:rPr>
              <w:t>0</w:t>
            </w:r>
            <w:r>
              <w:rPr>
                <w:rFonts w:ascii="Times New Roman" w:hAnsi="Times New Roman"/>
                <w:color w:val="000000"/>
                <w:sz w:val="26"/>
                <w:szCs w:val="26"/>
              </w:rPr>
              <w:t>3</w:t>
            </w:r>
          </w:p>
        </w:tc>
        <w:tc>
          <w:tcPr>
            <w:tcW w:w="1501" w:type="dxa"/>
          </w:tcPr>
          <w:p w14:paraId="750ECBBA" w14:textId="6F29FDBB" w:rsidR="00AF1434" w:rsidRPr="002865F3" w:rsidRDefault="002D7F61"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160" w:type="dxa"/>
          </w:tcPr>
          <w:p w14:paraId="53AA8DC3"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19F2340B" w14:textId="77777777" w:rsidTr="0036303B">
        <w:trPr>
          <w:trHeight w:val="185"/>
        </w:trPr>
        <w:tc>
          <w:tcPr>
            <w:tcW w:w="892" w:type="dxa"/>
          </w:tcPr>
          <w:p w14:paraId="6E2DD20A" w14:textId="7F9B9E83"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7</w:t>
            </w:r>
          </w:p>
        </w:tc>
        <w:tc>
          <w:tcPr>
            <w:tcW w:w="1547" w:type="dxa"/>
          </w:tcPr>
          <w:p w14:paraId="6EDFCD0E" w14:textId="2655CB54"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504066">
              <w:rPr>
                <w:rFonts w:ascii="Times New Roman" w:hAnsi="Times New Roman"/>
                <w:color w:val="000000"/>
                <w:sz w:val="26"/>
                <w:szCs w:val="26"/>
              </w:rPr>
              <w:t>7</w:t>
            </w:r>
          </w:p>
        </w:tc>
        <w:tc>
          <w:tcPr>
            <w:tcW w:w="1559" w:type="dxa"/>
          </w:tcPr>
          <w:p w14:paraId="1ACA8301" w14:textId="4640C40B"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559" w:type="dxa"/>
          </w:tcPr>
          <w:p w14:paraId="66108D03" w14:textId="74B9DE7A" w:rsidR="00AF1434" w:rsidRPr="002865F3" w:rsidRDefault="00497B44" w:rsidP="00BA162F">
            <w:pPr>
              <w:jc w:val="center"/>
              <w:rPr>
                <w:rFonts w:ascii="Times New Roman" w:hAnsi="Times New Roman"/>
                <w:color w:val="000000"/>
                <w:sz w:val="26"/>
                <w:szCs w:val="26"/>
              </w:rPr>
            </w:pPr>
            <w:r>
              <w:rPr>
                <w:rFonts w:ascii="Times New Roman" w:hAnsi="Times New Roman"/>
                <w:color w:val="000000"/>
                <w:sz w:val="26"/>
                <w:szCs w:val="26"/>
              </w:rPr>
              <w:t>55,36</w:t>
            </w:r>
          </w:p>
        </w:tc>
        <w:tc>
          <w:tcPr>
            <w:tcW w:w="1501" w:type="dxa"/>
          </w:tcPr>
          <w:p w14:paraId="23FE8927" w14:textId="2B20C8B0" w:rsidR="00AF1434" w:rsidRPr="002865F3" w:rsidRDefault="00943FCA" w:rsidP="00BA162F">
            <w:pPr>
              <w:jc w:val="center"/>
              <w:rPr>
                <w:rFonts w:ascii="Times New Roman" w:hAnsi="Times New Roman"/>
                <w:color w:val="000000"/>
                <w:sz w:val="26"/>
                <w:szCs w:val="26"/>
              </w:rPr>
            </w:pPr>
            <w:r>
              <w:rPr>
                <w:rFonts w:ascii="Times New Roman" w:hAnsi="Times New Roman"/>
                <w:color w:val="000000"/>
                <w:sz w:val="26"/>
                <w:szCs w:val="26"/>
              </w:rPr>
              <w:t>44,</w:t>
            </w:r>
            <w:r w:rsidR="009237E4">
              <w:rPr>
                <w:rFonts w:ascii="Times New Roman" w:hAnsi="Times New Roman"/>
                <w:color w:val="000000"/>
                <w:sz w:val="26"/>
                <w:szCs w:val="26"/>
              </w:rPr>
              <w:t>64</w:t>
            </w:r>
          </w:p>
        </w:tc>
        <w:tc>
          <w:tcPr>
            <w:tcW w:w="1160" w:type="dxa"/>
          </w:tcPr>
          <w:p w14:paraId="76E06792" w14:textId="2EF52DA1"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r>
      <w:tr w:rsidR="00AF1434" w:rsidRPr="002865F3" w14:paraId="25D21112" w14:textId="77777777" w:rsidTr="0036303B">
        <w:trPr>
          <w:trHeight w:val="185"/>
        </w:trPr>
        <w:tc>
          <w:tcPr>
            <w:tcW w:w="892" w:type="dxa"/>
          </w:tcPr>
          <w:p w14:paraId="7BC341F7" w14:textId="4211C754"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8</w:t>
            </w:r>
          </w:p>
        </w:tc>
        <w:tc>
          <w:tcPr>
            <w:tcW w:w="1547" w:type="dxa"/>
          </w:tcPr>
          <w:p w14:paraId="0CC694DF" w14:textId="1C39CA01"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504066">
              <w:rPr>
                <w:rFonts w:ascii="Times New Roman" w:hAnsi="Times New Roman"/>
                <w:color w:val="000000"/>
                <w:sz w:val="26"/>
                <w:szCs w:val="26"/>
              </w:rPr>
              <w:t>8</w:t>
            </w:r>
          </w:p>
        </w:tc>
        <w:tc>
          <w:tcPr>
            <w:tcW w:w="1559" w:type="dxa"/>
          </w:tcPr>
          <w:p w14:paraId="3949F778" w14:textId="3DADA706"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559" w:type="dxa"/>
          </w:tcPr>
          <w:p w14:paraId="65A782DE" w14:textId="040E3725" w:rsidR="00AF1434" w:rsidRPr="002865F3" w:rsidRDefault="00497B44" w:rsidP="00BA162F">
            <w:pPr>
              <w:jc w:val="center"/>
              <w:rPr>
                <w:rFonts w:ascii="Times New Roman" w:hAnsi="Times New Roman"/>
                <w:color w:val="000000"/>
                <w:sz w:val="26"/>
                <w:szCs w:val="26"/>
              </w:rPr>
            </w:pPr>
            <w:r>
              <w:rPr>
                <w:rFonts w:ascii="Times New Roman" w:hAnsi="Times New Roman"/>
                <w:color w:val="000000"/>
                <w:sz w:val="26"/>
                <w:szCs w:val="26"/>
              </w:rPr>
              <w:t>55,18</w:t>
            </w:r>
          </w:p>
        </w:tc>
        <w:tc>
          <w:tcPr>
            <w:tcW w:w="1501" w:type="dxa"/>
          </w:tcPr>
          <w:p w14:paraId="66547B67" w14:textId="6F9C8C53" w:rsidR="00AF1434" w:rsidRPr="002865F3" w:rsidRDefault="00943FCA" w:rsidP="00BA162F">
            <w:pPr>
              <w:jc w:val="center"/>
              <w:rPr>
                <w:rFonts w:ascii="Times New Roman" w:hAnsi="Times New Roman"/>
                <w:color w:val="000000"/>
                <w:sz w:val="26"/>
                <w:szCs w:val="26"/>
              </w:rPr>
            </w:pPr>
            <w:r>
              <w:rPr>
                <w:rFonts w:ascii="Times New Roman" w:hAnsi="Times New Roman"/>
                <w:color w:val="000000"/>
                <w:sz w:val="26"/>
                <w:szCs w:val="26"/>
              </w:rPr>
              <w:t>44,82</w:t>
            </w:r>
          </w:p>
        </w:tc>
        <w:tc>
          <w:tcPr>
            <w:tcW w:w="1160" w:type="dxa"/>
          </w:tcPr>
          <w:p w14:paraId="520F08D1" w14:textId="28891B9D"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r>
      <w:tr w:rsidR="00AF1434" w:rsidRPr="002865F3" w14:paraId="0010F742" w14:textId="77777777" w:rsidTr="0036303B">
        <w:trPr>
          <w:trHeight w:val="185"/>
        </w:trPr>
        <w:tc>
          <w:tcPr>
            <w:tcW w:w="892" w:type="dxa"/>
          </w:tcPr>
          <w:p w14:paraId="06E59C89" w14:textId="30E71A1B"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9</w:t>
            </w:r>
          </w:p>
        </w:tc>
        <w:tc>
          <w:tcPr>
            <w:tcW w:w="1547" w:type="dxa"/>
          </w:tcPr>
          <w:p w14:paraId="31B2E1B4" w14:textId="632D3AA4" w:rsidR="00AF1434" w:rsidRPr="002865F3" w:rsidRDefault="001C04E5" w:rsidP="00BA162F">
            <w:pPr>
              <w:jc w:val="center"/>
              <w:rPr>
                <w:rFonts w:ascii="Times New Roman" w:hAnsi="Times New Roman"/>
                <w:color w:val="000000"/>
                <w:sz w:val="26"/>
                <w:szCs w:val="26"/>
              </w:rPr>
            </w:pPr>
            <w:r>
              <w:rPr>
                <w:rFonts w:ascii="Times New Roman" w:hAnsi="Times New Roman"/>
                <w:color w:val="000000"/>
                <w:sz w:val="26"/>
                <w:szCs w:val="26"/>
              </w:rPr>
              <w:t>MP0</w:t>
            </w:r>
            <w:r w:rsidR="00504066">
              <w:rPr>
                <w:rFonts w:ascii="Times New Roman" w:hAnsi="Times New Roman"/>
                <w:color w:val="000000"/>
                <w:sz w:val="26"/>
                <w:szCs w:val="26"/>
              </w:rPr>
              <w:t>9</w:t>
            </w:r>
          </w:p>
        </w:tc>
        <w:tc>
          <w:tcPr>
            <w:tcW w:w="1559" w:type="dxa"/>
          </w:tcPr>
          <w:p w14:paraId="36897721" w14:textId="49ED6087"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559" w:type="dxa"/>
          </w:tcPr>
          <w:p w14:paraId="52AC046E" w14:textId="65FDBA85" w:rsidR="00AF1434" w:rsidRPr="002865F3" w:rsidRDefault="00497B44" w:rsidP="00BA162F">
            <w:pPr>
              <w:jc w:val="center"/>
              <w:rPr>
                <w:rFonts w:ascii="Times New Roman" w:hAnsi="Times New Roman"/>
                <w:color w:val="000000"/>
                <w:sz w:val="26"/>
                <w:szCs w:val="26"/>
              </w:rPr>
            </w:pPr>
            <w:r>
              <w:rPr>
                <w:rFonts w:ascii="Times New Roman" w:hAnsi="Times New Roman"/>
                <w:color w:val="000000"/>
                <w:sz w:val="26"/>
                <w:szCs w:val="26"/>
              </w:rPr>
              <w:t>55,1</w:t>
            </w:r>
          </w:p>
        </w:tc>
        <w:tc>
          <w:tcPr>
            <w:tcW w:w="1501" w:type="dxa"/>
          </w:tcPr>
          <w:p w14:paraId="2C32C8D4" w14:textId="31FB45FB" w:rsidR="00AF1434" w:rsidRPr="002865F3" w:rsidRDefault="00943FCA" w:rsidP="00BA162F">
            <w:pPr>
              <w:jc w:val="center"/>
              <w:rPr>
                <w:rFonts w:ascii="Times New Roman" w:hAnsi="Times New Roman"/>
                <w:color w:val="000000"/>
                <w:sz w:val="26"/>
                <w:szCs w:val="26"/>
              </w:rPr>
            </w:pPr>
            <w:r>
              <w:rPr>
                <w:rFonts w:ascii="Times New Roman" w:hAnsi="Times New Roman"/>
                <w:color w:val="000000"/>
                <w:sz w:val="26"/>
                <w:szCs w:val="26"/>
              </w:rPr>
              <w:t>44,9</w:t>
            </w:r>
          </w:p>
        </w:tc>
        <w:tc>
          <w:tcPr>
            <w:tcW w:w="1160" w:type="dxa"/>
          </w:tcPr>
          <w:p w14:paraId="334F30D4" w14:textId="07AA3A3E"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r>
      <w:tr w:rsidR="00AF1434" w:rsidRPr="002865F3" w14:paraId="797B50BF" w14:textId="77777777" w:rsidTr="0036303B">
        <w:trPr>
          <w:trHeight w:val="185"/>
        </w:trPr>
        <w:tc>
          <w:tcPr>
            <w:tcW w:w="892" w:type="dxa"/>
          </w:tcPr>
          <w:p w14:paraId="25EA41F8" w14:textId="3D155628"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0</w:t>
            </w:r>
          </w:p>
        </w:tc>
        <w:tc>
          <w:tcPr>
            <w:tcW w:w="1547" w:type="dxa"/>
          </w:tcPr>
          <w:p w14:paraId="26F19A44" w14:textId="79E71CF8" w:rsidR="00AF1434" w:rsidRPr="002865F3" w:rsidRDefault="00504066" w:rsidP="00BA162F">
            <w:pPr>
              <w:jc w:val="center"/>
              <w:rPr>
                <w:rFonts w:ascii="Times New Roman" w:hAnsi="Times New Roman"/>
                <w:color w:val="000000"/>
                <w:sz w:val="26"/>
                <w:szCs w:val="26"/>
              </w:rPr>
            </w:pPr>
            <w:r>
              <w:rPr>
                <w:rFonts w:ascii="Times New Roman" w:hAnsi="Times New Roman"/>
                <w:color w:val="000000"/>
                <w:sz w:val="26"/>
                <w:szCs w:val="26"/>
              </w:rPr>
              <w:t>M</w:t>
            </w:r>
            <w:r w:rsidR="009C54A1">
              <w:rPr>
                <w:rFonts w:ascii="Times New Roman" w:hAnsi="Times New Roman"/>
                <w:color w:val="000000"/>
                <w:sz w:val="26"/>
                <w:szCs w:val="26"/>
              </w:rPr>
              <w:t>P</w:t>
            </w:r>
            <w:r>
              <w:rPr>
                <w:rFonts w:ascii="Times New Roman" w:hAnsi="Times New Roman"/>
                <w:color w:val="000000"/>
                <w:sz w:val="26"/>
                <w:szCs w:val="26"/>
              </w:rPr>
              <w:t>10</w:t>
            </w:r>
          </w:p>
        </w:tc>
        <w:tc>
          <w:tcPr>
            <w:tcW w:w="1559" w:type="dxa"/>
          </w:tcPr>
          <w:p w14:paraId="1DB7FBA5" w14:textId="329D0298"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559" w:type="dxa"/>
          </w:tcPr>
          <w:p w14:paraId="363DB3B9" w14:textId="6B05AC01" w:rsidR="00AF1434" w:rsidRPr="002865F3" w:rsidRDefault="00497B44" w:rsidP="00BA162F">
            <w:pPr>
              <w:jc w:val="center"/>
              <w:rPr>
                <w:rFonts w:ascii="Times New Roman" w:hAnsi="Times New Roman"/>
                <w:color w:val="000000"/>
                <w:sz w:val="26"/>
                <w:szCs w:val="26"/>
              </w:rPr>
            </w:pPr>
            <w:r>
              <w:rPr>
                <w:rFonts w:ascii="Times New Roman" w:hAnsi="Times New Roman"/>
                <w:color w:val="000000"/>
                <w:sz w:val="26"/>
                <w:szCs w:val="26"/>
              </w:rPr>
              <w:t>54,82</w:t>
            </w:r>
          </w:p>
        </w:tc>
        <w:tc>
          <w:tcPr>
            <w:tcW w:w="1501" w:type="dxa"/>
          </w:tcPr>
          <w:p w14:paraId="78247E52" w14:textId="36327814" w:rsidR="00AF1434" w:rsidRPr="002865F3" w:rsidRDefault="00943FCA" w:rsidP="00BA162F">
            <w:pPr>
              <w:jc w:val="center"/>
              <w:rPr>
                <w:rFonts w:ascii="Times New Roman" w:hAnsi="Times New Roman"/>
                <w:color w:val="000000"/>
                <w:sz w:val="26"/>
                <w:szCs w:val="26"/>
              </w:rPr>
            </w:pPr>
            <w:r>
              <w:rPr>
                <w:rFonts w:ascii="Times New Roman" w:hAnsi="Times New Roman"/>
                <w:color w:val="000000"/>
                <w:sz w:val="26"/>
                <w:szCs w:val="26"/>
              </w:rPr>
              <w:t>45,18</w:t>
            </w:r>
          </w:p>
        </w:tc>
        <w:tc>
          <w:tcPr>
            <w:tcW w:w="1160" w:type="dxa"/>
          </w:tcPr>
          <w:p w14:paraId="2B0EFFE2" w14:textId="5DBBC610"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r>
      <w:tr w:rsidR="00AF1434" w:rsidRPr="002865F3" w14:paraId="2417AA86" w14:textId="77777777" w:rsidTr="0036303B">
        <w:trPr>
          <w:trHeight w:val="185"/>
        </w:trPr>
        <w:tc>
          <w:tcPr>
            <w:tcW w:w="892" w:type="dxa"/>
          </w:tcPr>
          <w:p w14:paraId="0AD5B2D1" w14:textId="2FB0C52D"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1</w:t>
            </w:r>
          </w:p>
        </w:tc>
        <w:tc>
          <w:tcPr>
            <w:tcW w:w="1547" w:type="dxa"/>
          </w:tcPr>
          <w:p w14:paraId="4339A01E" w14:textId="2A1DDBA4"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1</w:t>
            </w:r>
          </w:p>
        </w:tc>
        <w:tc>
          <w:tcPr>
            <w:tcW w:w="1559" w:type="dxa"/>
          </w:tcPr>
          <w:p w14:paraId="14C06E7A" w14:textId="4C795C1B"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559" w:type="dxa"/>
          </w:tcPr>
          <w:p w14:paraId="355AEE0D" w14:textId="6A169F9D" w:rsidR="00AF1434" w:rsidRPr="002865F3" w:rsidRDefault="00497B44" w:rsidP="00BA162F">
            <w:pPr>
              <w:jc w:val="center"/>
              <w:rPr>
                <w:rFonts w:ascii="Times New Roman" w:hAnsi="Times New Roman"/>
                <w:color w:val="000000"/>
                <w:sz w:val="26"/>
                <w:szCs w:val="26"/>
              </w:rPr>
            </w:pPr>
            <w:r>
              <w:rPr>
                <w:rFonts w:ascii="Times New Roman" w:hAnsi="Times New Roman"/>
                <w:color w:val="000000"/>
                <w:sz w:val="26"/>
                <w:szCs w:val="26"/>
              </w:rPr>
              <w:t>54,8</w:t>
            </w:r>
          </w:p>
        </w:tc>
        <w:tc>
          <w:tcPr>
            <w:tcW w:w="1501" w:type="dxa"/>
          </w:tcPr>
          <w:p w14:paraId="7C6B373F" w14:textId="6A0E6992" w:rsidR="00AF1434" w:rsidRPr="002865F3" w:rsidRDefault="00943FCA" w:rsidP="00BA162F">
            <w:pPr>
              <w:jc w:val="center"/>
              <w:rPr>
                <w:rFonts w:ascii="Times New Roman" w:hAnsi="Times New Roman"/>
                <w:color w:val="000000"/>
                <w:sz w:val="26"/>
                <w:szCs w:val="26"/>
              </w:rPr>
            </w:pPr>
            <w:r>
              <w:rPr>
                <w:rFonts w:ascii="Times New Roman" w:hAnsi="Times New Roman"/>
                <w:color w:val="000000"/>
                <w:sz w:val="26"/>
                <w:szCs w:val="26"/>
              </w:rPr>
              <w:t>45,2</w:t>
            </w:r>
          </w:p>
        </w:tc>
        <w:tc>
          <w:tcPr>
            <w:tcW w:w="1160" w:type="dxa"/>
          </w:tcPr>
          <w:p w14:paraId="38335383" w14:textId="78CFFA21"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r>
      <w:tr w:rsidR="00AF1434" w:rsidRPr="002865F3" w14:paraId="08E3D005" w14:textId="77777777" w:rsidTr="0036303B">
        <w:trPr>
          <w:trHeight w:val="185"/>
        </w:trPr>
        <w:tc>
          <w:tcPr>
            <w:tcW w:w="892" w:type="dxa"/>
          </w:tcPr>
          <w:p w14:paraId="3AF599AB" w14:textId="04F45E1A"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2</w:t>
            </w:r>
          </w:p>
        </w:tc>
        <w:tc>
          <w:tcPr>
            <w:tcW w:w="1547" w:type="dxa"/>
          </w:tcPr>
          <w:p w14:paraId="7B14F76E" w14:textId="0645AF15"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2</w:t>
            </w:r>
          </w:p>
        </w:tc>
        <w:tc>
          <w:tcPr>
            <w:tcW w:w="1559" w:type="dxa"/>
          </w:tcPr>
          <w:p w14:paraId="6E652DA5" w14:textId="66CF5E4F"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c>
          <w:tcPr>
            <w:tcW w:w="1559" w:type="dxa"/>
          </w:tcPr>
          <w:p w14:paraId="3A95085B" w14:textId="3CDAD767" w:rsidR="00AF1434" w:rsidRPr="002865F3" w:rsidRDefault="00497B44" w:rsidP="00BA162F">
            <w:pPr>
              <w:jc w:val="center"/>
              <w:rPr>
                <w:rFonts w:ascii="Times New Roman" w:hAnsi="Times New Roman"/>
                <w:color w:val="000000"/>
                <w:sz w:val="26"/>
                <w:szCs w:val="26"/>
              </w:rPr>
            </w:pPr>
            <w:r>
              <w:rPr>
                <w:rFonts w:ascii="Times New Roman" w:hAnsi="Times New Roman"/>
                <w:color w:val="000000"/>
                <w:sz w:val="26"/>
                <w:szCs w:val="26"/>
              </w:rPr>
              <w:t>54,69</w:t>
            </w:r>
          </w:p>
        </w:tc>
        <w:tc>
          <w:tcPr>
            <w:tcW w:w="1501" w:type="dxa"/>
          </w:tcPr>
          <w:p w14:paraId="026E56D1" w14:textId="4175BA0A" w:rsidR="00AF1434" w:rsidRPr="002865F3" w:rsidRDefault="00943FCA" w:rsidP="00BA162F">
            <w:pPr>
              <w:jc w:val="center"/>
              <w:rPr>
                <w:rFonts w:ascii="Times New Roman" w:hAnsi="Times New Roman"/>
                <w:color w:val="000000"/>
                <w:sz w:val="26"/>
                <w:szCs w:val="26"/>
              </w:rPr>
            </w:pPr>
            <w:r>
              <w:rPr>
                <w:rFonts w:ascii="Times New Roman" w:hAnsi="Times New Roman"/>
                <w:color w:val="000000"/>
                <w:sz w:val="26"/>
                <w:szCs w:val="26"/>
              </w:rPr>
              <w:t>45,31</w:t>
            </w:r>
          </w:p>
        </w:tc>
        <w:tc>
          <w:tcPr>
            <w:tcW w:w="1160" w:type="dxa"/>
          </w:tcPr>
          <w:p w14:paraId="5E05358A" w14:textId="497DC3DE" w:rsidR="00AF1434" w:rsidRPr="002865F3" w:rsidRDefault="00265968" w:rsidP="00BA162F">
            <w:pPr>
              <w:jc w:val="center"/>
              <w:rPr>
                <w:rFonts w:ascii="Times New Roman" w:hAnsi="Times New Roman"/>
                <w:color w:val="000000"/>
                <w:sz w:val="26"/>
                <w:szCs w:val="26"/>
              </w:rPr>
            </w:pPr>
            <w:r>
              <w:rPr>
                <w:rFonts w:ascii="Times New Roman" w:hAnsi="Times New Roman"/>
                <w:color w:val="000000"/>
                <w:sz w:val="26"/>
                <w:szCs w:val="26"/>
              </w:rPr>
              <w:t>0</w:t>
            </w:r>
          </w:p>
        </w:tc>
      </w:tr>
      <w:tr w:rsidR="00AF1434" w:rsidRPr="002865F3" w14:paraId="4AC93B34" w14:textId="77777777" w:rsidTr="0036303B">
        <w:trPr>
          <w:trHeight w:val="185"/>
        </w:trPr>
        <w:tc>
          <w:tcPr>
            <w:tcW w:w="892" w:type="dxa"/>
          </w:tcPr>
          <w:p w14:paraId="480BF47F" w14:textId="43F41FDC"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3</w:t>
            </w:r>
          </w:p>
        </w:tc>
        <w:tc>
          <w:tcPr>
            <w:tcW w:w="1547" w:type="dxa"/>
          </w:tcPr>
          <w:p w14:paraId="0DAF8348" w14:textId="3A1E8318"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3</w:t>
            </w:r>
          </w:p>
        </w:tc>
        <w:tc>
          <w:tcPr>
            <w:tcW w:w="1559" w:type="dxa"/>
          </w:tcPr>
          <w:p w14:paraId="214C1E26" w14:textId="0FE5B34C"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42,06</w:t>
            </w:r>
          </w:p>
        </w:tc>
        <w:tc>
          <w:tcPr>
            <w:tcW w:w="1559" w:type="dxa"/>
          </w:tcPr>
          <w:p w14:paraId="002D6C1A"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c>
          <w:tcPr>
            <w:tcW w:w="1501" w:type="dxa"/>
          </w:tcPr>
          <w:p w14:paraId="6998E22E" w14:textId="7F908DED"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57,94</w:t>
            </w:r>
          </w:p>
        </w:tc>
        <w:tc>
          <w:tcPr>
            <w:tcW w:w="1160" w:type="dxa"/>
          </w:tcPr>
          <w:p w14:paraId="2929FC85"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76087D4A" w14:textId="77777777" w:rsidTr="0036303B">
        <w:trPr>
          <w:trHeight w:val="185"/>
        </w:trPr>
        <w:tc>
          <w:tcPr>
            <w:tcW w:w="892" w:type="dxa"/>
          </w:tcPr>
          <w:p w14:paraId="24F11F45" w14:textId="5507E261"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4</w:t>
            </w:r>
          </w:p>
        </w:tc>
        <w:tc>
          <w:tcPr>
            <w:tcW w:w="1547" w:type="dxa"/>
          </w:tcPr>
          <w:p w14:paraId="51496AB0" w14:textId="064FE500"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4</w:t>
            </w:r>
          </w:p>
        </w:tc>
        <w:tc>
          <w:tcPr>
            <w:tcW w:w="1559" w:type="dxa"/>
          </w:tcPr>
          <w:p w14:paraId="088ECCDD" w14:textId="2DA9CEED"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41,7</w:t>
            </w:r>
          </w:p>
        </w:tc>
        <w:tc>
          <w:tcPr>
            <w:tcW w:w="1559" w:type="dxa"/>
          </w:tcPr>
          <w:p w14:paraId="6955F57A"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c>
          <w:tcPr>
            <w:tcW w:w="1501" w:type="dxa"/>
          </w:tcPr>
          <w:p w14:paraId="21B73631" w14:textId="174DA4E7"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58,3</w:t>
            </w:r>
          </w:p>
        </w:tc>
        <w:tc>
          <w:tcPr>
            <w:tcW w:w="1160" w:type="dxa"/>
          </w:tcPr>
          <w:p w14:paraId="0CA6CCB9"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08CF3E44" w14:textId="77777777" w:rsidTr="0036303B">
        <w:trPr>
          <w:trHeight w:val="185"/>
        </w:trPr>
        <w:tc>
          <w:tcPr>
            <w:tcW w:w="892" w:type="dxa"/>
          </w:tcPr>
          <w:p w14:paraId="3EBB86E7" w14:textId="43FFF933"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5</w:t>
            </w:r>
          </w:p>
        </w:tc>
        <w:tc>
          <w:tcPr>
            <w:tcW w:w="1547" w:type="dxa"/>
          </w:tcPr>
          <w:p w14:paraId="3B33320C" w14:textId="1DF74409"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5</w:t>
            </w:r>
          </w:p>
        </w:tc>
        <w:tc>
          <w:tcPr>
            <w:tcW w:w="1559" w:type="dxa"/>
          </w:tcPr>
          <w:p w14:paraId="3613BFF1" w14:textId="322DDEC9"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41,12</w:t>
            </w:r>
          </w:p>
        </w:tc>
        <w:tc>
          <w:tcPr>
            <w:tcW w:w="1559" w:type="dxa"/>
          </w:tcPr>
          <w:p w14:paraId="2EB74244"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c>
          <w:tcPr>
            <w:tcW w:w="1501" w:type="dxa"/>
          </w:tcPr>
          <w:p w14:paraId="4775E9A5" w14:textId="4AA133BE"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58,88</w:t>
            </w:r>
          </w:p>
        </w:tc>
        <w:tc>
          <w:tcPr>
            <w:tcW w:w="1160" w:type="dxa"/>
          </w:tcPr>
          <w:p w14:paraId="11912899"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AF1434" w:rsidRPr="002865F3" w14:paraId="696E55DF" w14:textId="77777777" w:rsidTr="0036303B">
        <w:trPr>
          <w:trHeight w:val="185"/>
        </w:trPr>
        <w:tc>
          <w:tcPr>
            <w:tcW w:w="892" w:type="dxa"/>
          </w:tcPr>
          <w:p w14:paraId="11947186" w14:textId="34CC4A09"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16</w:t>
            </w:r>
          </w:p>
        </w:tc>
        <w:tc>
          <w:tcPr>
            <w:tcW w:w="1547" w:type="dxa"/>
          </w:tcPr>
          <w:p w14:paraId="06D3EBB6" w14:textId="59832198" w:rsidR="00AF1434" w:rsidRPr="002865F3" w:rsidRDefault="009C54A1" w:rsidP="00BA162F">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6</w:t>
            </w:r>
          </w:p>
        </w:tc>
        <w:tc>
          <w:tcPr>
            <w:tcW w:w="1559" w:type="dxa"/>
          </w:tcPr>
          <w:p w14:paraId="0B066A48" w14:textId="6878C024"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40,72</w:t>
            </w:r>
          </w:p>
        </w:tc>
        <w:tc>
          <w:tcPr>
            <w:tcW w:w="1559" w:type="dxa"/>
          </w:tcPr>
          <w:p w14:paraId="1027F25F"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c>
          <w:tcPr>
            <w:tcW w:w="1501" w:type="dxa"/>
          </w:tcPr>
          <w:p w14:paraId="6789F269" w14:textId="4B27E29B" w:rsidR="00AF1434" w:rsidRPr="002865F3" w:rsidRDefault="00461218" w:rsidP="00BA162F">
            <w:pPr>
              <w:jc w:val="center"/>
              <w:rPr>
                <w:rFonts w:ascii="Times New Roman" w:hAnsi="Times New Roman"/>
                <w:color w:val="000000"/>
                <w:sz w:val="26"/>
                <w:szCs w:val="26"/>
              </w:rPr>
            </w:pPr>
            <w:r>
              <w:rPr>
                <w:rFonts w:ascii="Times New Roman" w:hAnsi="Times New Roman"/>
                <w:color w:val="000000"/>
                <w:sz w:val="26"/>
                <w:szCs w:val="26"/>
              </w:rPr>
              <w:t>59,28</w:t>
            </w:r>
          </w:p>
        </w:tc>
        <w:tc>
          <w:tcPr>
            <w:tcW w:w="1160" w:type="dxa"/>
          </w:tcPr>
          <w:p w14:paraId="3225A66C" w14:textId="77777777" w:rsidR="00AF1434" w:rsidRPr="002865F3" w:rsidRDefault="00AF1434" w:rsidP="00BA162F">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905E83" w:rsidRPr="002865F3" w14:paraId="309E9985" w14:textId="77777777" w:rsidTr="0036303B">
        <w:trPr>
          <w:trHeight w:val="185"/>
        </w:trPr>
        <w:tc>
          <w:tcPr>
            <w:tcW w:w="892" w:type="dxa"/>
          </w:tcPr>
          <w:p w14:paraId="5A5C3ADB" w14:textId="4431C29A" w:rsidR="00905E83" w:rsidRPr="002865F3" w:rsidRDefault="009C54A1" w:rsidP="00905E83">
            <w:pPr>
              <w:jc w:val="center"/>
              <w:rPr>
                <w:rFonts w:ascii="Times New Roman" w:hAnsi="Times New Roman"/>
                <w:color w:val="000000"/>
                <w:sz w:val="26"/>
                <w:szCs w:val="26"/>
              </w:rPr>
            </w:pPr>
            <w:r>
              <w:rPr>
                <w:rFonts w:ascii="Times New Roman" w:hAnsi="Times New Roman"/>
                <w:color w:val="000000"/>
                <w:sz w:val="26"/>
                <w:szCs w:val="26"/>
              </w:rPr>
              <w:t>17</w:t>
            </w:r>
          </w:p>
        </w:tc>
        <w:tc>
          <w:tcPr>
            <w:tcW w:w="1547" w:type="dxa"/>
          </w:tcPr>
          <w:p w14:paraId="1F4AD228" w14:textId="7A7731BE" w:rsidR="00905E83" w:rsidRDefault="009C54A1" w:rsidP="00905E83">
            <w:pPr>
              <w:jc w:val="center"/>
              <w:rPr>
                <w:rFonts w:ascii="Times New Roman" w:hAnsi="Times New Roman"/>
                <w:color w:val="000000"/>
                <w:sz w:val="26"/>
                <w:szCs w:val="26"/>
              </w:rPr>
            </w:pPr>
            <w:r>
              <w:rPr>
                <w:rFonts w:ascii="Times New Roman" w:hAnsi="Times New Roman"/>
                <w:color w:val="000000"/>
                <w:sz w:val="26"/>
                <w:szCs w:val="26"/>
              </w:rPr>
              <w:t>MP</w:t>
            </w:r>
            <w:r w:rsidR="00504066">
              <w:rPr>
                <w:rFonts w:ascii="Times New Roman" w:hAnsi="Times New Roman"/>
                <w:color w:val="000000"/>
                <w:sz w:val="26"/>
                <w:szCs w:val="26"/>
              </w:rPr>
              <w:t>1</w:t>
            </w:r>
            <w:r w:rsidR="001C04E5">
              <w:rPr>
                <w:rFonts w:ascii="Times New Roman" w:hAnsi="Times New Roman"/>
                <w:color w:val="000000"/>
                <w:sz w:val="26"/>
                <w:szCs w:val="26"/>
              </w:rPr>
              <w:t>7</w:t>
            </w:r>
          </w:p>
        </w:tc>
        <w:tc>
          <w:tcPr>
            <w:tcW w:w="1559" w:type="dxa"/>
          </w:tcPr>
          <w:p w14:paraId="146CFFE8" w14:textId="1A43299B" w:rsidR="00905E83" w:rsidRDefault="00905E83" w:rsidP="00905E83">
            <w:pPr>
              <w:jc w:val="center"/>
              <w:rPr>
                <w:rFonts w:ascii="Times New Roman" w:hAnsi="Times New Roman"/>
                <w:color w:val="000000"/>
                <w:sz w:val="26"/>
                <w:szCs w:val="26"/>
              </w:rPr>
            </w:pPr>
            <w:r>
              <w:rPr>
                <w:rFonts w:ascii="Times New Roman" w:hAnsi="Times New Roman"/>
                <w:color w:val="000000"/>
                <w:sz w:val="26"/>
                <w:szCs w:val="26"/>
              </w:rPr>
              <w:t>39,96</w:t>
            </w:r>
          </w:p>
        </w:tc>
        <w:tc>
          <w:tcPr>
            <w:tcW w:w="1559" w:type="dxa"/>
          </w:tcPr>
          <w:p w14:paraId="34A223AD" w14:textId="1D9FD0FD" w:rsidR="00905E83" w:rsidRPr="002865F3" w:rsidRDefault="00905E83" w:rsidP="00905E83">
            <w:pPr>
              <w:jc w:val="center"/>
              <w:rPr>
                <w:rFonts w:ascii="Times New Roman" w:hAnsi="Times New Roman"/>
                <w:color w:val="000000"/>
                <w:sz w:val="26"/>
                <w:szCs w:val="26"/>
              </w:rPr>
            </w:pPr>
            <w:r w:rsidRPr="002865F3">
              <w:rPr>
                <w:rFonts w:ascii="Times New Roman" w:hAnsi="Times New Roman"/>
                <w:color w:val="000000"/>
                <w:sz w:val="26"/>
                <w:szCs w:val="26"/>
              </w:rPr>
              <w:t>0</w:t>
            </w:r>
          </w:p>
        </w:tc>
        <w:tc>
          <w:tcPr>
            <w:tcW w:w="1501" w:type="dxa"/>
          </w:tcPr>
          <w:p w14:paraId="4B3F66C2" w14:textId="17213DCC" w:rsidR="00905E83" w:rsidRDefault="00905E83" w:rsidP="00905E83">
            <w:pPr>
              <w:jc w:val="center"/>
              <w:rPr>
                <w:rFonts w:ascii="Times New Roman" w:hAnsi="Times New Roman"/>
                <w:color w:val="000000"/>
                <w:sz w:val="26"/>
                <w:szCs w:val="26"/>
              </w:rPr>
            </w:pPr>
            <w:r>
              <w:rPr>
                <w:rFonts w:ascii="Times New Roman" w:hAnsi="Times New Roman"/>
                <w:color w:val="000000"/>
                <w:sz w:val="26"/>
                <w:szCs w:val="26"/>
              </w:rPr>
              <w:t>60,04</w:t>
            </w:r>
          </w:p>
        </w:tc>
        <w:tc>
          <w:tcPr>
            <w:tcW w:w="1160" w:type="dxa"/>
          </w:tcPr>
          <w:p w14:paraId="5A56022F" w14:textId="714C8450" w:rsidR="00905E83" w:rsidRPr="002865F3" w:rsidRDefault="00905E83" w:rsidP="00905E83">
            <w:pPr>
              <w:jc w:val="center"/>
              <w:rPr>
                <w:rFonts w:ascii="Times New Roman" w:hAnsi="Times New Roman"/>
                <w:color w:val="000000"/>
                <w:sz w:val="26"/>
                <w:szCs w:val="26"/>
              </w:rPr>
            </w:pPr>
            <w:r w:rsidRPr="002865F3">
              <w:rPr>
                <w:rFonts w:ascii="Times New Roman" w:hAnsi="Times New Roman"/>
                <w:color w:val="000000"/>
                <w:sz w:val="26"/>
                <w:szCs w:val="26"/>
              </w:rPr>
              <w:t>0</w:t>
            </w:r>
          </w:p>
        </w:tc>
      </w:tr>
      <w:tr w:rsidR="00905E83" w:rsidRPr="002865F3" w14:paraId="4489C684" w14:textId="77777777" w:rsidTr="0036303B">
        <w:trPr>
          <w:trHeight w:val="185"/>
        </w:trPr>
        <w:tc>
          <w:tcPr>
            <w:tcW w:w="892" w:type="dxa"/>
          </w:tcPr>
          <w:p w14:paraId="1C94CA37" w14:textId="730EB362" w:rsidR="00905E83" w:rsidRPr="002865F3" w:rsidRDefault="009C54A1" w:rsidP="00905E83">
            <w:pPr>
              <w:jc w:val="center"/>
              <w:rPr>
                <w:rFonts w:ascii="Times New Roman" w:hAnsi="Times New Roman"/>
                <w:color w:val="000000"/>
                <w:sz w:val="26"/>
                <w:szCs w:val="26"/>
              </w:rPr>
            </w:pPr>
            <w:r>
              <w:rPr>
                <w:rFonts w:ascii="Times New Roman" w:hAnsi="Times New Roman"/>
                <w:color w:val="000000"/>
                <w:sz w:val="26"/>
                <w:szCs w:val="26"/>
              </w:rPr>
              <w:t>18</w:t>
            </w:r>
          </w:p>
        </w:tc>
        <w:tc>
          <w:tcPr>
            <w:tcW w:w="1547" w:type="dxa"/>
          </w:tcPr>
          <w:p w14:paraId="131E6405" w14:textId="568B94A4" w:rsidR="00905E83" w:rsidRDefault="009C54A1" w:rsidP="00905E83">
            <w:pPr>
              <w:jc w:val="center"/>
              <w:rPr>
                <w:rFonts w:ascii="Times New Roman" w:hAnsi="Times New Roman"/>
                <w:color w:val="000000"/>
                <w:sz w:val="26"/>
                <w:szCs w:val="26"/>
              </w:rPr>
            </w:pPr>
            <w:r>
              <w:rPr>
                <w:rFonts w:ascii="Times New Roman" w:hAnsi="Times New Roman"/>
                <w:color w:val="000000"/>
                <w:sz w:val="26"/>
                <w:szCs w:val="26"/>
              </w:rPr>
              <w:t>MP</w:t>
            </w:r>
            <w:r w:rsidR="001C04E5">
              <w:rPr>
                <w:rFonts w:ascii="Times New Roman" w:hAnsi="Times New Roman"/>
                <w:color w:val="000000"/>
                <w:sz w:val="26"/>
                <w:szCs w:val="26"/>
              </w:rPr>
              <w:t>18</w:t>
            </w:r>
          </w:p>
        </w:tc>
        <w:tc>
          <w:tcPr>
            <w:tcW w:w="1559" w:type="dxa"/>
          </w:tcPr>
          <w:p w14:paraId="0FEFC499" w14:textId="2D256F55" w:rsidR="00905E83" w:rsidRDefault="00905E83" w:rsidP="00905E83">
            <w:pPr>
              <w:jc w:val="center"/>
              <w:rPr>
                <w:rFonts w:ascii="Times New Roman" w:hAnsi="Times New Roman"/>
                <w:color w:val="000000"/>
                <w:sz w:val="26"/>
                <w:szCs w:val="26"/>
              </w:rPr>
            </w:pPr>
            <w:r>
              <w:rPr>
                <w:rFonts w:ascii="Times New Roman" w:hAnsi="Times New Roman"/>
                <w:color w:val="000000"/>
                <w:sz w:val="26"/>
                <w:szCs w:val="26"/>
              </w:rPr>
              <w:t>39,36</w:t>
            </w:r>
          </w:p>
        </w:tc>
        <w:tc>
          <w:tcPr>
            <w:tcW w:w="1559" w:type="dxa"/>
          </w:tcPr>
          <w:p w14:paraId="7C55DE92" w14:textId="102CEA2C" w:rsidR="00905E83" w:rsidRPr="002865F3" w:rsidRDefault="00905E83" w:rsidP="00905E83">
            <w:pPr>
              <w:jc w:val="center"/>
              <w:rPr>
                <w:rFonts w:ascii="Times New Roman" w:hAnsi="Times New Roman"/>
                <w:color w:val="000000"/>
                <w:sz w:val="26"/>
                <w:szCs w:val="26"/>
              </w:rPr>
            </w:pPr>
            <w:r w:rsidRPr="002865F3">
              <w:rPr>
                <w:rFonts w:ascii="Times New Roman" w:hAnsi="Times New Roman"/>
                <w:color w:val="000000"/>
                <w:sz w:val="26"/>
                <w:szCs w:val="26"/>
              </w:rPr>
              <w:t>0</w:t>
            </w:r>
          </w:p>
        </w:tc>
        <w:tc>
          <w:tcPr>
            <w:tcW w:w="1501" w:type="dxa"/>
          </w:tcPr>
          <w:p w14:paraId="054881B3" w14:textId="262048BE" w:rsidR="00905E83" w:rsidRDefault="00905E83" w:rsidP="00905E83">
            <w:pPr>
              <w:jc w:val="center"/>
              <w:rPr>
                <w:rFonts w:ascii="Times New Roman" w:hAnsi="Times New Roman"/>
                <w:color w:val="000000"/>
                <w:sz w:val="26"/>
                <w:szCs w:val="26"/>
              </w:rPr>
            </w:pPr>
            <w:r>
              <w:rPr>
                <w:rFonts w:ascii="Times New Roman" w:hAnsi="Times New Roman"/>
                <w:color w:val="000000"/>
                <w:sz w:val="26"/>
                <w:szCs w:val="26"/>
              </w:rPr>
              <w:t>60,64</w:t>
            </w:r>
          </w:p>
        </w:tc>
        <w:tc>
          <w:tcPr>
            <w:tcW w:w="1160" w:type="dxa"/>
          </w:tcPr>
          <w:p w14:paraId="49A470D7" w14:textId="3F9361B0" w:rsidR="00905E83" w:rsidRPr="002865F3" w:rsidRDefault="00905E83" w:rsidP="00905E83">
            <w:pPr>
              <w:jc w:val="center"/>
              <w:rPr>
                <w:rFonts w:ascii="Times New Roman" w:hAnsi="Times New Roman"/>
                <w:color w:val="000000"/>
                <w:sz w:val="26"/>
                <w:szCs w:val="26"/>
              </w:rPr>
            </w:pPr>
            <w:r w:rsidRPr="002865F3">
              <w:rPr>
                <w:rFonts w:ascii="Times New Roman" w:hAnsi="Times New Roman"/>
                <w:color w:val="000000"/>
                <w:sz w:val="26"/>
                <w:szCs w:val="26"/>
              </w:rPr>
              <w:t>0</w:t>
            </w:r>
          </w:p>
        </w:tc>
      </w:tr>
    </w:tbl>
    <w:p w14:paraId="3415E84A" w14:textId="01128828" w:rsidR="00AF1434" w:rsidRDefault="00AF1434" w:rsidP="00BA162F"/>
    <w:p w14:paraId="305EAB73" w14:textId="3273EDBC" w:rsidR="00181691" w:rsidRDefault="003C6D04" w:rsidP="00AC4C08">
      <w:pPr>
        <w:pStyle w:val="u1"/>
        <w:numPr>
          <w:ilvl w:val="3"/>
          <w:numId w:val="13"/>
        </w:numPr>
        <w:spacing w:before="0"/>
        <w:ind w:left="0"/>
      </w:pPr>
      <w:bookmarkStart w:id="102" w:name="_Toc90372473"/>
      <w:r>
        <w:t>Kiểm tra độ chính xác của phần mềm:</w:t>
      </w:r>
      <w:bookmarkEnd w:id="102"/>
    </w:p>
    <w:p w14:paraId="40B838E6" w14:textId="77777777" w:rsidR="00BA2C61" w:rsidRPr="00BA2C61" w:rsidRDefault="00BA2C61" w:rsidP="00BA2C61"/>
    <w:p w14:paraId="52F80903" w14:textId="52652F90" w:rsidR="00181691" w:rsidRPr="00181691" w:rsidRDefault="00181691" w:rsidP="00AB10F0">
      <w:pPr>
        <w:pStyle w:val="oancuaDanhsach"/>
        <w:numPr>
          <w:ilvl w:val="1"/>
          <w:numId w:val="12"/>
        </w:numPr>
        <w:spacing w:after="200" w:line="276" w:lineRule="auto"/>
        <w:ind w:left="0" w:firstLine="709"/>
        <w:jc w:val="both"/>
        <w:rPr>
          <w:rFonts w:ascii="Times New Roman" w:hAnsi="Times New Roman" w:cs="Times New Roman"/>
          <w:b/>
          <w:sz w:val="28"/>
          <w:szCs w:val="28"/>
        </w:rPr>
      </w:pPr>
      <w:r w:rsidRPr="00181691">
        <w:rPr>
          <w:rFonts w:ascii="Times New Roman" w:hAnsi="Times New Roman" w:cs="Times New Roman"/>
          <w:b/>
          <w:sz w:val="28"/>
          <w:szCs w:val="28"/>
        </w:rPr>
        <w:t xml:space="preserve">Mẫu màu </w:t>
      </w:r>
      <w:r w:rsidR="00856E03">
        <w:rPr>
          <w:rFonts w:ascii="Times New Roman" w:hAnsi="Times New Roman" w:cs="Times New Roman"/>
          <w:b/>
          <w:sz w:val="28"/>
          <w:szCs w:val="28"/>
        </w:rPr>
        <w:t>MT01</w:t>
      </w:r>
      <w:r w:rsidRPr="00181691">
        <w:rPr>
          <w:rFonts w:ascii="Times New Roman" w:hAnsi="Times New Roman" w:cs="Times New Roman"/>
          <w:b/>
          <w:sz w:val="28"/>
          <w:szCs w:val="28"/>
        </w:rPr>
        <w:t xml:space="preserve"> + </w:t>
      </w:r>
      <w:r w:rsidR="00856E03">
        <w:rPr>
          <w:rFonts w:ascii="Times New Roman" w:hAnsi="Times New Roman" w:cs="Times New Roman"/>
          <w:b/>
          <w:sz w:val="28"/>
          <w:szCs w:val="28"/>
        </w:rPr>
        <w:t>MP01</w:t>
      </w:r>
      <w:r w:rsidRPr="00181691">
        <w:rPr>
          <w:rFonts w:ascii="Times New Roman" w:hAnsi="Times New Roman" w:cs="Times New Roman"/>
          <w:b/>
          <w:sz w:val="28"/>
          <w:szCs w:val="28"/>
        </w:rPr>
        <w:t xml:space="preserve"> pha</w:t>
      </w:r>
    </w:p>
    <w:tbl>
      <w:tblPr>
        <w:tblStyle w:val="LiBang"/>
        <w:tblW w:w="7650" w:type="dxa"/>
        <w:jc w:val="center"/>
        <w:tblLayout w:type="fixed"/>
        <w:tblLook w:val="04A0" w:firstRow="1" w:lastRow="0" w:firstColumn="1" w:lastColumn="0" w:noHBand="0" w:noVBand="1"/>
      </w:tblPr>
      <w:tblGrid>
        <w:gridCol w:w="1025"/>
        <w:gridCol w:w="2678"/>
        <w:gridCol w:w="2835"/>
        <w:gridCol w:w="1112"/>
      </w:tblGrid>
      <w:tr w:rsidR="00181691" w:rsidRPr="00181691" w14:paraId="1405085F" w14:textId="77777777" w:rsidTr="00F0497F">
        <w:trPr>
          <w:trHeight w:val="533"/>
          <w:jc w:val="center"/>
        </w:trPr>
        <w:tc>
          <w:tcPr>
            <w:tcW w:w="1025" w:type="dxa"/>
          </w:tcPr>
          <w:p w14:paraId="107EA650" w14:textId="77777777" w:rsidR="00181691" w:rsidRPr="00181691" w:rsidRDefault="00181691" w:rsidP="00BA162F">
            <w:pPr>
              <w:pStyle w:val="oancuaDanhsach"/>
              <w:spacing w:before="120" w:after="120"/>
              <w:ind w:left="0"/>
              <w:jc w:val="center"/>
              <w:rPr>
                <w:rFonts w:ascii="Times New Roman" w:hAnsi="Times New Roman" w:cs="Times New Roman"/>
                <w:sz w:val="28"/>
                <w:szCs w:val="28"/>
              </w:rPr>
            </w:pPr>
          </w:p>
        </w:tc>
        <w:tc>
          <w:tcPr>
            <w:tcW w:w="2678" w:type="dxa"/>
          </w:tcPr>
          <w:p w14:paraId="65BF05F4" w14:textId="32953DA8" w:rsidR="00181691" w:rsidRPr="00181691" w:rsidRDefault="00820809" w:rsidP="00BA162F">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MT01</w:t>
            </w:r>
            <w:r w:rsidR="00181691" w:rsidRPr="00181691">
              <w:rPr>
                <w:rFonts w:ascii="Times New Roman" w:hAnsi="Times New Roman"/>
                <w:color w:val="000000" w:themeColor="text1"/>
                <w:sz w:val="28"/>
                <w:szCs w:val="28"/>
              </w:rPr>
              <w:t xml:space="preserve"> </w:t>
            </w:r>
          </w:p>
        </w:tc>
        <w:tc>
          <w:tcPr>
            <w:tcW w:w="2835" w:type="dxa"/>
          </w:tcPr>
          <w:p w14:paraId="6C545900" w14:textId="1EE522D2" w:rsidR="00181691" w:rsidRPr="00181691" w:rsidRDefault="00820809" w:rsidP="00BA162F">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MP01</w:t>
            </w:r>
            <w:r w:rsidR="00181691" w:rsidRPr="00181691">
              <w:rPr>
                <w:rFonts w:ascii="Times New Roman" w:hAnsi="Times New Roman"/>
                <w:color w:val="000000" w:themeColor="text1"/>
                <w:sz w:val="28"/>
                <w:szCs w:val="28"/>
              </w:rPr>
              <w:t xml:space="preserve"> </w:t>
            </w:r>
          </w:p>
        </w:tc>
        <w:tc>
          <w:tcPr>
            <w:tcW w:w="1112" w:type="dxa"/>
          </w:tcPr>
          <w:p w14:paraId="7AE73C66" w14:textId="77777777" w:rsidR="00181691" w:rsidRPr="00181691" w:rsidRDefault="00181691" w:rsidP="006616F1">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Δ</w:t>
            </w:r>
          </w:p>
        </w:tc>
      </w:tr>
      <w:tr w:rsidR="004B344B" w:rsidRPr="00181691" w14:paraId="3874FE91" w14:textId="77777777" w:rsidTr="00F0497F">
        <w:trPr>
          <w:trHeight w:val="596"/>
          <w:jc w:val="center"/>
        </w:trPr>
        <w:tc>
          <w:tcPr>
            <w:tcW w:w="1025" w:type="dxa"/>
          </w:tcPr>
          <w:p w14:paraId="201EECF8" w14:textId="77777777" w:rsidR="004B344B" w:rsidRPr="00181691" w:rsidRDefault="004B344B" w:rsidP="00BA162F">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L</w:t>
            </w:r>
          </w:p>
        </w:tc>
        <w:tc>
          <w:tcPr>
            <w:tcW w:w="2678" w:type="dxa"/>
          </w:tcPr>
          <w:p w14:paraId="5D75B25F" w14:textId="6A4FA4B7" w:rsidR="004B344B" w:rsidRPr="00181691" w:rsidRDefault="004B344B" w:rsidP="00BA162F">
            <w:pPr>
              <w:spacing w:before="120" w:after="120"/>
              <w:jc w:val="center"/>
              <w:rPr>
                <w:rFonts w:ascii="Times New Roman" w:hAnsi="Times New Roman"/>
                <w:color w:val="000000" w:themeColor="text1"/>
                <w:sz w:val="28"/>
                <w:szCs w:val="28"/>
              </w:rPr>
            </w:pPr>
            <w:r w:rsidRPr="00D17D0C">
              <w:rPr>
                <w:rFonts w:ascii="Times New Roman" w:hAnsi="Times New Roman"/>
                <w:color w:val="000000"/>
                <w:sz w:val="28"/>
                <w:szCs w:val="28"/>
              </w:rPr>
              <w:t>44</w:t>
            </w:r>
            <w:r>
              <w:rPr>
                <w:rFonts w:ascii="Times New Roman" w:hAnsi="Times New Roman"/>
                <w:color w:val="000000"/>
                <w:sz w:val="28"/>
                <w:szCs w:val="28"/>
              </w:rPr>
              <w:t>,</w:t>
            </w:r>
            <w:r w:rsidRPr="00D17D0C">
              <w:rPr>
                <w:rFonts w:ascii="Times New Roman" w:hAnsi="Times New Roman"/>
                <w:color w:val="000000"/>
                <w:sz w:val="28"/>
                <w:szCs w:val="28"/>
              </w:rPr>
              <w:t>4</w:t>
            </w:r>
          </w:p>
        </w:tc>
        <w:tc>
          <w:tcPr>
            <w:tcW w:w="2835" w:type="dxa"/>
          </w:tcPr>
          <w:p w14:paraId="0748BCE8" w14:textId="6028AC55" w:rsidR="004B344B" w:rsidRPr="00181691" w:rsidRDefault="00706679" w:rsidP="00BA162F">
            <w:pPr>
              <w:spacing w:before="120" w:after="120"/>
              <w:jc w:val="center"/>
              <w:rPr>
                <w:rFonts w:ascii="Times New Roman" w:hAnsi="Times New Roman"/>
                <w:color w:val="000000" w:themeColor="text1"/>
                <w:sz w:val="28"/>
                <w:szCs w:val="28"/>
              </w:rPr>
            </w:pPr>
            <w:r>
              <w:rPr>
                <w:rFonts w:ascii="Times New Roman" w:hAnsi="Times New Roman"/>
                <w:color w:val="000000"/>
                <w:sz w:val="28"/>
                <w:szCs w:val="28"/>
              </w:rPr>
              <w:t>44,13</w:t>
            </w:r>
          </w:p>
        </w:tc>
        <w:tc>
          <w:tcPr>
            <w:tcW w:w="1112" w:type="dxa"/>
            <w:vAlign w:val="bottom"/>
          </w:tcPr>
          <w:p w14:paraId="0C83D452" w14:textId="4F2D1156" w:rsidR="004B344B" w:rsidRPr="00181691" w:rsidRDefault="00706679" w:rsidP="004B344B">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0,31</w:t>
            </w:r>
          </w:p>
        </w:tc>
      </w:tr>
      <w:tr w:rsidR="004B344B" w:rsidRPr="00181691" w14:paraId="6EB91237" w14:textId="77777777" w:rsidTr="00F0497F">
        <w:trPr>
          <w:trHeight w:val="582"/>
          <w:jc w:val="center"/>
        </w:trPr>
        <w:tc>
          <w:tcPr>
            <w:tcW w:w="1025" w:type="dxa"/>
          </w:tcPr>
          <w:p w14:paraId="7B56E407" w14:textId="77777777" w:rsidR="004B344B" w:rsidRPr="00181691" w:rsidRDefault="004B344B" w:rsidP="00BA162F">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a</w:t>
            </w:r>
          </w:p>
        </w:tc>
        <w:tc>
          <w:tcPr>
            <w:tcW w:w="2678" w:type="dxa"/>
          </w:tcPr>
          <w:p w14:paraId="4F76DB33" w14:textId="06C4072B" w:rsidR="004B344B" w:rsidRPr="00181691" w:rsidRDefault="004B344B" w:rsidP="00BA162F">
            <w:pPr>
              <w:spacing w:before="120" w:after="120"/>
              <w:jc w:val="center"/>
              <w:rPr>
                <w:rFonts w:ascii="Times New Roman" w:hAnsi="Times New Roman"/>
                <w:color w:val="000000" w:themeColor="text1"/>
                <w:sz w:val="28"/>
                <w:szCs w:val="28"/>
              </w:rPr>
            </w:pPr>
            <w:r w:rsidRPr="00D17D0C">
              <w:rPr>
                <w:rFonts w:ascii="Times New Roman" w:hAnsi="Times New Roman"/>
                <w:color w:val="000000"/>
                <w:sz w:val="28"/>
                <w:szCs w:val="28"/>
              </w:rPr>
              <w:t>6</w:t>
            </w:r>
            <w:r>
              <w:rPr>
                <w:rFonts w:ascii="Times New Roman" w:hAnsi="Times New Roman"/>
                <w:color w:val="000000"/>
                <w:sz w:val="28"/>
                <w:szCs w:val="28"/>
              </w:rPr>
              <w:t>,</w:t>
            </w:r>
            <w:r w:rsidRPr="00D17D0C">
              <w:rPr>
                <w:rFonts w:ascii="Times New Roman" w:hAnsi="Times New Roman"/>
                <w:color w:val="000000"/>
                <w:sz w:val="28"/>
                <w:szCs w:val="28"/>
              </w:rPr>
              <w:t>98</w:t>
            </w:r>
          </w:p>
        </w:tc>
        <w:tc>
          <w:tcPr>
            <w:tcW w:w="2835" w:type="dxa"/>
          </w:tcPr>
          <w:p w14:paraId="1DC41AB5" w14:textId="054CC40E" w:rsidR="004B344B" w:rsidRPr="00181691" w:rsidRDefault="00706679" w:rsidP="00BA162F">
            <w:pPr>
              <w:spacing w:before="120" w:after="120"/>
              <w:jc w:val="center"/>
              <w:rPr>
                <w:rFonts w:ascii="Times New Roman" w:hAnsi="Times New Roman"/>
                <w:color w:val="000000" w:themeColor="text1"/>
                <w:sz w:val="28"/>
                <w:szCs w:val="28"/>
              </w:rPr>
            </w:pPr>
            <w:r>
              <w:rPr>
                <w:rFonts w:ascii="Times New Roman" w:hAnsi="Times New Roman"/>
                <w:color w:val="000000"/>
                <w:sz w:val="28"/>
                <w:szCs w:val="28"/>
              </w:rPr>
              <w:t>7,09</w:t>
            </w:r>
          </w:p>
        </w:tc>
        <w:tc>
          <w:tcPr>
            <w:tcW w:w="1112" w:type="dxa"/>
            <w:vAlign w:val="bottom"/>
          </w:tcPr>
          <w:p w14:paraId="074149CE" w14:textId="5FC8E60D" w:rsidR="004B344B" w:rsidRPr="00181691" w:rsidRDefault="00706679" w:rsidP="004B344B">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0,11</w:t>
            </w:r>
          </w:p>
        </w:tc>
      </w:tr>
      <w:tr w:rsidR="004B344B" w:rsidRPr="00181691" w14:paraId="3FA424D6" w14:textId="77777777" w:rsidTr="00F0497F">
        <w:trPr>
          <w:trHeight w:val="582"/>
          <w:jc w:val="center"/>
        </w:trPr>
        <w:tc>
          <w:tcPr>
            <w:tcW w:w="1025" w:type="dxa"/>
          </w:tcPr>
          <w:p w14:paraId="4CFCB287" w14:textId="77777777" w:rsidR="004B344B" w:rsidRPr="00181691" w:rsidRDefault="004B344B" w:rsidP="00BA162F">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b</w:t>
            </w:r>
          </w:p>
        </w:tc>
        <w:tc>
          <w:tcPr>
            <w:tcW w:w="2678" w:type="dxa"/>
          </w:tcPr>
          <w:p w14:paraId="1559CA46" w14:textId="0C4C6D1A" w:rsidR="004B344B" w:rsidRPr="00181691" w:rsidRDefault="004B344B" w:rsidP="00BA162F">
            <w:pPr>
              <w:spacing w:before="120" w:after="120"/>
              <w:jc w:val="center"/>
              <w:rPr>
                <w:rFonts w:ascii="Times New Roman" w:hAnsi="Times New Roman"/>
                <w:color w:val="000000" w:themeColor="text1"/>
                <w:sz w:val="28"/>
                <w:szCs w:val="28"/>
              </w:rPr>
            </w:pPr>
            <w:r w:rsidRPr="00D17D0C">
              <w:rPr>
                <w:rFonts w:ascii="Times New Roman" w:hAnsi="Times New Roman"/>
                <w:color w:val="000000"/>
                <w:sz w:val="28"/>
                <w:szCs w:val="28"/>
              </w:rPr>
              <w:t>-44</w:t>
            </w:r>
            <w:r>
              <w:rPr>
                <w:rFonts w:ascii="Times New Roman" w:hAnsi="Times New Roman"/>
                <w:color w:val="000000"/>
                <w:sz w:val="28"/>
                <w:szCs w:val="28"/>
              </w:rPr>
              <w:t>,</w:t>
            </w:r>
            <w:r w:rsidRPr="00D17D0C">
              <w:rPr>
                <w:rFonts w:ascii="Times New Roman" w:hAnsi="Times New Roman"/>
                <w:color w:val="000000"/>
                <w:sz w:val="28"/>
                <w:szCs w:val="28"/>
              </w:rPr>
              <w:t>46</w:t>
            </w:r>
          </w:p>
        </w:tc>
        <w:tc>
          <w:tcPr>
            <w:tcW w:w="2835" w:type="dxa"/>
          </w:tcPr>
          <w:p w14:paraId="30B1A21E" w14:textId="0A582D78" w:rsidR="004B344B" w:rsidRPr="00181691" w:rsidRDefault="004B344B" w:rsidP="00BA162F">
            <w:pPr>
              <w:spacing w:before="120" w:after="120"/>
              <w:jc w:val="center"/>
              <w:rPr>
                <w:rFonts w:ascii="Times New Roman" w:hAnsi="Times New Roman"/>
                <w:color w:val="000000" w:themeColor="text1"/>
                <w:sz w:val="28"/>
                <w:szCs w:val="28"/>
              </w:rPr>
            </w:pPr>
            <w:r w:rsidRPr="008E7150">
              <w:rPr>
                <w:rFonts w:ascii="Times New Roman" w:hAnsi="Times New Roman"/>
                <w:color w:val="000000"/>
                <w:sz w:val="28"/>
                <w:szCs w:val="28"/>
              </w:rPr>
              <w:t>-44</w:t>
            </w:r>
            <w:r>
              <w:rPr>
                <w:rFonts w:ascii="Times New Roman" w:hAnsi="Times New Roman"/>
                <w:color w:val="000000"/>
                <w:sz w:val="28"/>
                <w:szCs w:val="28"/>
              </w:rPr>
              <w:t>,</w:t>
            </w:r>
            <w:r w:rsidR="00706679">
              <w:rPr>
                <w:rFonts w:ascii="Times New Roman" w:hAnsi="Times New Roman"/>
                <w:color w:val="000000"/>
                <w:sz w:val="28"/>
                <w:szCs w:val="28"/>
              </w:rPr>
              <w:t>63</w:t>
            </w:r>
          </w:p>
        </w:tc>
        <w:tc>
          <w:tcPr>
            <w:tcW w:w="1112" w:type="dxa"/>
            <w:vAlign w:val="bottom"/>
          </w:tcPr>
          <w:p w14:paraId="29A525B4" w14:textId="5E8BF7D4" w:rsidR="004B344B" w:rsidRPr="00181691" w:rsidRDefault="00F0497F" w:rsidP="004B344B">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0,</w:t>
            </w:r>
            <w:r w:rsidR="00706679">
              <w:rPr>
                <w:rFonts w:ascii="Times New Roman" w:hAnsi="Times New Roman"/>
                <w:color w:val="000000" w:themeColor="text1"/>
                <w:sz w:val="28"/>
                <w:szCs w:val="28"/>
              </w:rPr>
              <w:t>17</w:t>
            </w:r>
          </w:p>
        </w:tc>
      </w:tr>
      <w:tr w:rsidR="00181691" w:rsidRPr="00181691" w14:paraId="4644F1D4" w14:textId="77777777" w:rsidTr="00F0497F">
        <w:trPr>
          <w:trHeight w:val="596"/>
          <w:jc w:val="center"/>
        </w:trPr>
        <w:tc>
          <w:tcPr>
            <w:tcW w:w="1025" w:type="dxa"/>
          </w:tcPr>
          <w:p w14:paraId="1725F34C" w14:textId="77777777" w:rsidR="00181691" w:rsidRPr="00181691" w:rsidRDefault="00181691" w:rsidP="00BA162F">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C</w:t>
            </w:r>
          </w:p>
        </w:tc>
        <w:tc>
          <w:tcPr>
            <w:tcW w:w="2678" w:type="dxa"/>
            <w:vAlign w:val="bottom"/>
          </w:tcPr>
          <w:p w14:paraId="25F35E03" w14:textId="5E365FF2" w:rsidR="00181691" w:rsidRPr="00181691" w:rsidRDefault="00706679" w:rsidP="00BA162F">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63,22</w:t>
            </w:r>
          </w:p>
        </w:tc>
        <w:tc>
          <w:tcPr>
            <w:tcW w:w="2835" w:type="dxa"/>
            <w:vAlign w:val="bottom"/>
          </w:tcPr>
          <w:p w14:paraId="046A63CC" w14:textId="047CE0C6" w:rsidR="00181691" w:rsidRPr="00181691" w:rsidRDefault="00706679" w:rsidP="00BA162F">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63,16</w:t>
            </w:r>
          </w:p>
        </w:tc>
        <w:tc>
          <w:tcPr>
            <w:tcW w:w="1112" w:type="dxa"/>
            <w:vAlign w:val="bottom"/>
          </w:tcPr>
          <w:p w14:paraId="00834043" w14:textId="656A8B26" w:rsidR="00181691" w:rsidRPr="00181691" w:rsidRDefault="00706679" w:rsidP="006616F1">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w:t>
            </w:r>
            <w:r w:rsidR="00411382">
              <w:rPr>
                <w:rFonts w:ascii="Times New Roman" w:hAnsi="Times New Roman"/>
                <w:color w:val="000000" w:themeColor="text1"/>
                <w:sz w:val="28"/>
                <w:szCs w:val="28"/>
              </w:rPr>
              <w:t>0,0</w:t>
            </w:r>
            <w:r>
              <w:rPr>
                <w:rFonts w:ascii="Times New Roman" w:hAnsi="Times New Roman"/>
                <w:color w:val="000000" w:themeColor="text1"/>
                <w:sz w:val="28"/>
                <w:szCs w:val="28"/>
              </w:rPr>
              <w:t>6</w:t>
            </w:r>
          </w:p>
        </w:tc>
      </w:tr>
      <w:tr w:rsidR="00181691" w:rsidRPr="00181691" w14:paraId="2E041295" w14:textId="77777777" w:rsidTr="00F0497F">
        <w:trPr>
          <w:trHeight w:val="582"/>
          <w:jc w:val="center"/>
        </w:trPr>
        <w:tc>
          <w:tcPr>
            <w:tcW w:w="1025" w:type="dxa"/>
          </w:tcPr>
          <w:p w14:paraId="77CDAA49" w14:textId="77777777" w:rsidR="00181691" w:rsidRPr="00181691" w:rsidRDefault="00181691" w:rsidP="00BA162F">
            <w:pPr>
              <w:pStyle w:val="oancuaDanhsach"/>
              <w:spacing w:before="120" w:after="120"/>
              <w:ind w:left="0" w:right="-93"/>
              <w:jc w:val="center"/>
              <w:rPr>
                <w:rFonts w:ascii="Times New Roman" w:hAnsi="Times New Roman" w:cs="Times New Roman"/>
                <w:sz w:val="28"/>
                <w:szCs w:val="28"/>
              </w:rPr>
            </w:pPr>
            <w:r w:rsidRPr="00181691">
              <w:rPr>
                <w:rFonts w:ascii="Times New Roman" w:hAnsi="Times New Roman" w:cs="Times New Roman"/>
                <w:sz w:val="28"/>
                <w:szCs w:val="28"/>
              </w:rPr>
              <w:t>Ảnh thực nghiệm</w:t>
            </w:r>
          </w:p>
        </w:tc>
        <w:tc>
          <w:tcPr>
            <w:tcW w:w="2678" w:type="dxa"/>
            <w:vAlign w:val="bottom"/>
          </w:tcPr>
          <w:p w14:paraId="280AB7BE" w14:textId="140F08C4" w:rsidR="00181691" w:rsidRPr="00181691" w:rsidRDefault="00381C9E" w:rsidP="00381C9E">
            <w:pPr>
              <w:spacing w:before="120" w:after="120"/>
              <w:jc w:val="center"/>
              <w:rPr>
                <w:rFonts w:ascii="Times New Roman" w:hAnsi="Times New Roman"/>
                <w:color w:val="000000"/>
                <w:sz w:val="28"/>
                <w:szCs w:val="28"/>
              </w:rPr>
            </w:pPr>
            <w:r>
              <w:object w:dxaOrig="1956" w:dyaOrig="2112" w14:anchorId="529598CB">
                <v:shape id="_x0000_i1052" type="#_x0000_t75" style="width:97.8pt;height:129.6pt" o:ole="">
                  <v:imagedata r:id="rId144" o:title=""/>
                </v:shape>
                <o:OLEObject Type="Embed" ProgID="PBrush" ShapeID="_x0000_i1052" DrawAspect="Content" ObjectID="_1700985266" r:id="rId145"/>
              </w:object>
            </w:r>
          </w:p>
        </w:tc>
        <w:tc>
          <w:tcPr>
            <w:tcW w:w="2835" w:type="dxa"/>
            <w:vAlign w:val="bottom"/>
          </w:tcPr>
          <w:p w14:paraId="3E37CC5D" w14:textId="2129D909" w:rsidR="00181691" w:rsidRPr="00181691" w:rsidRDefault="00381C9E" w:rsidP="00BA162F">
            <w:pPr>
              <w:pStyle w:val="oancuaDanhsach"/>
              <w:spacing w:before="120" w:after="120"/>
              <w:ind w:left="0"/>
              <w:jc w:val="center"/>
              <w:rPr>
                <w:rFonts w:ascii="Times New Roman" w:hAnsi="Times New Roman" w:cs="Times New Roman"/>
                <w:sz w:val="28"/>
                <w:szCs w:val="28"/>
              </w:rPr>
            </w:pPr>
            <w:r>
              <w:object w:dxaOrig="2088" w:dyaOrig="2220" w14:anchorId="14AD4267">
                <v:shape id="_x0000_i1053" type="#_x0000_t75" style="width:104.4pt;height:136.8pt" o:ole="">
                  <v:imagedata r:id="rId146" o:title=""/>
                </v:shape>
                <o:OLEObject Type="Embed" ProgID="PBrush" ShapeID="_x0000_i1053" DrawAspect="Content" ObjectID="_1700985267" r:id="rId147"/>
              </w:object>
            </w:r>
          </w:p>
        </w:tc>
        <w:tc>
          <w:tcPr>
            <w:tcW w:w="1112" w:type="dxa"/>
            <w:vAlign w:val="bottom"/>
          </w:tcPr>
          <w:p w14:paraId="7DA7EB8A" w14:textId="77777777" w:rsidR="00181691" w:rsidRPr="00181691" w:rsidRDefault="00181691" w:rsidP="006616F1">
            <w:pPr>
              <w:pStyle w:val="oancuaDanhsach"/>
              <w:spacing w:before="120" w:after="120"/>
              <w:ind w:left="0"/>
              <w:jc w:val="center"/>
              <w:rPr>
                <w:rFonts w:ascii="Times New Roman" w:hAnsi="Times New Roman" w:cs="Times New Roman"/>
                <w:sz w:val="28"/>
                <w:szCs w:val="28"/>
              </w:rPr>
            </w:pPr>
          </w:p>
        </w:tc>
      </w:tr>
      <w:tr w:rsidR="00181691" w:rsidRPr="00181691" w14:paraId="0C07FFF2" w14:textId="77777777" w:rsidTr="00F0497F">
        <w:trPr>
          <w:trHeight w:val="552"/>
          <w:jc w:val="center"/>
        </w:trPr>
        <w:tc>
          <w:tcPr>
            <w:tcW w:w="1025" w:type="dxa"/>
          </w:tcPr>
          <w:p w14:paraId="6D49A4EF" w14:textId="77777777" w:rsidR="00181691" w:rsidRPr="00181691" w:rsidRDefault="00181691" w:rsidP="00BA162F">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ΔE</w:t>
            </w:r>
          </w:p>
        </w:tc>
        <w:tc>
          <w:tcPr>
            <w:tcW w:w="5513" w:type="dxa"/>
            <w:gridSpan w:val="2"/>
            <w:vAlign w:val="bottom"/>
          </w:tcPr>
          <w:p w14:paraId="3D49579D" w14:textId="5838D93E" w:rsidR="00181691" w:rsidRPr="00181691" w:rsidRDefault="009C6B5A" w:rsidP="00BA162F">
            <w:pPr>
              <w:spacing w:before="120" w:after="120"/>
              <w:jc w:val="center"/>
              <w:rPr>
                <w:rFonts w:ascii="Times New Roman" w:hAnsi="Times New Roman"/>
                <w:color w:val="000000"/>
                <w:sz w:val="28"/>
                <w:szCs w:val="28"/>
              </w:rPr>
            </w:pPr>
            <w:r>
              <w:rPr>
                <w:rFonts w:ascii="Times New Roman" w:hAnsi="Times New Roman"/>
                <w:color w:val="000000"/>
                <w:sz w:val="28"/>
                <w:szCs w:val="28"/>
              </w:rPr>
              <w:t>0,37</w:t>
            </w:r>
          </w:p>
        </w:tc>
        <w:tc>
          <w:tcPr>
            <w:tcW w:w="1112" w:type="dxa"/>
          </w:tcPr>
          <w:p w14:paraId="41B3065D" w14:textId="77777777" w:rsidR="00181691" w:rsidRPr="00181691" w:rsidRDefault="00181691" w:rsidP="006616F1">
            <w:pPr>
              <w:spacing w:before="120" w:after="120"/>
              <w:jc w:val="center"/>
              <w:rPr>
                <w:rFonts w:ascii="Times New Roman" w:hAnsi="Times New Roman"/>
                <w:color w:val="000000"/>
                <w:sz w:val="28"/>
                <w:szCs w:val="28"/>
              </w:rPr>
            </w:pPr>
          </w:p>
        </w:tc>
      </w:tr>
    </w:tbl>
    <w:p w14:paraId="3BFB5064" w14:textId="1523C40F" w:rsidR="003C6D04" w:rsidRDefault="003C6D04" w:rsidP="003C6D04">
      <w:pPr>
        <w:rPr>
          <w:rFonts w:ascii="Times New Roman" w:hAnsi="Times New Roman"/>
          <w:sz w:val="28"/>
          <w:szCs w:val="28"/>
        </w:rPr>
      </w:pPr>
    </w:p>
    <w:p w14:paraId="1825389C" w14:textId="28AF125F" w:rsidR="00411382" w:rsidRDefault="00BE20A1" w:rsidP="00BE20A1">
      <w:pPr>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656A67EB" wp14:editId="3E219071">
            <wp:extent cx="4831080" cy="3140509"/>
            <wp:effectExtent l="0" t="0" r="7620" b="3175"/>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51095" cy="3153520"/>
                    </a:xfrm>
                    <a:prstGeom prst="rect">
                      <a:avLst/>
                    </a:prstGeom>
                    <a:noFill/>
                    <a:ln>
                      <a:noFill/>
                    </a:ln>
                  </pic:spPr>
                </pic:pic>
              </a:graphicData>
            </a:graphic>
          </wp:inline>
        </w:drawing>
      </w:r>
    </w:p>
    <w:p w14:paraId="5F609FC0" w14:textId="65EE8CB6" w:rsidR="00BE20A1" w:rsidRDefault="00BE20A1" w:rsidP="00BE20A1">
      <w:pPr>
        <w:jc w:val="center"/>
        <w:rPr>
          <w:rFonts w:ascii="Times New Roman" w:hAnsi="Times New Roman"/>
          <w:sz w:val="28"/>
          <w:szCs w:val="28"/>
        </w:rPr>
      </w:pPr>
      <w:r w:rsidRPr="00181691">
        <w:rPr>
          <w:rFonts w:ascii="Times New Roman" w:hAnsi="Times New Roman"/>
          <w:sz w:val="28"/>
          <w:szCs w:val="28"/>
        </w:rPr>
        <w:t xml:space="preserve">Biểu đồ quang phổ màu </w:t>
      </w:r>
      <w:r>
        <w:rPr>
          <w:rFonts w:ascii="Times New Roman" w:hAnsi="Times New Roman"/>
          <w:sz w:val="28"/>
          <w:szCs w:val="28"/>
        </w:rPr>
        <w:t>BM</w:t>
      </w:r>
      <w:r w:rsidRPr="00181691">
        <w:rPr>
          <w:rFonts w:ascii="Times New Roman" w:hAnsi="Times New Roman"/>
          <w:sz w:val="28"/>
          <w:szCs w:val="28"/>
        </w:rPr>
        <w:t xml:space="preserve"> và màu </w:t>
      </w:r>
      <w:r>
        <w:rPr>
          <w:rFonts w:ascii="Times New Roman" w:hAnsi="Times New Roman"/>
          <w:sz w:val="28"/>
          <w:szCs w:val="28"/>
        </w:rPr>
        <w:t>BM</w:t>
      </w:r>
      <w:r w:rsidRPr="00181691">
        <w:rPr>
          <w:rFonts w:ascii="Times New Roman" w:hAnsi="Times New Roman"/>
          <w:sz w:val="28"/>
          <w:szCs w:val="28"/>
        </w:rPr>
        <w:t xml:space="preserve"> pha</w:t>
      </w:r>
    </w:p>
    <w:p w14:paraId="0B99015B" w14:textId="77777777" w:rsidR="00905E83" w:rsidRDefault="00905E83" w:rsidP="00BE20A1">
      <w:pPr>
        <w:jc w:val="center"/>
        <w:rPr>
          <w:rFonts w:ascii="Times New Roman" w:hAnsi="Times New Roman"/>
          <w:sz w:val="28"/>
          <w:szCs w:val="28"/>
        </w:rPr>
      </w:pPr>
    </w:p>
    <w:p w14:paraId="61459F11" w14:textId="0A893FE8" w:rsidR="008761A2" w:rsidRPr="002865F3" w:rsidRDefault="008761A2" w:rsidP="00AB10F0">
      <w:pPr>
        <w:pStyle w:val="oancuaDanhsach"/>
        <w:numPr>
          <w:ilvl w:val="1"/>
          <w:numId w:val="12"/>
        </w:numPr>
        <w:spacing w:after="200" w:line="276" w:lineRule="auto"/>
        <w:ind w:left="0" w:firstLine="709"/>
        <w:jc w:val="both"/>
        <w:rPr>
          <w:rFonts w:ascii="Times New Roman" w:hAnsi="Times New Roman" w:cs="Times New Roman"/>
          <w:b/>
          <w:sz w:val="26"/>
          <w:szCs w:val="26"/>
        </w:rPr>
      </w:pPr>
      <w:r w:rsidRPr="002865F3">
        <w:rPr>
          <w:rFonts w:ascii="Times New Roman" w:hAnsi="Times New Roman" w:cs="Times New Roman"/>
          <w:b/>
          <w:sz w:val="26"/>
          <w:szCs w:val="26"/>
        </w:rPr>
        <w:t xml:space="preserve">Mẫu màu </w:t>
      </w:r>
      <w:r w:rsidR="00856E03">
        <w:rPr>
          <w:rFonts w:ascii="Times New Roman" w:hAnsi="Times New Roman" w:cs="Times New Roman"/>
          <w:b/>
          <w:sz w:val="28"/>
          <w:szCs w:val="28"/>
        </w:rPr>
        <w:t>MT0</w:t>
      </w:r>
      <w:r w:rsidR="005C58B8">
        <w:rPr>
          <w:rFonts w:ascii="Times New Roman" w:hAnsi="Times New Roman" w:cs="Times New Roman"/>
          <w:b/>
          <w:sz w:val="28"/>
          <w:szCs w:val="28"/>
        </w:rPr>
        <w:t>2</w:t>
      </w:r>
      <w:r w:rsidR="00856E03" w:rsidRPr="00181691">
        <w:rPr>
          <w:rFonts w:ascii="Times New Roman" w:hAnsi="Times New Roman" w:cs="Times New Roman"/>
          <w:b/>
          <w:sz w:val="28"/>
          <w:szCs w:val="28"/>
        </w:rPr>
        <w:t xml:space="preserve"> + </w:t>
      </w:r>
      <w:r w:rsidR="00856E03">
        <w:rPr>
          <w:rFonts w:ascii="Times New Roman" w:hAnsi="Times New Roman" w:cs="Times New Roman"/>
          <w:b/>
          <w:sz w:val="28"/>
          <w:szCs w:val="28"/>
        </w:rPr>
        <w:t>MP0</w:t>
      </w:r>
      <w:r w:rsidR="005C58B8">
        <w:rPr>
          <w:rFonts w:ascii="Times New Roman" w:hAnsi="Times New Roman" w:cs="Times New Roman"/>
          <w:b/>
          <w:sz w:val="28"/>
          <w:szCs w:val="28"/>
        </w:rPr>
        <w:t>2</w:t>
      </w: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8761A2" w:rsidRPr="002865F3" w14:paraId="17A3AC04" w14:textId="77777777" w:rsidTr="006616F1">
        <w:trPr>
          <w:trHeight w:val="533"/>
          <w:jc w:val="center"/>
        </w:trPr>
        <w:tc>
          <w:tcPr>
            <w:tcW w:w="1025" w:type="dxa"/>
          </w:tcPr>
          <w:p w14:paraId="46F4286A" w14:textId="77777777" w:rsidR="008761A2" w:rsidRPr="002865F3" w:rsidRDefault="008761A2" w:rsidP="006616F1">
            <w:pPr>
              <w:pStyle w:val="oancuaDanhsach"/>
              <w:spacing w:before="120" w:after="120" w:line="360" w:lineRule="auto"/>
              <w:ind w:left="0"/>
              <w:jc w:val="center"/>
              <w:rPr>
                <w:rFonts w:ascii="Times New Roman" w:hAnsi="Times New Roman" w:cs="Times New Roman"/>
                <w:sz w:val="26"/>
                <w:szCs w:val="26"/>
              </w:rPr>
            </w:pPr>
          </w:p>
        </w:tc>
        <w:tc>
          <w:tcPr>
            <w:tcW w:w="2678" w:type="dxa"/>
          </w:tcPr>
          <w:p w14:paraId="1FBF5129" w14:textId="693BC52A" w:rsidR="008761A2"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T02</w:t>
            </w:r>
            <w:r w:rsidR="008761A2" w:rsidRPr="002865F3">
              <w:rPr>
                <w:rFonts w:ascii="Times New Roman" w:hAnsi="Times New Roman"/>
                <w:color w:val="000000" w:themeColor="text1"/>
                <w:sz w:val="26"/>
                <w:szCs w:val="26"/>
              </w:rPr>
              <w:t xml:space="preserve"> </w:t>
            </w:r>
          </w:p>
        </w:tc>
        <w:tc>
          <w:tcPr>
            <w:tcW w:w="2835" w:type="dxa"/>
          </w:tcPr>
          <w:p w14:paraId="099965E5" w14:textId="1D27DD38" w:rsidR="008761A2"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P02</w:t>
            </w:r>
            <w:r w:rsidR="008761A2" w:rsidRPr="002865F3">
              <w:rPr>
                <w:rFonts w:ascii="Times New Roman" w:hAnsi="Times New Roman"/>
                <w:color w:val="000000" w:themeColor="text1"/>
                <w:sz w:val="26"/>
                <w:szCs w:val="26"/>
              </w:rPr>
              <w:t xml:space="preserve"> </w:t>
            </w:r>
          </w:p>
        </w:tc>
        <w:tc>
          <w:tcPr>
            <w:tcW w:w="866" w:type="dxa"/>
          </w:tcPr>
          <w:p w14:paraId="5CE6A70E" w14:textId="77777777" w:rsidR="008761A2" w:rsidRPr="002865F3" w:rsidRDefault="008761A2"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w:t>
            </w:r>
          </w:p>
        </w:tc>
      </w:tr>
      <w:tr w:rsidR="00745DCD" w:rsidRPr="002865F3" w14:paraId="0544C1B8" w14:textId="77777777" w:rsidTr="006616F1">
        <w:trPr>
          <w:trHeight w:val="596"/>
          <w:jc w:val="center"/>
        </w:trPr>
        <w:tc>
          <w:tcPr>
            <w:tcW w:w="1025" w:type="dxa"/>
          </w:tcPr>
          <w:p w14:paraId="7D0AC674" w14:textId="77777777" w:rsidR="00745DCD" w:rsidRPr="002865F3" w:rsidRDefault="00745DCD" w:rsidP="00745DCD">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L</w:t>
            </w:r>
          </w:p>
        </w:tc>
        <w:tc>
          <w:tcPr>
            <w:tcW w:w="2678" w:type="dxa"/>
          </w:tcPr>
          <w:p w14:paraId="216C4867" w14:textId="54232EE3" w:rsidR="00745DCD" w:rsidRPr="00F9346F" w:rsidRDefault="00745DCD" w:rsidP="00745DCD">
            <w:pPr>
              <w:spacing w:before="120" w:after="120"/>
              <w:jc w:val="center"/>
              <w:rPr>
                <w:rFonts w:ascii="Times New Roman" w:hAnsi="Times New Roman"/>
                <w:color w:val="000000" w:themeColor="text1"/>
                <w:sz w:val="26"/>
                <w:szCs w:val="26"/>
              </w:rPr>
            </w:pPr>
            <w:r w:rsidRPr="00D17D0C">
              <w:rPr>
                <w:rFonts w:ascii="Times New Roman" w:hAnsi="Times New Roman"/>
                <w:color w:val="000000"/>
                <w:sz w:val="28"/>
                <w:szCs w:val="28"/>
              </w:rPr>
              <w:t>44</w:t>
            </w:r>
            <w:r>
              <w:rPr>
                <w:rFonts w:ascii="Times New Roman" w:hAnsi="Times New Roman"/>
                <w:color w:val="000000"/>
                <w:sz w:val="28"/>
                <w:szCs w:val="28"/>
              </w:rPr>
              <w:t>,</w:t>
            </w:r>
            <w:r w:rsidRPr="00D17D0C">
              <w:rPr>
                <w:rFonts w:ascii="Times New Roman" w:hAnsi="Times New Roman"/>
                <w:color w:val="000000"/>
                <w:sz w:val="28"/>
                <w:szCs w:val="28"/>
              </w:rPr>
              <w:t>51</w:t>
            </w:r>
          </w:p>
        </w:tc>
        <w:tc>
          <w:tcPr>
            <w:tcW w:w="2835" w:type="dxa"/>
          </w:tcPr>
          <w:p w14:paraId="52225F6C" w14:textId="0127E237" w:rsidR="00745DCD" w:rsidRPr="00F9346F" w:rsidRDefault="00745DCD" w:rsidP="00745DCD">
            <w:pPr>
              <w:spacing w:before="120" w:after="120"/>
              <w:jc w:val="center"/>
              <w:rPr>
                <w:rFonts w:ascii="Times New Roman" w:hAnsi="Times New Roman"/>
                <w:color w:val="000000" w:themeColor="text1"/>
                <w:sz w:val="26"/>
                <w:szCs w:val="26"/>
              </w:rPr>
            </w:pPr>
            <w:r w:rsidRPr="00D17D0C">
              <w:rPr>
                <w:rFonts w:ascii="Times New Roman" w:hAnsi="Times New Roman"/>
                <w:color w:val="000000"/>
                <w:sz w:val="28"/>
                <w:szCs w:val="28"/>
              </w:rPr>
              <w:t>44</w:t>
            </w:r>
            <w:r>
              <w:rPr>
                <w:rFonts w:ascii="Times New Roman" w:hAnsi="Times New Roman"/>
                <w:color w:val="000000"/>
                <w:sz w:val="28"/>
                <w:szCs w:val="28"/>
              </w:rPr>
              <w:t>,</w:t>
            </w:r>
            <w:r w:rsidRPr="00D17D0C">
              <w:rPr>
                <w:rFonts w:ascii="Times New Roman" w:hAnsi="Times New Roman"/>
                <w:color w:val="000000"/>
                <w:sz w:val="28"/>
                <w:szCs w:val="28"/>
              </w:rPr>
              <w:t>44</w:t>
            </w:r>
          </w:p>
        </w:tc>
        <w:tc>
          <w:tcPr>
            <w:tcW w:w="866" w:type="dxa"/>
            <w:vAlign w:val="bottom"/>
          </w:tcPr>
          <w:p w14:paraId="0BB3A16E" w14:textId="16B49590" w:rsidR="00745DCD" w:rsidRPr="00F9346F" w:rsidRDefault="00D4544A" w:rsidP="00745DCD">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0,07</w:t>
            </w:r>
          </w:p>
        </w:tc>
      </w:tr>
      <w:tr w:rsidR="00745DCD" w:rsidRPr="002865F3" w14:paraId="22241220" w14:textId="77777777" w:rsidTr="006616F1">
        <w:trPr>
          <w:trHeight w:val="582"/>
          <w:jc w:val="center"/>
        </w:trPr>
        <w:tc>
          <w:tcPr>
            <w:tcW w:w="1025" w:type="dxa"/>
          </w:tcPr>
          <w:p w14:paraId="39C871A2" w14:textId="77777777" w:rsidR="00745DCD" w:rsidRPr="002865F3" w:rsidRDefault="00745DCD" w:rsidP="00745DCD">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a</w:t>
            </w:r>
          </w:p>
        </w:tc>
        <w:tc>
          <w:tcPr>
            <w:tcW w:w="2678" w:type="dxa"/>
          </w:tcPr>
          <w:p w14:paraId="59BC19C2" w14:textId="3AB56C80" w:rsidR="00745DCD" w:rsidRPr="00F9346F" w:rsidRDefault="00745DCD" w:rsidP="00745DCD">
            <w:pPr>
              <w:spacing w:before="120" w:after="120"/>
              <w:jc w:val="center"/>
              <w:rPr>
                <w:rFonts w:ascii="Times New Roman" w:hAnsi="Times New Roman"/>
                <w:color w:val="000000" w:themeColor="text1"/>
                <w:sz w:val="26"/>
                <w:szCs w:val="26"/>
              </w:rPr>
            </w:pPr>
            <w:r w:rsidRPr="00D17D0C">
              <w:rPr>
                <w:rFonts w:ascii="Times New Roman" w:hAnsi="Times New Roman"/>
                <w:color w:val="000000"/>
                <w:sz w:val="28"/>
                <w:szCs w:val="28"/>
              </w:rPr>
              <w:t>7</w:t>
            </w:r>
            <w:r>
              <w:rPr>
                <w:rFonts w:ascii="Times New Roman" w:hAnsi="Times New Roman"/>
                <w:color w:val="000000"/>
                <w:sz w:val="28"/>
                <w:szCs w:val="28"/>
              </w:rPr>
              <w:t>,</w:t>
            </w:r>
            <w:r w:rsidRPr="00D17D0C">
              <w:rPr>
                <w:rFonts w:ascii="Times New Roman" w:hAnsi="Times New Roman"/>
                <w:color w:val="000000"/>
                <w:sz w:val="28"/>
                <w:szCs w:val="28"/>
              </w:rPr>
              <w:t>43</w:t>
            </w:r>
          </w:p>
        </w:tc>
        <w:tc>
          <w:tcPr>
            <w:tcW w:w="2835" w:type="dxa"/>
          </w:tcPr>
          <w:p w14:paraId="20351360" w14:textId="031536ED" w:rsidR="00745DCD" w:rsidRPr="00F9346F" w:rsidRDefault="00745DCD" w:rsidP="00745DCD">
            <w:pPr>
              <w:spacing w:before="120" w:after="120"/>
              <w:jc w:val="center"/>
              <w:rPr>
                <w:rFonts w:ascii="Times New Roman" w:hAnsi="Times New Roman"/>
                <w:color w:val="000000" w:themeColor="text1"/>
                <w:sz w:val="26"/>
                <w:szCs w:val="26"/>
              </w:rPr>
            </w:pPr>
            <w:r w:rsidRPr="00D17D0C">
              <w:rPr>
                <w:rFonts w:ascii="Times New Roman" w:hAnsi="Times New Roman"/>
                <w:color w:val="000000"/>
                <w:sz w:val="28"/>
                <w:szCs w:val="28"/>
              </w:rPr>
              <w:t>7</w:t>
            </w:r>
            <w:r>
              <w:rPr>
                <w:rFonts w:ascii="Times New Roman" w:hAnsi="Times New Roman"/>
                <w:color w:val="000000"/>
                <w:sz w:val="28"/>
                <w:szCs w:val="28"/>
              </w:rPr>
              <w:t>,</w:t>
            </w:r>
            <w:r w:rsidRPr="00D17D0C">
              <w:rPr>
                <w:rFonts w:ascii="Times New Roman" w:hAnsi="Times New Roman"/>
                <w:color w:val="000000"/>
                <w:sz w:val="28"/>
                <w:szCs w:val="28"/>
              </w:rPr>
              <w:t>93</w:t>
            </w:r>
          </w:p>
        </w:tc>
        <w:tc>
          <w:tcPr>
            <w:tcW w:w="866" w:type="dxa"/>
            <w:vAlign w:val="bottom"/>
          </w:tcPr>
          <w:p w14:paraId="2F3512EE" w14:textId="6B09D390" w:rsidR="00745DCD" w:rsidRPr="00F9346F" w:rsidRDefault="00D4544A" w:rsidP="00745DCD">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0,5</w:t>
            </w:r>
          </w:p>
        </w:tc>
      </w:tr>
      <w:tr w:rsidR="00745DCD" w:rsidRPr="002865F3" w14:paraId="24F31285" w14:textId="77777777" w:rsidTr="006616F1">
        <w:trPr>
          <w:trHeight w:val="582"/>
          <w:jc w:val="center"/>
        </w:trPr>
        <w:tc>
          <w:tcPr>
            <w:tcW w:w="1025" w:type="dxa"/>
          </w:tcPr>
          <w:p w14:paraId="5CD80B0C" w14:textId="77777777" w:rsidR="00745DCD" w:rsidRPr="002865F3" w:rsidRDefault="00745DCD" w:rsidP="00745DCD">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b</w:t>
            </w:r>
          </w:p>
        </w:tc>
        <w:tc>
          <w:tcPr>
            <w:tcW w:w="2678" w:type="dxa"/>
          </w:tcPr>
          <w:p w14:paraId="672CB8C1" w14:textId="2022819A" w:rsidR="00745DCD" w:rsidRPr="00F9346F" w:rsidRDefault="00745DCD" w:rsidP="00745DCD">
            <w:pPr>
              <w:spacing w:before="120" w:after="120"/>
              <w:jc w:val="center"/>
              <w:rPr>
                <w:rFonts w:ascii="Times New Roman" w:hAnsi="Times New Roman"/>
                <w:color w:val="000000" w:themeColor="text1"/>
                <w:sz w:val="26"/>
                <w:szCs w:val="26"/>
              </w:rPr>
            </w:pPr>
            <w:r w:rsidRPr="00D17D0C">
              <w:rPr>
                <w:rFonts w:ascii="Times New Roman" w:hAnsi="Times New Roman"/>
                <w:color w:val="000000"/>
                <w:sz w:val="28"/>
                <w:szCs w:val="28"/>
              </w:rPr>
              <w:t>-44</w:t>
            </w:r>
            <w:r>
              <w:rPr>
                <w:rFonts w:ascii="Times New Roman" w:hAnsi="Times New Roman"/>
                <w:color w:val="000000"/>
                <w:sz w:val="28"/>
                <w:szCs w:val="28"/>
              </w:rPr>
              <w:t>,</w:t>
            </w:r>
            <w:r w:rsidRPr="00D17D0C">
              <w:rPr>
                <w:rFonts w:ascii="Times New Roman" w:hAnsi="Times New Roman"/>
                <w:color w:val="000000"/>
                <w:sz w:val="28"/>
                <w:szCs w:val="28"/>
              </w:rPr>
              <w:t>47</w:t>
            </w:r>
          </w:p>
        </w:tc>
        <w:tc>
          <w:tcPr>
            <w:tcW w:w="2835" w:type="dxa"/>
          </w:tcPr>
          <w:p w14:paraId="39B8A572" w14:textId="02507A57" w:rsidR="00745DCD" w:rsidRPr="00F9346F" w:rsidRDefault="00745DCD" w:rsidP="00745DCD">
            <w:pPr>
              <w:spacing w:before="120" w:after="120"/>
              <w:jc w:val="center"/>
              <w:rPr>
                <w:rFonts w:ascii="Times New Roman" w:hAnsi="Times New Roman"/>
                <w:color w:val="000000" w:themeColor="text1"/>
                <w:sz w:val="26"/>
                <w:szCs w:val="26"/>
              </w:rPr>
            </w:pPr>
            <w:r w:rsidRPr="00D17D0C">
              <w:rPr>
                <w:rFonts w:ascii="Times New Roman" w:hAnsi="Times New Roman"/>
                <w:color w:val="000000"/>
                <w:sz w:val="28"/>
                <w:szCs w:val="28"/>
              </w:rPr>
              <w:t>-44</w:t>
            </w:r>
            <w:r>
              <w:rPr>
                <w:rFonts w:ascii="Times New Roman" w:hAnsi="Times New Roman"/>
                <w:color w:val="000000"/>
                <w:sz w:val="28"/>
                <w:szCs w:val="28"/>
              </w:rPr>
              <w:t>,</w:t>
            </w:r>
            <w:r w:rsidRPr="00D17D0C">
              <w:rPr>
                <w:rFonts w:ascii="Times New Roman" w:hAnsi="Times New Roman"/>
                <w:color w:val="000000"/>
                <w:sz w:val="28"/>
                <w:szCs w:val="28"/>
              </w:rPr>
              <w:t>6</w:t>
            </w:r>
          </w:p>
        </w:tc>
        <w:tc>
          <w:tcPr>
            <w:tcW w:w="866" w:type="dxa"/>
            <w:vAlign w:val="bottom"/>
          </w:tcPr>
          <w:p w14:paraId="7BAFDE60" w14:textId="730626D5" w:rsidR="00745DCD" w:rsidRPr="00F9346F" w:rsidRDefault="00745DCD" w:rsidP="00745DCD">
            <w:pPr>
              <w:spacing w:before="120" w:after="120"/>
              <w:jc w:val="center"/>
              <w:rPr>
                <w:rFonts w:ascii="Times New Roman" w:hAnsi="Times New Roman"/>
                <w:color w:val="000000" w:themeColor="text1"/>
                <w:sz w:val="26"/>
                <w:szCs w:val="26"/>
              </w:rPr>
            </w:pPr>
            <w:r w:rsidRPr="00F9346F">
              <w:rPr>
                <w:rFonts w:ascii="Times New Roman" w:hAnsi="Times New Roman"/>
                <w:color w:val="000000" w:themeColor="text1"/>
                <w:sz w:val="26"/>
                <w:szCs w:val="26"/>
              </w:rPr>
              <w:t>-</w:t>
            </w:r>
            <w:r>
              <w:rPr>
                <w:rFonts w:ascii="Times New Roman" w:hAnsi="Times New Roman"/>
                <w:color w:val="000000" w:themeColor="text1"/>
                <w:sz w:val="26"/>
                <w:szCs w:val="26"/>
              </w:rPr>
              <w:t>0,1</w:t>
            </w:r>
            <w:r w:rsidR="00D4544A">
              <w:rPr>
                <w:rFonts w:ascii="Times New Roman" w:hAnsi="Times New Roman"/>
                <w:color w:val="000000" w:themeColor="text1"/>
                <w:sz w:val="26"/>
                <w:szCs w:val="26"/>
              </w:rPr>
              <w:t>3</w:t>
            </w:r>
          </w:p>
        </w:tc>
      </w:tr>
      <w:tr w:rsidR="008761A2" w:rsidRPr="002865F3" w14:paraId="7593D219" w14:textId="77777777" w:rsidTr="006616F1">
        <w:trPr>
          <w:trHeight w:val="596"/>
          <w:jc w:val="center"/>
        </w:trPr>
        <w:tc>
          <w:tcPr>
            <w:tcW w:w="1025" w:type="dxa"/>
          </w:tcPr>
          <w:p w14:paraId="1C1A45B8" w14:textId="77777777" w:rsidR="008761A2" w:rsidRPr="002865F3" w:rsidRDefault="008761A2"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C</w:t>
            </w:r>
          </w:p>
        </w:tc>
        <w:tc>
          <w:tcPr>
            <w:tcW w:w="2678" w:type="dxa"/>
            <w:vAlign w:val="bottom"/>
          </w:tcPr>
          <w:p w14:paraId="36F16FAC" w14:textId="78A0D81D" w:rsidR="008761A2" w:rsidRPr="00F9346F" w:rsidRDefault="00490267"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63,35</w:t>
            </w:r>
          </w:p>
        </w:tc>
        <w:tc>
          <w:tcPr>
            <w:tcW w:w="2835" w:type="dxa"/>
            <w:vAlign w:val="bottom"/>
          </w:tcPr>
          <w:p w14:paraId="6755EC6E" w14:textId="300607C8" w:rsidR="008761A2" w:rsidRPr="00F9346F" w:rsidRDefault="00D4544A"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63,46</w:t>
            </w:r>
          </w:p>
        </w:tc>
        <w:tc>
          <w:tcPr>
            <w:tcW w:w="866" w:type="dxa"/>
            <w:vAlign w:val="bottom"/>
          </w:tcPr>
          <w:p w14:paraId="665C14B8" w14:textId="4650DD3C" w:rsidR="008761A2" w:rsidRPr="00F9346F" w:rsidRDefault="00D4544A"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0,11</w:t>
            </w:r>
          </w:p>
        </w:tc>
      </w:tr>
      <w:tr w:rsidR="008761A2" w:rsidRPr="002865F3" w14:paraId="1349F05B" w14:textId="77777777" w:rsidTr="006616F1">
        <w:trPr>
          <w:trHeight w:val="582"/>
          <w:jc w:val="center"/>
        </w:trPr>
        <w:tc>
          <w:tcPr>
            <w:tcW w:w="1025" w:type="dxa"/>
          </w:tcPr>
          <w:p w14:paraId="53DF3E39" w14:textId="77777777" w:rsidR="008761A2" w:rsidRPr="002865F3" w:rsidRDefault="008761A2" w:rsidP="006616F1">
            <w:pPr>
              <w:pStyle w:val="oancuaDanhsach"/>
              <w:spacing w:before="120" w:after="120"/>
              <w:ind w:left="0" w:right="-93"/>
              <w:jc w:val="center"/>
              <w:rPr>
                <w:rFonts w:ascii="Times New Roman" w:hAnsi="Times New Roman" w:cs="Times New Roman"/>
                <w:sz w:val="26"/>
                <w:szCs w:val="26"/>
              </w:rPr>
            </w:pPr>
            <w:r w:rsidRPr="002865F3">
              <w:rPr>
                <w:rFonts w:ascii="Times New Roman" w:hAnsi="Times New Roman" w:cs="Times New Roman"/>
                <w:sz w:val="26"/>
                <w:szCs w:val="26"/>
              </w:rPr>
              <w:t>Ảnh thực nghiệm</w:t>
            </w:r>
          </w:p>
        </w:tc>
        <w:tc>
          <w:tcPr>
            <w:tcW w:w="2678" w:type="dxa"/>
            <w:vAlign w:val="bottom"/>
          </w:tcPr>
          <w:p w14:paraId="3662F077" w14:textId="487F42AB" w:rsidR="008761A2" w:rsidRPr="002865F3" w:rsidRDefault="005D59ED" w:rsidP="005D59ED">
            <w:pPr>
              <w:spacing w:before="120" w:after="120"/>
              <w:jc w:val="center"/>
              <w:rPr>
                <w:rFonts w:ascii="Times New Roman" w:hAnsi="Times New Roman"/>
                <w:color w:val="000000"/>
                <w:sz w:val="26"/>
                <w:szCs w:val="26"/>
              </w:rPr>
            </w:pPr>
            <w:r>
              <w:object w:dxaOrig="1908" w:dyaOrig="2376" w14:anchorId="4CEABE3E">
                <v:shape id="_x0000_i1054" type="#_x0000_t75" style="width:95.4pt;height:146.4pt" o:ole="">
                  <v:imagedata r:id="rId149" o:title=""/>
                </v:shape>
                <o:OLEObject Type="Embed" ProgID="PBrush" ShapeID="_x0000_i1054" DrawAspect="Content" ObjectID="_1700985268" r:id="rId150"/>
              </w:object>
            </w:r>
          </w:p>
        </w:tc>
        <w:tc>
          <w:tcPr>
            <w:tcW w:w="2835" w:type="dxa"/>
            <w:vAlign w:val="bottom"/>
          </w:tcPr>
          <w:p w14:paraId="0CAFE451" w14:textId="6C6E6B2B" w:rsidR="008761A2" w:rsidRPr="002865F3" w:rsidRDefault="005D59ED" w:rsidP="006616F1">
            <w:pPr>
              <w:pStyle w:val="oancuaDanhsach"/>
              <w:spacing w:before="120" w:after="120"/>
              <w:ind w:left="0"/>
              <w:jc w:val="center"/>
              <w:rPr>
                <w:rFonts w:ascii="Times New Roman" w:hAnsi="Times New Roman" w:cs="Times New Roman"/>
                <w:sz w:val="26"/>
                <w:szCs w:val="26"/>
              </w:rPr>
            </w:pPr>
            <w:r>
              <w:object w:dxaOrig="2004" w:dyaOrig="2484" w14:anchorId="12BFF111">
                <v:shape id="_x0000_i1055" type="#_x0000_t75" style="width:100.2pt;height:154.2pt" o:ole="">
                  <v:imagedata r:id="rId151" o:title=""/>
                </v:shape>
                <o:OLEObject Type="Embed" ProgID="PBrush" ShapeID="_x0000_i1055" DrawAspect="Content" ObjectID="_1700985269" r:id="rId152"/>
              </w:object>
            </w:r>
          </w:p>
        </w:tc>
        <w:tc>
          <w:tcPr>
            <w:tcW w:w="866" w:type="dxa"/>
            <w:vAlign w:val="bottom"/>
          </w:tcPr>
          <w:p w14:paraId="52D6BE28" w14:textId="77777777" w:rsidR="008761A2" w:rsidRPr="002865F3" w:rsidRDefault="008761A2" w:rsidP="006616F1">
            <w:pPr>
              <w:pStyle w:val="oancuaDanhsach"/>
              <w:spacing w:before="120" w:after="120"/>
              <w:ind w:left="0"/>
              <w:jc w:val="center"/>
              <w:rPr>
                <w:rFonts w:ascii="Times New Roman" w:hAnsi="Times New Roman" w:cs="Times New Roman"/>
                <w:sz w:val="26"/>
                <w:szCs w:val="26"/>
              </w:rPr>
            </w:pPr>
          </w:p>
        </w:tc>
      </w:tr>
      <w:tr w:rsidR="008761A2" w:rsidRPr="002865F3" w14:paraId="3244FBD1" w14:textId="77777777" w:rsidTr="006616F1">
        <w:trPr>
          <w:trHeight w:val="552"/>
          <w:jc w:val="center"/>
        </w:trPr>
        <w:tc>
          <w:tcPr>
            <w:tcW w:w="1025" w:type="dxa"/>
          </w:tcPr>
          <w:p w14:paraId="16969526" w14:textId="77777777" w:rsidR="008761A2" w:rsidRPr="002865F3" w:rsidRDefault="008761A2"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E</w:t>
            </w:r>
          </w:p>
        </w:tc>
        <w:tc>
          <w:tcPr>
            <w:tcW w:w="5513" w:type="dxa"/>
            <w:gridSpan w:val="2"/>
            <w:vAlign w:val="bottom"/>
          </w:tcPr>
          <w:p w14:paraId="29E48E39" w14:textId="3713A173" w:rsidR="008761A2" w:rsidRPr="002865F3" w:rsidRDefault="00D4544A" w:rsidP="006616F1">
            <w:pPr>
              <w:spacing w:before="120" w:after="120"/>
              <w:jc w:val="center"/>
              <w:rPr>
                <w:rFonts w:ascii="Times New Roman" w:hAnsi="Times New Roman"/>
                <w:color w:val="000000"/>
                <w:sz w:val="26"/>
                <w:szCs w:val="26"/>
              </w:rPr>
            </w:pPr>
            <w:r>
              <w:rPr>
                <w:rFonts w:ascii="Times New Roman" w:hAnsi="Times New Roman"/>
                <w:color w:val="000000"/>
                <w:sz w:val="26"/>
                <w:szCs w:val="26"/>
              </w:rPr>
              <w:t>0,52</w:t>
            </w:r>
          </w:p>
        </w:tc>
        <w:tc>
          <w:tcPr>
            <w:tcW w:w="866" w:type="dxa"/>
          </w:tcPr>
          <w:p w14:paraId="4030FC1F" w14:textId="77777777" w:rsidR="008761A2" w:rsidRPr="002865F3" w:rsidRDefault="008761A2" w:rsidP="006616F1">
            <w:pPr>
              <w:spacing w:before="120" w:after="120"/>
              <w:jc w:val="center"/>
              <w:rPr>
                <w:rFonts w:ascii="Times New Roman" w:hAnsi="Times New Roman"/>
                <w:color w:val="000000"/>
                <w:sz w:val="26"/>
                <w:szCs w:val="26"/>
              </w:rPr>
            </w:pPr>
          </w:p>
        </w:tc>
      </w:tr>
    </w:tbl>
    <w:p w14:paraId="1F9B5830" w14:textId="6104BCB7" w:rsidR="00BE20A1" w:rsidRDefault="00BE20A1" w:rsidP="00BE20A1">
      <w:pPr>
        <w:rPr>
          <w:rFonts w:ascii="Times New Roman" w:hAnsi="Times New Roman"/>
          <w:sz w:val="28"/>
          <w:szCs w:val="28"/>
        </w:rPr>
      </w:pPr>
    </w:p>
    <w:p w14:paraId="0DC8A50E" w14:textId="7C00D6B5" w:rsidR="00940B1A" w:rsidRDefault="00940B1A" w:rsidP="00940B1A">
      <w:pPr>
        <w:jc w:val="center"/>
        <w:rPr>
          <w:rFonts w:ascii="Times New Roman" w:hAnsi="Times New Roman"/>
          <w:sz w:val="28"/>
          <w:szCs w:val="28"/>
        </w:rPr>
      </w:pPr>
      <w:r>
        <w:rPr>
          <w:rFonts w:ascii="Times New Roman" w:hAnsi="Times New Roman"/>
          <w:noProof/>
          <w:sz w:val="28"/>
          <w:szCs w:val="28"/>
        </w:rPr>
        <w:drawing>
          <wp:inline distT="0" distB="0" distL="0" distR="0" wp14:anchorId="304513E5" wp14:editId="6518F99A">
            <wp:extent cx="4861560" cy="3166533"/>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68846" cy="3171279"/>
                    </a:xfrm>
                    <a:prstGeom prst="rect">
                      <a:avLst/>
                    </a:prstGeom>
                    <a:noFill/>
                    <a:ln>
                      <a:noFill/>
                    </a:ln>
                  </pic:spPr>
                </pic:pic>
              </a:graphicData>
            </a:graphic>
          </wp:inline>
        </w:drawing>
      </w:r>
    </w:p>
    <w:p w14:paraId="4739E034" w14:textId="0A25A3FE" w:rsidR="00905E83" w:rsidRDefault="00905E83" w:rsidP="00940B1A">
      <w:pPr>
        <w:jc w:val="center"/>
        <w:rPr>
          <w:rFonts w:ascii="Times New Roman" w:hAnsi="Times New Roman"/>
          <w:sz w:val="28"/>
          <w:szCs w:val="28"/>
        </w:rPr>
      </w:pPr>
      <w:r w:rsidRPr="00181691">
        <w:rPr>
          <w:rFonts w:ascii="Times New Roman" w:hAnsi="Times New Roman"/>
          <w:sz w:val="28"/>
          <w:szCs w:val="28"/>
        </w:rPr>
        <w:t xml:space="preserve">Biểu đồ quang phổ màu </w:t>
      </w:r>
      <w:r>
        <w:rPr>
          <w:rFonts w:ascii="Times New Roman" w:hAnsi="Times New Roman"/>
          <w:sz w:val="28"/>
          <w:szCs w:val="28"/>
        </w:rPr>
        <w:t>BM1</w:t>
      </w:r>
      <w:r w:rsidRPr="00181691">
        <w:rPr>
          <w:rFonts w:ascii="Times New Roman" w:hAnsi="Times New Roman"/>
          <w:sz w:val="28"/>
          <w:szCs w:val="28"/>
        </w:rPr>
        <w:t xml:space="preserve"> và màu </w:t>
      </w:r>
      <w:r>
        <w:rPr>
          <w:rFonts w:ascii="Times New Roman" w:hAnsi="Times New Roman"/>
          <w:sz w:val="28"/>
          <w:szCs w:val="28"/>
        </w:rPr>
        <w:t>BM1</w:t>
      </w:r>
      <w:r w:rsidRPr="00181691">
        <w:rPr>
          <w:rFonts w:ascii="Times New Roman" w:hAnsi="Times New Roman"/>
          <w:sz w:val="28"/>
          <w:szCs w:val="28"/>
        </w:rPr>
        <w:t xml:space="preserve"> pha</w:t>
      </w:r>
    </w:p>
    <w:p w14:paraId="61110B62" w14:textId="77777777" w:rsidR="00905E83" w:rsidRDefault="00905E83" w:rsidP="00940B1A">
      <w:pPr>
        <w:jc w:val="center"/>
        <w:rPr>
          <w:rFonts w:ascii="Times New Roman" w:hAnsi="Times New Roman"/>
          <w:sz w:val="28"/>
          <w:szCs w:val="28"/>
        </w:rPr>
      </w:pPr>
    </w:p>
    <w:p w14:paraId="2D1988BE" w14:textId="10D30591" w:rsidR="00BA6130" w:rsidRDefault="00BA6130" w:rsidP="00AB10F0">
      <w:pPr>
        <w:pStyle w:val="oancuaDanhsach"/>
        <w:numPr>
          <w:ilvl w:val="1"/>
          <w:numId w:val="12"/>
        </w:numPr>
        <w:spacing w:after="200" w:line="276" w:lineRule="auto"/>
        <w:ind w:left="0" w:firstLine="709"/>
        <w:jc w:val="both"/>
        <w:rPr>
          <w:rFonts w:ascii="Times New Roman" w:hAnsi="Times New Roman" w:cs="Times New Roman"/>
          <w:b/>
          <w:sz w:val="26"/>
          <w:szCs w:val="26"/>
        </w:rPr>
      </w:pPr>
      <w:r w:rsidRPr="002865F3">
        <w:rPr>
          <w:rFonts w:ascii="Times New Roman" w:hAnsi="Times New Roman" w:cs="Times New Roman"/>
          <w:b/>
          <w:sz w:val="26"/>
          <w:szCs w:val="26"/>
        </w:rPr>
        <w:t xml:space="preserve">Mẫu màu </w:t>
      </w:r>
      <w:r w:rsidR="005C58B8">
        <w:rPr>
          <w:rFonts w:ascii="Times New Roman" w:hAnsi="Times New Roman" w:cs="Times New Roman"/>
          <w:b/>
          <w:sz w:val="28"/>
          <w:szCs w:val="28"/>
        </w:rPr>
        <w:t>MT06</w:t>
      </w:r>
      <w:r w:rsidR="005C58B8" w:rsidRPr="00181691">
        <w:rPr>
          <w:rFonts w:ascii="Times New Roman" w:hAnsi="Times New Roman" w:cs="Times New Roman"/>
          <w:b/>
          <w:sz w:val="28"/>
          <w:szCs w:val="28"/>
        </w:rPr>
        <w:t xml:space="preserve"> + </w:t>
      </w:r>
      <w:r w:rsidR="005C58B8">
        <w:rPr>
          <w:rFonts w:ascii="Times New Roman" w:hAnsi="Times New Roman" w:cs="Times New Roman"/>
          <w:b/>
          <w:sz w:val="28"/>
          <w:szCs w:val="28"/>
        </w:rPr>
        <w:t>MP06</w:t>
      </w:r>
    </w:p>
    <w:p w14:paraId="55216368" w14:textId="77777777" w:rsidR="001A5804" w:rsidRPr="002865F3" w:rsidRDefault="001A5804" w:rsidP="001A5804">
      <w:pPr>
        <w:pStyle w:val="oancuaDanhsach"/>
        <w:spacing w:after="200" w:line="276" w:lineRule="auto"/>
        <w:ind w:left="709"/>
        <w:jc w:val="both"/>
        <w:rPr>
          <w:rFonts w:ascii="Times New Roman" w:hAnsi="Times New Roman" w:cs="Times New Roman"/>
          <w:b/>
          <w:sz w:val="26"/>
          <w:szCs w:val="26"/>
        </w:rPr>
      </w:pP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BA6130" w:rsidRPr="002865F3" w14:paraId="28D0142A" w14:textId="77777777" w:rsidTr="006616F1">
        <w:trPr>
          <w:trHeight w:val="533"/>
          <w:jc w:val="center"/>
        </w:trPr>
        <w:tc>
          <w:tcPr>
            <w:tcW w:w="1025" w:type="dxa"/>
          </w:tcPr>
          <w:p w14:paraId="479FA489" w14:textId="77777777" w:rsidR="00BA6130" w:rsidRPr="002865F3" w:rsidRDefault="00BA6130" w:rsidP="006616F1">
            <w:pPr>
              <w:pStyle w:val="oancuaDanhsach"/>
              <w:spacing w:before="120" w:after="120" w:line="360" w:lineRule="auto"/>
              <w:ind w:left="0"/>
              <w:jc w:val="center"/>
              <w:rPr>
                <w:rFonts w:ascii="Times New Roman" w:hAnsi="Times New Roman" w:cs="Times New Roman"/>
                <w:sz w:val="26"/>
                <w:szCs w:val="26"/>
              </w:rPr>
            </w:pPr>
          </w:p>
        </w:tc>
        <w:tc>
          <w:tcPr>
            <w:tcW w:w="2678" w:type="dxa"/>
          </w:tcPr>
          <w:p w14:paraId="5277E87F" w14:textId="30A34E0C" w:rsidR="00BA6130"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T06</w:t>
            </w:r>
            <w:r w:rsidR="00BA6130" w:rsidRPr="002865F3">
              <w:rPr>
                <w:rFonts w:ascii="Times New Roman" w:hAnsi="Times New Roman"/>
                <w:color w:val="000000" w:themeColor="text1"/>
                <w:sz w:val="26"/>
                <w:szCs w:val="26"/>
              </w:rPr>
              <w:t xml:space="preserve"> </w:t>
            </w:r>
          </w:p>
        </w:tc>
        <w:tc>
          <w:tcPr>
            <w:tcW w:w="2835" w:type="dxa"/>
          </w:tcPr>
          <w:p w14:paraId="5D1F29F9" w14:textId="5B93EA30" w:rsidR="00BA6130"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P06</w:t>
            </w:r>
            <w:r w:rsidR="00BA6130" w:rsidRPr="002865F3">
              <w:rPr>
                <w:rFonts w:ascii="Times New Roman" w:hAnsi="Times New Roman"/>
                <w:color w:val="000000" w:themeColor="text1"/>
                <w:sz w:val="26"/>
                <w:szCs w:val="26"/>
              </w:rPr>
              <w:t xml:space="preserve"> </w:t>
            </w:r>
          </w:p>
        </w:tc>
        <w:tc>
          <w:tcPr>
            <w:tcW w:w="866" w:type="dxa"/>
          </w:tcPr>
          <w:p w14:paraId="0F9A2D7F"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w:t>
            </w:r>
          </w:p>
        </w:tc>
      </w:tr>
      <w:tr w:rsidR="00BA6130" w:rsidRPr="002865F3" w14:paraId="2272C4FE" w14:textId="77777777" w:rsidTr="006616F1">
        <w:trPr>
          <w:trHeight w:val="596"/>
          <w:jc w:val="center"/>
        </w:trPr>
        <w:tc>
          <w:tcPr>
            <w:tcW w:w="1025" w:type="dxa"/>
          </w:tcPr>
          <w:p w14:paraId="51A25D7B"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L</w:t>
            </w:r>
          </w:p>
        </w:tc>
        <w:tc>
          <w:tcPr>
            <w:tcW w:w="2678" w:type="dxa"/>
            <w:vAlign w:val="bottom"/>
          </w:tcPr>
          <w:p w14:paraId="5CE929CC" w14:textId="1913F0EC" w:rsidR="00BA6130" w:rsidRPr="00F9346F" w:rsidRDefault="00BA613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44,44</w:t>
            </w:r>
          </w:p>
        </w:tc>
        <w:tc>
          <w:tcPr>
            <w:tcW w:w="2835" w:type="dxa"/>
            <w:vAlign w:val="bottom"/>
          </w:tcPr>
          <w:p w14:paraId="77F56972" w14:textId="3162F049" w:rsidR="00BA6130" w:rsidRPr="00F9346F" w:rsidRDefault="00BA613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45,57</w:t>
            </w:r>
          </w:p>
        </w:tc>
        <w:tc>
          <w:tcPr>
            <w:tcW w:w="866" w:type="dxa"/>
            <w:vAlign w:val="bottom"/>
          </w:tcPr>
          <w:p w14:paraId="1CDB41A9" w14:textId="21E8EAF2" w:rsidR="00BA6130" w:rsidRPr="00F9346F" w:rsidRDefault="001A5804"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13</w:t>
            </w:r>
          </w:p>
        </w:tc>
      </w:tr>
      <w:tr w:rsidR="00BA6130" w:rsidRPr="002865F3" w14:paraId="72F6F319" w14:textId="77777777" w:rsidTr="006616F1">
        <w:trPr>
          <w:trHeight w:val="582"/>
          <w:jc w:val="center"/>
        </w:trPr>
        <w:tc>
          <w:tcPr>
            <w:tcW w:w="1025" w:type="dxa"/>
          </w:tcPr>
          <w:p w14:paraId="27FBFA86"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a</w:t>
            </w:r>
          </w:p>
        </w:tc>
        <w:tc>
          <w:tcPr>
            <w:tcW w:w="2678" w:type="dxa"/>
            <w:vAlign w:val="bottom"/>
          </w:tcPr>
          <w:p w14:paraId="08C6ADA4" w14:textId="69F50A91" w:rsidR="00BA6130" w:rsidRPr="00F9346F" w:rsidRDefault="00BA613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93</w:t>
            </w:r>
          </w:p>
        </w:tc>
        <w:tc>
          <w:tcPr>
            <w:tcW w:w="2835" w:type="dxa"/>
            <w:vAlign w:val="bottom"/>
          </w:tcPr>
          <w:p w14:paraId="49002094" w14:textId="55DE0418" w:rsidR="00BA6130" w:rsidRPr="00F9346F" w:rsidRDefault="00BA613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75</w:t>
            </w:r>
          </w:p>
        </w:tc>
        <w:tc>
          <w:tcPr>
            <w:tcW w:w="866" w:type="dxa"/>
            <w:vAlign w:val="bottom"/>
          </w:tcPr>
          <w:p w14:paraId="24EEA9DB" w14:textId="2882903F" w:rsidR="00BA6130" w:rsidRPr="00F9346F" w:rsidRDefault="00BA6130" w:rsidP="006616F1">
            <w:pPr>
              <w:spacing w:before="120" w:after="120"/>
              <w:jc w:val="center"/>
              <w:rPr>
                <w:rFonts w:ascii="Times New Roman" w:hAnsi="Times New Roman"/>
                <w:color w:val="000000" w:themeColor="text1"/>
                <w:sz w:val="26"/>
                <w:szCs w:val="26"/>
              </w:rPr>
            </w:pPr>
            <w:r w:rsidRPr="00F9346F">
              <w:rPr>
                <w:rFonts w:ascii="Times New Roman" w:hAnsi="Times New Roman"/>
                <w:color w:val="000000" w:themeColor="text1"/>
                <w:sz w:val="26"/>
                <w:szCs w:val="26"/>
              </w:rPr>
              <w:t>-</w:t>
            </w:r>
            <w:r w:rsidR="001A5804">
              <w:rPr>
                <w:rFonts w:ascii="Times New Roman" w:hAnsi="Times New Roman"/>
                <w:color w:val="000000" w:themeColor="text1"/>
                <w:sz w:val="26"/>
                <w:szCs w:val="26"/>
              </w:rPr>
              <w:t>0,18</w:t>
            </w:r>
          </w:p>
        </w:tc>
      </w:tr>
      <w:tr w:rsidR="00BA6130" w:rsidRPr="002865F3" w14:paraId="36912B38" w14:textId="77777777" w:rsidTr="006616F1">
        <w:trPr>
          <w:trHeight w:val="582"/>
          <w:jc w:val="center"/>
        </w:trPr>
        <w:tc>
          <w:tcPr>
            <w:tcW w:w="1025" w:type="dxa"/>
          </w:tcPr>
          <w:p w14:paraId="06D8FD4C"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b</w:t>
            </w:r>
          </w:p>
        </w:tc>
        <w:tc>
          <w:tcPr>
            <w:tcW w:w="2678" w:type="dxa"/>
            <w:vAlign w:val="bottom"/>
          </w:tcPr>
          <w:p w14:paraId="4D79FFC9" w14:textId="02FB0FF4" w:rsidR="00BA6130" w:rsidRPr="00F9346F" w:rsidRDefault="00BA6130" w:rsidP="006616F1">
            <w:pPr>
              <w:spacing w:before="120" w:after="120"/>
              <w:jc w:val="center"/>
              <w:rPr>
                <w:rFonts w:ascii="Times New Roman" w:hAnsi="Times New Roman"/>
                <w:color w:val="000000" w:themeColor="text1"/>
                <w:sz w:val="26"/>
                <w:szCs w:val="26"/>
              </w:rPr>
            </w:pPr>
            <w:r w:rsidRPr="00F9346F">
              <w:rPr>
                <w:rFonts w:ascii="Times New Roman" w:hAnsi="Times New Roman"/>
                <w:color w:val="000000" w:themeColor="text1"/>
                <w:sz w:val="26"/>
                <w:szCs w:val="26"/>
              </w:rPr>
              <w:t>-</w:t>
            </w:r>
            <w:r>
              <w:rPr>
                <w:rFonts w:ascii="Times New Roman" w:hAnsi="Times New Roman"/>
                <w:color w:val="000000" w:themeColor="text1"/>
                <w:sz w:val="26"/>
                <w:szCs w:val="26"/>
              </w:rPr>
              <w:t>44,6</w:t>
            </w:r>
          </w:p>
        </w:tc>
        <w:tc>
          <w:tcPr>
            <w:tcW w:w="2835" w:type="dxa"/>
            <w:vAlign w:val="bottom"/>
          </w:tcPr>
          <w:p w14:paraId="5C569E2E" w14:textId="3C767FE0" w:rsidR="00BA6130" w:rsidRPr="00F9346F" w:rsidRDefault="00BA6130" w:rsidP="006616F1">
            <w:pPr>
              <w:spacing w:before="120" w:after="120"/>
              <w:jc w:val="center"/>
              <w:rPr>
                <w:rFonts w:ascii="Times New Roman" w:hAnsi="Times New Roman"/>
                <w:color w:val="000000" w:themeColor="text1"/>
                <w:sz w:val="26"/>
                <w:szCs w:val="26"/>
              </w:rPr>
            </w:pPr>
            <w:r w:rsidRPr="00F9346F">
              <w:rPr>
                <w:rFonts w:ascii="Times New Roman" w:hAnsi="Times New Roman"/>
                <w:color w:val="000000" w:themeColor="text1"/>
                <w:sz w:val="26"/>
                <w:szCs w:val="26"/>
              </w:rPr>
              <w:t>-4</w:t>
            </w:r>
            <w:r>
              <w:rPr>
                <w:rFonts w:ascii="Times New Roman" w:hAnsi="Times New Roman"/>
                <w:color w:val="000000" w:themeColor="text1"/>
                <w:sz w:val="26"/>
                <w:szCs w:val="26"/>
              </w:rPr>
              <w:t>3,35</w:t>
            </w:r>
          </w:p>
        </w:tc>
        <w:tc>
          <w:tcPr>
            <w:tcW w:w="866" w:type="dxa"/>
            <w:vAlign w:val="bottom"/>
          </w:tcPr>
          <w:p w14:paraId="01FF3497" w14:textId="01F41914" w:rsidR="00BA6130" w:rsidRPr="00F9346F" w:rsidRDefault="001A5804"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25</w:t>
            </w:r>
          </w:p>
        </w:tc>
      </w:tr>
      <w:tr w:rsidR="00BA6130" w:rsidRPr="002865F3" w14:paraId="4AD46335" w14:textId="77777777" w:rsidTr="006616F1">
        <w:trPr>
          <w:trHeight w:val="596"/>
          <w:jc w:val="center"/>
        </w:trPr>
        <w:tc>
          <w:tcPr>
            <w:tcW w:w="1025" w:type="dxa"/>
          </w:tcPr>
          <w:p w14:paraId="7A33DD2F"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C</w:t>
            </w:r>
          </w:p>
        </w:tc>
        <w:tc>
          <w:tcPr>
            <w:tcW w:w="2678" w:type="dxa"/>
            <w:vAlign w:val="bottom"/>
          </w:tcPr>
          <w:p w14:paraId="32B93CC0" w14:textId="2C5332D1" w:rsidR="00BA6130" w:rsidRPr="00F9346F" w:rsidRDefault="001A5804"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63,46</w:t>
            </w:r>
          </w:p>
        </w:tc>
        <w:tc>
          <w:tcPr>
            <w:tcW w:w="2835" w:type="dxa"/>
            <w:vAlign w:val="bottom"/>
          </w:tcPr>
          <w:p w14:paraId="075C6227" w14:textId="4FBFC87E" w:rsidR="00BA6130" w:rsidRPr="00F9346F" w:rsidRDefault="001A5804"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63,37</w:t>
            </w:r>
          </w:p>
        </w:tc>
        <w:tc>
          <w:tcPr>
            <w:tcW w:w="866" w:type="dxa"/>
            <w:vAlign w:val="bottom"/>
          </w:tcPr>
          <w:p w14:paraId="7E2E21D2" w14:textId="6B1FA8B9" w:rsidR="00BA6130" w:rsidRPr="00F9346F" w:rsidRDefault="00BA6130" w:rsidP="006616F1">
            <w:pPr>
              <w:spacing w:before="120" w:after="120"/>
              <w:jc w:val="center"/>
              <w:rPr>
                <w:rFonts w:ascii="Times New Roman" w:hAnsi="Times New Roman"/>
                <w:color w:val="000000" w:themeColor="text1"/>
                <w:sz w:val="26"/>
                <w:szCs w:val="26"/>
              </w:rPr>
            </w:pPr>
            <w:r w:rsidRPr="00F9346F">
              <w:rPr>
                <w:rFonts w:ascii="Times New Roman" w:hAnsi="Times New Roman"/>
                <w:color w:val="000000" w:themeColor="text1"/>
                <w:sz w:val="26"/>
                <w:szCs w:val="26"/>
              </w:rPr>
              <w:t>-</w:t>
            </w:r>
            <w:r w:rsidR="001A5804">
              <w:rPr>
                <w:rFonts w:ascii="Times New Roman" w:hAnsi="Times New Roman"/>
                <w:color w:val="000000" w:themeColor="text1"/>
                <w:sz w:val="26"/>
                <w:szCs w:val="26"/>
              </w:rPr>
              <w:t>0,08</w:t>
            </w:r>
          </w:p>
        </w:tc>
      </w:tr>
      <w:tr w:rsidR="00BA6130" w:rsidRPr="002865F3" w14:paraId="2CAD8060" w14:textId="77777777" w:rsidTr="006616F1">
        <w:trPr>
          <w:trHeight w:val="582"/>
          <w:jc w:val="center"/>
        </w:trPr>
        <w:tc>
          <w:tcPr>
            <w:tcW w:w="1025" w:type="dxa"/>
          </w:tcPr>
          <w:p w14:paraId="736468A8" w14:textId="77777777" w:rsidR="00BA6130" w:rsidRPr="002865F3" w:rsidRDefault="00BA6130" w:rsidP="006616F1">
            <w:pPr>
              <w:pStyle w:val="oancuaDanhsach"/>
              <w:spacing w:before="120" w:after="120"/>
              <w:ind w:left="0" w:right="-93"/>
              <w:jc w:val="center"/>
              <w:rPr>
                <w:rFonts w:ascii="Times New Roman" w:hAnsi="Times New Roman" w:cs="Times New Roman"/>
                <w:sz w:val="26"/>
                <w:szCs w:val="26"/>
              </w:rPr>
            </w:pPr>
            <w:r w:rsidRPr="002865F3">
              <w:rPr>
                <w:rFonts w:ascii="Times New Roman" w:hAnsi="Times New Roman" w:cs="Times New Roman"/>
                <w:sz w:val="26"/>
                <w:szCs w:val="26"/>
              </w:rPr>
              <w:lastRenderedPageBreak/>
              <w:t>Ảnh thực nghiệm</w:t>
            </w:r>
          </w:p>
        </w:tc>
        <w:tc>
          <w:tcPr>
            <w:tcW w:w="2678" w:type="dxa"/>
            <w:vAlign w:val="bottom"/>
          </w:tcPr>
          <w:p w14:paraId="6E0FF1DC" w14:textId="5D26ADF2" w:rsidR="00BA6130" w:rsidRPr="002865F3" w:rsidRDefault="008C3823" w:rsidP="008C3823">
            <w:pPr>
              <w:spacing w:before="120" w:after="120"/>
              <w:jc w:val="center"/>
              <w:rPr>
                <w:rFonts w:ascii="Times New Roman" w:hAnsi="Times New Roman"/>
                <w:color w:val="000000"/>
                <w:sz w:val="26"/>
                <w:szCs w:val="26"/>
              </w:rPr>
            </w:pPr>
            <w:r>
              <w:object w:dxaOrig="1872" w:dyaOrig="2400" w14:anchorId="12437C73">
                <v:shape id="_x0000_i1056" type="#_x0000_t75" style="width:93.6pt;height:148.2pt" o:ole="">
                  <v:imagedata r:id="rId154" o:title=""/>
                </v:shape>
                <o:OLEObject Type="Embed" ProgID="PBrush" ShapeID="_x0000_i1056" DrawAspect="Content" ObjectID="_1700985270" r:id="rId155"/>
              </w:object>
            </w:r>
          </w:p>
        </w:tc>
        <w:tc>
          <w:tcPr>
            <w:tcW w:w="2835" w:type="dxa"/>
            <w:vAlign w:val="bottom"/>
          </w:tcPr>
          <w:p w14:paraId="74BE766F" w14:textId="3ABD0F96" w:rsidR="00BA6130" w:rsidRPr="002865F3" w:rsidRDefault="008C3823" w:rsidP="006616F1">
            <w:pPr>
              <w:pStyle w:val="oancuaDanhsach"/>
              <w:spacing w:before="120" w:after="120"/>
              <w:ind w:left="0"/>
              <w:jc w:val="center"/>
              <w:rPr>
                <w:rFonts w:ascii="Times New Roman" w:hAnsi="Times New Roman" w:cs="Times New Roman"/>
                <w:sz w:val="26"/>
                <w:szCs w:val="26"/>
              </w:rPr>
            </w:pPr>
            <w:r>
              <w:object w:dxaOrig="2004" w:dyaOrig="2376" w14:anchorId="61448BC7">
                <v:shape id="_x0000_i1057" type="#_x0000_t75" style="width:100.2pt;height:155.4pt" o:ole="">
                  <v:imagedata r:id="rId156" o:title=""/>
                </v:shape>
                <o:OLEObject Type="Embed" ProgID="PBrush" ShapeID="_x0000_i1057" DrawAspect="Content" ObjectID="_1700985271" r:id="rId157"/>
              </w:object>
            </w:r>
          </w:p>
        </w:tc>
        <w:tc>
          <w:tcPr>
            <w:tcW w:w="866" w:type="dxa"/>
            <w:vAlign w:val="bottom"/>
          </w:tcPr>
          <w:p w14:paraId="49D287B8"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p>
        </w:tc>
      </w:tr>
      <w:tr w:rsidR="00BA6130" w:rsidRPr="002865F3" w14:paraId="1B5C0460" w14:textId="77777777" w:rsidTr="006616F1">
        <w:trPr>
          <w:trHeight w:val="552"/>
          <w:jc w:val="center"/>
        </w:trPr>
        <w:tc>
          <w:tcPr>
            <w:tcW w:w="1025" w:type="dxa"/>
          </w:tcPr>
          <w:p w14:paraId="1722B73F" w14:textId="77777777" w:rsidR="00BA6130" w:rsidRPr="002865F3" w:rsidRDefault="00BA6130"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E</w:t>
            </w:r>
          </w:p>
        </w:tc>
        <w:tc>
          <w:tcPr>
            <w:tcW w:w="5513" w:type="dxa"/>
            <w:gridSpan w:val="2"/>
            <w:vAlign w:val="bottom"/>
          </w:tcPr>
          <w:p w14:paraId="29DCB398" w14:textId="785F20D2" w:rsidR="00BA6130" w:rsidRPr="002865F3" w:rsidRDefault="00905E83" w:rsidP="006616F1">
            <w:pPr>
              <w:spacing w:before="120" w:after="120"/>
              <w:jc w:val="center"/>
              <w:rPr>
                <w:rFonts w:ascii="Times New Roman" w:hAnsi="Times New Roman"/>
                <w:color w:val="000000"/>
                <w:sz w:val="26"/>
                <w:szCs w:val="26"/>
              </w:rPr>
            </w:pPr>
            <w:r>
              <w:rPr>
                <w:rFonts w:ascii="Times New Roman" w:hAnsi="Times New Roman"/>
                <w:color w:val="000000"/>
                <w:sz w:val="26"/>
                <w:szCs w:val="26"/>
              </w:rPr>
              <w:t>1,69</w:t>
            </w:r>
          </w:p>
        </w:tc>
        <w:tc>
          <w:tcPr>
            <w:tcW w:w="866" w:type="dxa"/>
          </w:tcPr>
          <w:p w14:paraId="12E2A18B" w14:textId="77777777" w:rsidR="00BA6130" w:rsidRPr="002865F3" w:rsidRDefault="00BA6130" w:rsidP="006616F1">
            <w:pPr>
              <w:spacing w:before="120" w:after="120"/>
              <w:jc w:val="center"/>
              <w:rPr>
                <w:rFonts w:ascii="Times New Roman" w:hAnsi="Times New Roman"/>
                <w:color w:val="000000"/>
                <w:sz w:val="26"/>
                <w:szCs w:val="26"/>
              </w:rPr>
            </w:pPr>
          </w:p>
        </w:tc>
      </w:tr>
    </w:tbl>
    <w:p w14:paraId="340A2C50" w14:textId="07D5AE5E" w:rsidR="000C32F9" w:rsidRDefault="00905E83" w:rsidP="00905E83">
      <w:pPr>
        <w:jc w:val="center"/>
        <w:rPr>
          <w:rFonts w:ascii="Times New Roman" w:hAnsi="Times New Roman"/>
          <w:sz w:val="28"/>
          <w:szCs w:val="28"/>
        </w:rPr>
      </w:pPr>
      <w:r>
        <w:rPr>
          <w:rFonts w:ascii="Times New Roman" w:hAnsi="Times New Roman"/>
          <w:i/>
          <w:iCs/>
          <w:noProof/>
          <w:sz w:val="28"/>
          <w:szCs w:val="28"/>
        </w:rPr>
        <w:drawing>
          <wp:inline distT="0" distB="0" distL="0" distR="0" wp14:anchorId="1BCBEE8F" wp14:editId="798B9DB7">
            <wp:extent cx="5143500" cy="3350172"/>
            <wp:effectExtent l="0" t="0" r="0" b="317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155612" cy="3358061"/>
                    </a:xfrm>
                    <a:prstGeom prst="rect">
                      <a:avLst/>
                    </a:prstGeom>
                    <a:noFill/>
                    <a:ln>
                      <a:noFill/>
                    </a:ln>
                  </pic:spPr>
                </pic:pic>
              </a:graphicData>
            </a:graphic>
          </wp:inline>
        </w:drawing>
      </w:r>
    </w:p>
    <w:p w14:paraId="2B8F095E" w14:textId="09D0CF5E" w:rsidR="00905E83" w:rsidRDefault="002E0E2F" w:rsidP="00905E83">
      <w:pPr>
        <w:jc w:val="center"/>
        <w:rPr>
          <w:rFonts w:ascii="Times New Roman" w:hAnsi="Times New Roman"/>
          <w:sz w:val="28"/>
          <w:szCs w:val="28"/>
        </w:rPr>
      </w:pPr>
      <w:r w:rsidRPr="00181691">
        <w:rPr>
          <w:rFonts w:ascii="Times New Roman" w:hAnsi="Times New Roman"/>
          <w:sz w:val="28"/>
          <w:szCs w:val="28"/>
        </w:rPr>
        <w:t xml:space="preserve">Biểu đồ quang phổ màu </w:t>
      </w:r>
      <w:r>
        <w:rPr>
          <w:rFonts w:ascii="Times New Roman" w:hAnsi="Times New Roman"/>
          <w:sz w:val="28"/>
          <w:szCs w:val="28"/>
        </w:rPr>
        <w:t>B1M</w:t>
      </w:r>
      <w:r w:rsidRPr="00181691">
        <w:rPr>
          <w:rFonts w:ascii="Times New Roman" w:hAnsi="Times New Roman"/>
          <w:sz w:val="28"/>
          <w:szCs w:val="28"/>
        </w:rPr>
        <w:t xml:space="preserve"> và màu </w:t>
      </w:r>
      <w:r>
        <w:rPr>
          <w:rFonts w:ascii="Times New Roman" w:hAnsi="Times New Roman"/>
          <w:sz w:val="28"/>
          <w:szCs w:val="28"/>
        </w:rPr>
        <w:t>B1M</w:t>
      </w:r>
      <w:r w:rsidRPr="00181691">
        <w:rPr>
          <w:rFonts w:ascii="Times New Roman" w:hAnsi="Times New Roman"/>
          <w:sz w:val="28"/>
          <w:szCs w:val="28"/>
        </w:rPr>
        <w:t xml:space="preserve"> pha</w:t>
      </w:r>
    </w:p>
    <w:p w14:paraId="73F62748" w14:textId="7380231A" w:rsidR="00905E83" w:rsidRDefault="00905E83" w:rsidP="00905E83">
      <w:pPr>
        <w:jc w:val="center"/>
        <w:rPr>
          <w:rFonts w:ascii="Times New Roman" w:hAnsi="Times New Roman"/>
          <w:sz w:val="28"/>
          <w:szCs w:val="28"/>
        </w:rPr>
      </w:pPr>
    </w:p>
    <w:p w14:paraId="57A84A43" w14:textId="0B7E8C24" w:rsidR="009237E4" w:rsidRDefault="009237E4" w:rsidP="009237E4">
      <w:pPr>
        <w:pStyle w:val="oancuaDanhsach"/>
        <w:numPr>
          <w:ilvl w:val="1"/>
          <w:numId w:val="12"/>
        </w:numPr>
        <w:spacing w:after="200" w:line="276" w:lineRule="auto"/>
        <w:ind w:left="0" w:firstLine="709"/>
        <w:jc w:val="both"/>
        <w:rPr>
          <w:rFonts w:ascii="Times New Roman" w:hAnsi="Times New Roman" w:cs="Times New Roman"/>
          <w:b/>
          <w:sz w:val="28"/>
          <w:szCs w:val="28"/>
        </w:rPr>
      </w:pPr>
      <w:r w:rsidRPr="00181691">
        <w:rPr>
          <w:rFonts w:ascii="Times New Roman" w:hAnsi="Times New Roman" w:cs="Times New Roman"/>
          <w:b/>
          <w:sz w:val="28"/>
          <w:szCs w:val="28"/>
        </w:rPr>
        <w:t>Mẫu màu M</w:t>
      </w:r>
      <w:r>
        <w:rPr>
          <w:rFonts w:ascii="Times New Roman" w:hAnsi="Times New Roman" w:cs="Times New Roman"/>
          <w:b/>
          <w:sz w:val="28"/>
          <w:szCs w:val="28"/>
        </w:rPr>
        <w:t>T07</w:t>
      </w:r>
      <w:r w:rsidRPr="00181691">
        <w:rPr>
          <w:rFonts w:ascii="Times New Roman" w:hAnsi="Times New Roman" w:cs="Times New Roman"/>
          <w:b/>
          <w:sz w:val="28"/>
          <w:szCs w:val="28"/>
        </w:rPr>
        <w:t xml:space="preserve"> + M</w:t>
      </w:r>
      <w:r>
        <w:rPr>
          <w:rFonts w:ascii="Times New Roman" w:hAnsi="Times New Roman" w:cs="Times New Roman"/>
          <w:b/>
          <w:sz w:val="28"/>
          <w:szCs w:val="28"/>
        </w:rPr>
        <w:t>P07</w:t>
      </w:r>
    </w:p>
    <w:p w14:paraId="6E35CD98" w14:textId="77777777" w:rsidR="009237E4" w:rsidRPr="00181691" w:rsidRDefault="009237E4" w:rsidP="009237E4">
      <w:pPr>
        <w:pStyle w:val="oancuaDanhsach"/>
        <w:spacing w:after="200" w:line="276" w:lineRule="auto"/>
        <w:ind w:left="709"/>
        <w:jc w:val="both"/>
        <w:rPr>
          <w:rFonts w:ascii="Times New Roman" w:hAnsi="Times New Roman" w:cs="Times New Roman"/>
          <w:b/>
          <w:sz w:val="28"/>
          <w:szCs w:val="28"/>
        </w:rPr>
      </w:pP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9237E4" w:rsidRPr="00181691" w14:paraId="46CA6588" w14:textId="77777777" w:rsidTr="005F3345">
        <w:trPr>
          <w:trHeight w:val="533"/>
          <w:jc w:val="center"/>
        </w:trPr>
        <w:tc>
          <w:tcPr>
            <w:tcW w:w="1025" w:type="dxa"/>
          </w:tcPr>
          <w:p w14:paraId="211D3795" w14:textId="77777777" w:rsidR="009237E4" w:rsidRPr="00181691" w:rsidRDefault="009237E4" w:rsidP="005F3345">
            <w:pPr>
              <w:pStyle w:val="oancuaDanhsach"/>
              <w:spacing w:line="360" w:lineRule="auto"/>
              <w:ind w:left="0"/>
              <w:jc w:val="center"/>
              <w:rPr>
                <w:rFonts w:ascii="Times New Roman" w:hAnsi="Times New Roman" w:cs="Times New Roman"/>
                <w:sz w:val="28"/>
                <w:szCs w:val="28"/>
              </w:rPr>
            </w:pPr>
          </w:p>
        </w:tc>
        <w:tc>
          <w:tcPr>
            <w:tcW w:w="2678" w:type="dxa"/>
          </w:tcPr>
          <w:p w14:paraId="78EA103D" w14:textId="5F04ECFD" w:rsidR="009237E4" w:rsidRPr="00181691" w:rsidRDefault="00820809" w:rsidP="005F3345">
            <w:pPr>
              <w:jc w:val="center"/>
              <w:rPr>
                <w:rFonts w:ascii="Times New Roman" w:hAnsi="Times New Roman"/>
                <w:color w:val="000000" w:themeColor="text1"/>
                <w:sz w:val="28"/>
                <w:szCs w:val="28"/>
              </w:rPr>
            </w:pPr>
            <w:r>
              <w:rPr>
                <w:rFonts w:ascii="Times New Roman" w:hAnsi="Times New Roman"/>
                <w:color w:val="000000" w:themeColor="text1"/>
                <w:sz w:val="28"/>
                <w:szCs w:val="28"/>
              </w:rPr>
              <w:t>MT07</w:t>
            </w:r>
          </w:p>
        </w:tc>
        <w:tc>
          <w:tcPr>
            <w:tcW w:w="2835" w:type="dxa"/>
          </w:tcPr>
          <w:p w14:paraId="467DEE71" w14:textId="1A86E26E" w:rsidR="009237E4" w:rsidRPr="00181691" w:rsidRDefault="00820809" w:rsidP="005F3345">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MP07</w:t>
            </w:r>
          </w:p>
        </w:tc>
        <w:tc>
          <w:tcPr>
            <w:tcW w:w="866" w:type="dxa"/>
          </w:tcPr>
          <w:p w14:paraId="68314FAC" w14:textId="77777777" w:rsidR="009237E4" w:rsidRPr="00181691" w:rsidRDefault="009237E4" w:rsidP="005F3345">
            <w:pPr>
              <w:pStyle w:val="oancuaDanhsach"/>
              <w:ind w:left="0"/>
              <w:jc w:val="center"/>
              <w:rPr>
                <w:rFonts w:ascii="Times New Roman" w:hAnsi="Times New Roman" w:cs="Times New Roman"/>
                <w:sz w:val="28"/>
                <w:szCs w:val="28"/>
              </w:rPr>
            </w:pPr>
            <w:r w:rsidRPr="00181691">
              <w:rPr>
                <w:rFonts w:ascii="Times New Roman" w:hAnsi="Times New Roman" w:cs="Times New Roman"/>
                <w:sz w:val="28"/>
                <w:szCs w:val="28"/>
              </w:rPr>
              <w:t>Δ</w:t>
            </w:r>
          </w:p>
        </w:tc>
      </w:tr>
      <w:tr w:rsidR="009237E4" w:rsidRPr="00181691" w14:paraId="6A578F42" w14:textId="77777777" w:rsidTr="005F3345">
        <w:trPr>
          <w:trHeight w:val="596"/>
          <w:jc w:val="center"/>
        </w:trPr>
        <w:tc>
          <w:tcPr>
            <w:tcW w:w="1025" w:type="dxa"/>
          </w:tcPr>
          <w:p w14:paraId="5DA5E966" w14:textId="77777777" w:rsidR="009237E4" w:rsidRPr="00181691" w:rsidRDefault="009237E4" w:rsidP="005F3345">
            <w:pPr>
              <w:pStyle w:val="oancuaDanhsach"/>
              <w:spacing w:after="240"/>
              <w:ind w:left="0"/>
              <w:jc w:val="center"/>
              <w:rPr>
                <w:rFonts w:ascii="Times New Roman" w:hAnsi="Times New Roman" w:cs="Times New Roman"/>
                <w:sz w:val="28"/>
                <w:szCs w:val="28"/>
              </w:rPr>
            </w:pPr>
            <w:r w:rsidRPr="00181691">
              <w:rPr>
                <w:rFonts w:ascii="Times New Roman" w:hAnsi="Times New Roman" w:cs="Times New Roman"/>
                <w:sz w:val="28"/>
                <w:szCs w:val="28"/>
              </w:rPr>
              <w:t>L</w:t>
            </w:r>
          </w:p>
        </w:tc>
        <w:tc>
          <w:tcPr>
            <w:tcW w:w="2678" w:type="dxa"/>
          </w:tcPr>
          <w:p w14:paraId="40F7C379"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sz w:val="28"/>
                <w:szCs w:val="28"/>
              </w:rPr>
              <w:t>61,76</w:t>
            </w:r>
          </w:p>
        </w:tc>
        <w:tc>
          <w:tcPr>
            <w:tcW w:w="2835" w:type="dxa"/>
          </w:tcPr>
          <w:p w14:paraId="7C12D57D"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sz w:val="28"/>
                <w:szCs w:val="28"/>
              </w:rPr>
              <w:t>59,64</w:t>
            </w:r>
          </w:p>
        </w:tc>
        <w:tc>
          <w:tcPr>
            <w:tcW w:w="866" w:type="dxa"/>
            <w:vAlign w:val="bottom"/>
          </w:tcPr>
          <w:p w14:paraId="7995291F"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2,12</w:t>
            </w:r>
          </w:p>
        </w:tc>
      </w:tr>
      <w:tr w:rsidR="009237E4" w:rsidRPr="00181691" w14:paraId="0E2A1A8F" w14:textId="77777777" w:rsidTr="005F3345">
        <w:trPr>
          <w:trHeight w:val="582"/>
          <w:jc w:val="center"/>
        </w:trPr>
        <w:tc>
          <w:tcPr>
            <w:tcW w:w="1025" w:type="dxa"/>
          </w:tcPr>
          <w:p w14:paraId="3C1FC0B3" w14:textId="77777777" w:rsidR="009237E4" w:rsidRPr="00181691" w:rsidRDefault="009237E4" w:rsidP="005F3345">
            <w:pPr>
              <w:pStyle w:val="oancuaDanhsach"/>
              <w:spacing w:after="240"/>
              <w:ind w:left="0"/>
              <w:jc w:val="center"/>
              <w:rPr>
                <w:rFonts w:ascii="Times New Roman" w:hAnsi="Times New Roman" w:cs="Times New Roman"/>
                <w:sz w:val="28"/>
                <w:szCs w:val="28"/>
              </w:rPr>
            </w:pPr>
            <w:r w:rsidRPr="00181691">
              <w:rPr>
                <w:rFonts w:ascii="Times New Roman" w:hAnsi="Times New Roman" w:cs="Times New Roman"/>
                <w:sz w:val="28"/>
                <w:szCs w:val="28"/>
              </w:rPr>
              <w:t>a</w:t>
            </w:r>
          </w:p>
        </w:tc>
        <w:tc>
          <w:tcPr>
            <w:tcW w:w="2678" w:type="dxa"/>
          </w:tcPr>
          <w:p w14:paraId="2930782F"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sz w:val="28"/>
                <w:szCs w:val="28"/>
              </w:rPr>
              <w:t>32,1</w:t>
            </w:r>
          </w:p>
        </w:tc>
        <w:tc>
          <w:tcPr>
            <w:tcW w:w="2835" w:type="dxa"/>
          </w:tcPr>
          <w:p w14:paraId="437F5ECB"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sz w:val="28"/>
                <w:szCs w:val="28"/>
              </w:rPr>
              <w:t>34,42</w:t>
            </w:r>
          </w:p>
        </w:tc>
        <w:tc>
          <w:tcPr>
            <w:tcW w:w="866" w:type="dxa"/>
            <w:vAlign w:val="bottom"/>
          </w:tcPr>
          <w:p w14:paraId="086462AC"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2,32</w:t>
            </w:r>
          </w:p>
        </w:tc>
      </w:tr>
      <w:tr w:rsidR="009237E4" w:rsidRPr="00181691" w14:paraId="4D7BFEAF" w14:textId="77777777" w:rsidTr="005F3345">
        <w:trPr>
          <w:trHeight w:val="582"/>
          <w:jc w:val="center"/>
        </w:trPr>
        <w:tc>
          <w:tcPr>
            <w:tcW w:w="1025" w:type="dxa"/>
          </w:tcPr>
          <w:p w14:paraId="00498AAA" w14:textId="77777777" w:rsidR="009237E4" w:rsidRPr="00181691" w:rsidRDefault="009237E4" w:rsidP="005F3345">
            <w:pPr>
              <w:pStyle w:val="oancuaDanhsach"/>
              <w:spacing w:after="240"/>
              <w:ind w:left="0"/>
              <w:jc w:val="center"/>
              <w:rPr>
                <w:rFonts w:ascii="Times New Roman" w:hAnsi="Times New Roman" w:cs="Times New Roman"/>
                <w:sz w:val="28"/>
                <w:szCs w:val="28"/>
              </w:rPr>
            </w:pPr>
            <w:r w:rsidRPr="00181691">
              <w:rPr>
                <w:rFonts w:ascii="Times New Roman" w:hAnsi="Times New Roman" w:cs="Times New Roman"/>
                <w:sz w:val="28"/>
                <w:szCs w:val="28"/>
              </w:rPr>
              <w:t>b</w:t>
            </w:r>
          </w:p>
        </w:tc>
        <w:tc>
          <w:tcPr>
            <w:tcW w:w="2678" w:type="dxa"/>
          </w:tcPr>
          <w:p w14:paraId="20593D67"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sz w:val="28"/>
                <w:szCs w:val="28"/>
              </w:rPr>
              <w:t>33,72</w:t>
            </w:r>
          </w:p>
        </w:tc>
        <w:tc>
          <w:tcPr>
            <w:tcW w:w="2835" w:type="dxa"/>
          </w:tcPr>
          <w:p w14:paraId="1A956141"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sz w:val="28"/>
                <w:szCs w:val="28"/>
              </w:rPr>
              <w:t>30,84</w:t>
            </w:r>
          </w:p>
        </w:tc>
        <w:tc>
          <w:tcPr>
            <w:tcW w:w="866" w:type="dxa"/>
            <w:vAlign w:val="bottom"/>
          </w:tcPr>
          <w:p w14:paraId="6FC0AB64"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2,88</w:t>
            </w:r>
          </w:p>
        </w:tc>
      </w:tr>
      <w:tr w:rsidR="009237E4" w:rsidRPr="00181691" w14:paraId="276061AC" w14:textId="77777777" w:rsidTr="005F3345">
        <w:trPr>
          <w:trHeight w:val="596"/>
          <w:jc w:val="center"/>
        </w:trPr>
        <w:tc>
          <w:tcPr>
            <w:tcW w:w="1025" w:type="dxa"/>
          </w:tcPr>
          <w:p w14:paraId="28E65405" w14:textId="77777777" w:rsidR="009237E4" w:rsidRPr="00181691" w:rsidRDefault="009237E4" w:rsidP="005F3345">
            <w:pPr>
              <w:pStyle w:val="oancuaDanhsach"/>
              <w:spacing w:after="240"/>
              <w:ind w:left="0"/>
              <w:jc w:val="center"/>
              <w:rPr>
                <w:rFonts w:ascii="Times New Roman" w:hAnsi="Times New Roman" w:cs="Times New Roman"/>
                <w:sz w:val="28"/>
                <w:szCs w:val="28"/>
              </w:rPr>
            </w:pPr>
            <w:r w:rsidRPr="00181691">
              <w:rPr>
                <w:rFonts w:ascii="Times New Roman" w:hAnsi="Times New Roman" w:cs="Times New Roman"/>
                <w:sz w:val="28"/>
                <w:szCs w:val="28"/>
              </w:rPr>
              <w:lastRenderedPageBreak/>
              <w:t>C</w:t>
            </w:r>
          </w:p>
        </w:tc>
        <w:tc>
          <w:tcPr>
            <w:tcW w:w="2678" w:type="dxa"/>
            <w:vAlign w:val="bottom"/>
          </w:tcPr>
          <w:p w14:paraId="2732127E"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77,34</w:t>
            </w:r>
          </w:p>
        </w:tc>
        <w:tc>
          <w:tcPr>
            <w:tcW w:w="2835" w:type="dxa"/>
            <w:vAlign w:val="bottom"/>
          </w:tcPr>
          <w:p w14:paraId="46FC3AF9"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75.45</w:t>
            </w:r>
          </w:p>
        </w:tc>
        <w:tc>
          <w:tcPr>
            <w:tcW w:w="866" w:type="dxa"/>
            <w:vAlign w:val="bottom"/>
          </w:tcPr>
          <w:p w14:paraId="556F3C12" w14:textId="77777777" w:rsidR="009237E4" w:rsidRPr="00181691" w:rsidRDefault="009237E4" w:rsidP="005F3345">
            <w:pPr>
              <w:spacing w:after="24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1,89</w:t>
            </w:r>
          </w:p>
        </w:tc>
      </w:tr>
      <w:tr w:rsidR="009237E4" w:rsidRPr="00181691" w14:paraId="56EB6B34" w14:textId="77777777" w:rsidTr="005F3345">
        <w:trPr>
          <w:trHeight w:val="582"/>
          <w:jc w:val="center"/>
        </w:trPr>
        <w:tc>
          <w:tcPr>
            <w:tcW w:w="1025" w:type="dxa"/>
          </w:tcPr>
          <w:p w14:paraId="378FC2E0" w14:textId="77777777" w:rsidR="009237E4" w:rsidRPr="00181691" w:rsidRDefault="009237E4" w:rsidP="005F3345">
            <w:pPr>
              <w:pStyle w:val="oancuaDanhsach"/>
              <w:ind w:left="0" w:right="-93"/>
              <w:jc w:val="center"/>
              <w:rPr>
                <w:rFonts w:ascii="Times New Roman" w:hAnsi="Times New Roman" w:cs="Times New Roman"/>
                <w:sz w:val="28"/>
                <w:szCs w:val="28"/>
              </w:rPr>
            </w:pPr>
            <w:r w:rsidRPr="00181691">
              <w:rPr>
                <w:rFonts w:ascii="Times New Roman" w:hAnsi="Times New Roman" w:cs="Times New Roman"/>
                <w:sz w:val="28"/>
                <w:szCs w:val="28"/>
              </w:rPr>
              <w:t>Ảnh thực nghiệm</w:t>
            </w:r>
          </w:p>
        </w:tc>
        <w:tc>
          <w:tcPr>
            <w:tcW w:w="2678" w:type="dxa"/>
            <w:vAlign w:val="bottom"/>
          </w:tcPr>
          <w:p w14:paraId="2133D87A" w14:textId="4B7EFA19" w:rsidR="009237E4" w:rsidRPr="00181691" w:rsidRDefault="008C3823" w:rsidP="008C3823">
            <w:pPr>
              <w:jc w:val="center"/>
              <w:rPr>
                <w:rFonts w:ascii="Times New Roman" w:hAnsi="Times New Roman"/>
                <w:color w:val="000000"/>
                <w:sz w:val="28"/>
                <w:szCs w:val="28"/>
              </w:rPr>
            </w:pPr>
            <w:r>
              <w:object w:dxaOrig="1884" w:dyaOrig="2088" w14:anchorId="14EA5317">
                <v:shape id="_x0000_i1058" type="#_x0000_t75" style="width:94.2pt;height:130.2pt" o:ole="">
                  <v:imagedata r:id="rId158" o:title=""/>
                </v:shape>
                <o:OLEObject Type="Embed" ProgID="PBrush" ShapeID="_x0000_i1058" DrawAspect="Content" ObjectID="_1700985272" r:id="rId159"/>
              </w:object>
            </w:r>
          </w:p>
        </w:tc>
        <w:tc>
          <w:tcPr>
            <w:tcW w:w="2835" w:type="dxa"/>
            <w:vAlign w:val="bottom"/>
          </w:tcPr>
          <w:p w14:paraId="5D0496A3" w14:textId="247D076E" w:rsidR="009237E4" w:rsidRPr="00181691" w:rsidRDefault="008C3823" w:rsidP="008C3823">
            <w:pPr>
              <w:pStyle w:val="oancuaDanhsach"/>
              <w:ind w:left="0"/>
              <w:jc w:val="center"/>
              <w:rPr>
                <w:rFonts w:ascii="Times New Roman" w:hAnsi="Times New Roman" w:cs="Times New Roman"/>
                <w:sz w:val="28"/>
                <w:szCs w:val="28"/>
              </w:rPr>
            </w:pPr>
            <w:r>
              <w:object w:dxaOrig="1908" w:dyaOrig="2172" w14:anchorId="6C54E56E">
                <v:shape id="_x0000_i1059" type="#_x0000_t75" style="width:95.4pt;height:130.2pt" o:ole="">
                  <v:imagedata r:id="rId160" o:title=""/>
                </v:shape>
                <o:OLEObject Type="Embed" ProgID="PBrush" ShapeID="_x0000_i1059" DrawAspect="Content" ObjectID="_1700985273" r:id="rId161"/>
              </w:object>
            </w:r>
          </w:p>
        </w:tc>
        <w:tc>
          <w:tcPr>
            <w:tcW w:w="866" w:type="dxa"/>
            <w:vAlign w:val="bottom"/>
          </w:tcPr>
          <w:p w14:paraId="1413CEA6" w14:textId="77777777" w:rsidR="009237E4" w:rsidRPr="00181691" w:rsidRDefault="009237E4" w:rsidP="005F3345">
            <w:pPr>
              <w:pStyle w:val="oancuaDanhsach"/>
              <w:ind w:left="0"/>
              <w:jc w:val="center"/>
              <w:rPr>
                <w:rFonts w:ascii="Times New Roman" w:hAnsi="Times New Roman" w:cs="Times New Roman"/>
                <w:sz w:val="28"/>
                <w:szCs w:val="28"/>
              </w:rPr>
            </w:pPr>
          </w:p>
        </w:tc>
      </w:tr>
      <w:tr w:rsidR="009237E4" w:rsidRPr="00181691" w14:paraId="29051EFE" w14:textId="77777777" w:rsidTr="005F3345">
        <w:trPr>
          <w:trHeight w:val="552"/>
          <w:jc w:val="center"/>
        </w:trPr>
        <w:tc>
          <w:tcPr>
            <w:tcW w:w="1025" w:type="dxa"/>
          </w:tcPr>
          <w:p w14:paraId="207C8CE0" w14:textId="77777777" w:rsidR="009237E4" w:rsidRPr="00181691" w:rsidRDefault="009237E4" w:rsidP="005F3345">
            <w:pPr>
              <w:pStyle w:val="oancuaDanhsach"/>
              <w:ind w:left="0"/>
              <w:jc w:val="center"/>
              <w:rPr>
                <w:rFonts w:ascii="Times New Roman" w:hAnsi="Times New Roman" w:cs="Times New Roman"/>
                <w:sz w:val="28"/>
                <w:szCs w:val="28"/>
              </w:rPr>
            </w:pPr>
            <w:r w:rsidRPr="00181691">
              <w:rPr>
                <w:rFonts w:ascii="Times New Roman" w:hAnsi="Times New Roman" w:cs="Times New Roman"/>
                <w:sz w:val="28"/>
                <w:szCs w:val="28"/>
              </w:rPr>
              <w:t>ΔE</w:t>
            </w:r>
          </w:p>
        </w:tc>
        <w:tc>
          <w:tcPr>
            <w:tcW w:w="5513" w:type="dxa"/>
            <w:gridSpan w:val="2"/>
            <w:vAlign w:val="bottom"/>
          </w:tcPr>
          <w:p w14:paraId="65351ED3" w14:textId="77777777" w:rsidR="009237E4" w:rsidRPr="00181691" w:rsidRDefault="009237E4" w:rsidP="005F3345">
            <w:pPr>
              <w:jc w:val="center"/>
              <w:rPr>
                <w:rFonts w:ascii="Times New Roman" w:hAnsi="Times New Roman"/>
                <w:color w:val="000000"/>
                <w:sz w:val="28"/>
                <w:szCs w:val="28"/>
              </w:rPr>
            </w:pPr>
            <w:r w:rsidRPr="00181691">
              <w:rPr>
                <w:rFonts w:ascii="Times New Roman" w:hAnsi="Times New Roman"/>
                <w:color w:val="000000"/>
                <w:sz w:val="28"/>
                <w:szCs w:val="28"/>
              </w:rPr>
              <w:t>4,26</w:t>
            </w:r>
          </w:p>
        </w:tc>
        <w:tc>
          <w:tcPr>
            <w:tcW w:w="866" w:type="dxa"/>
          </w:tcPr>
          <w:p w14:paraId="41EC805C" w14:textId="77777777" w:rsidR="009237E4" w:rsidRPr="00181691" w:rsidRDefault="009237E4" w:rsidP="005F3345">
            <w:pPr>
              <w:jc w:val="center"/>
              <w:rPr>
                <w:rFonts w:ascii="Times New Roman" w:hAnsi="Times New Roman"/>
                <w:color w:val="000000"/>
                <w:sz w:val="28"/>
                <w:szCs w:val="28"/>
              </w:rPr>
            </w:pPr>
          </w:p>
        </w:tc>
      </w:tr>
    </w:tbl>
    <w:p w14:paraId="4482BA62" w14:textId="77777777" w:rsidR="009237E4" w:rsidRPr="00181691" w:rsidRDefault="009237E4" w:rsidP="009237E4">
      <w:pPr>
        <w:rPr>
          <w:rFonts w:ascii="Times New Roman" w:hAnsi="Times New Roman"/>
          <w:sz w:val="28"/>
          <w:szCs w:val="28"/>
        </w:rPr>
      </w:pPr>
    </w:p>
    <w:p w14:paraId="66351FB6" w14:textId="77777777" w:rsidR="009237E4" w:rsidRPr="00181691" w:rsidRDefault="009237E4" w:rsidP="009237E4">
      <w:pPr>
        <w:jc w:val="center"/>
        <w:rPr>
          <w:rFonts w:ascii="Times New Roman" w:hAnsi="Times New Roman"/>
          <w:sz w:val="28"/>
          <w:szCs w:val="28"/>
        </w:rPr>
      </w:pPr>
      <w:r w:rsidRPr="00181691">
        <w:rPr>
          <w:rFonts w:ascii="Times New Roman" w:hAnsi="Times New Roman"/>
          <w:noProof/>
          <w:sz w:val="28"/>
          <w:szCs w:val="28"/>
        </w:rPr>
        <w:drawing>
          <wp:inline distT="0" distB="0" distL="0" distR="0" wp14:anchorId="02A24F17" wp14:editId="27C0CD72">
            <wp:extent cx="4930589" cy="3180008"/>
            <wp:effectExtent l="0" t="0" r="3810" b="1905"/>
            <wp:docPr id="6880" name="Hình ảnh 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952870" cy="3194379"/>
                    </a:xfrm>
                    <a:prstGeom prst="rect">
                      <a:avLst/>
                    </a:prstGeom>
                    <a:noFill/>
                    <a:ln>
                      <a:noFill/>
                    </a:ln>
                  </pic:spPr>
                </pic:pic>
              </a:graphicData>
            </a:graphic>
          </wp:inline>
        </w:drawing>
      </w:r>
    </w:p>
    <w:p w14:paraId="1F0E685A" w14:textId="77777777" w:rsidR="009237E4" w:rsidRPr="00181691" w:rsidRDefault="009237E4" w:rsidP="009237E4">
      <w:pPr>
        <w:jc w:val="center"/>
        <w:rPr>
          <w:rFonts w:ascii="Times New Roman" w:hAnsi="Times New Roman"/>
          <w:sz w:val="28"/>
          <w:szCs w:val="28"/>
        </w:rPr>
      </w:pPr>
      <w:r w:rsidRPr="00181691">
        <w:rPr>
          <w:rFonts w:ascii="Times New Roman" w:hAnsi="Times New Roman"/>
          <w:sz w:val="28"/>
          <w:szCs w:val="28"/>
        </w:rPr>
        <w:t>Biểu đồ quang phổ màu M</w:t>
      </w:r>
      <w:r>
        <w:rPr>
          <w:rFonts w:ascii="Times New Roman" w:hAnsi="Times New Roman"/>
          <w:sz w:val="28"/>
          <w:szCs w:val="28"/>
        </w:rPr>
        <w:t>1</w:t>
      </w:r>
      <w:r w:rsidRPr="00181691">
        <w:rPr>
          <w:rFonts w:ascii="Times New Roman" w:hAnsi="Times New Roman"/>
          <w:sz w:val="28"/>
          <w:szCs w:val="28"/>
        </w:rPr>
        <w:t>Y và màu M</w:t>
      </w:r>
      <w:r>
        <w:rPr>
          <w:rFonts w:ascii="Times New Roman" w:hAnsi="Times New Roman"/>
          <w:sz w:val="28"/>
          <w:szCs w:val="28"/>
        </w:rPr>
        <w:t>1</w:t>
      </w:r>
      <w:r w:rsidRPr="00181691">
        <w:rPr>
          <w:rFonts w:ascii="Times New Roman" w:hAnsi="Times New Roman"/>
          <w:sz w:val="28"/>
          <w:szCs w:val="28"/>
        </w:rPr>
        <w:t>Y pha</w:t>
      </w:r>
    </w:p>
    <w:p w14:paraId="15CF9588" w14:textId="77777777" w:rsidR="009237E4" w:rsidRPr="00181691" w:rsidRDefault="009237E4" w:rsidP="00905E83">
      <w:pPr>
        <w:jc w:val="center"/>
        <w:rPr>
          <w:rFonts w:ascii="Times New Roman" w:hAnsi="Times New Roman"/>
          <w:sz w:val="28"/>
          <w:szCs w:val="28"/>
        </w:rPr>
      </w:pPr>
    </w:p>
    <w:p w14:paraId="2DBD774A" w14:textId="7B068118" w:rsidR="003C6D04" w:rsidRPr="00181691" w:rsidRDefault="003C6D04" w:rsidP="00AB10F0">
      <w:pPr>
        <w:pStyle w:val="oancuaDanhsach"/>
        <w:numPr>
          <w:ilvl w:val="1"/>
          <w:numId w:val="10"/>
        </w:numPr>
        <w:spacing w:after="200" w:line="276" w:lineRule="auto"/>
        <w:ind w:left="0" w:firstLine="709"/>
        <w:jc w:val="both"/>
        <w:rPr>
          <w:rFonts w:ascii="Times New Roman" w:hAnsi="Times New Roman" w:cs="Times New Roman"/>
          <w:b/>
          <w:sz w:val="28"/>
          <w:szCs w:val="28"/>
        </w:rPr>
      </w:pPr>
      <w:r w:rsidRPr="00181691">
        <w:rPr>
          <w:rFonts w:ascii="Times New Roman" w:hAnsi="Times New Roman" w:cs="Times New Roman"/>
          <w:b/>
          <w:sz w:val="28"/>
          <w:szCs w:val="28"/>
        </w:rPr>
        <w:t>Màu M</w:t>
      </w:r>
      <w:r w:rsidR="005C58B8">
        <w:rPr>
          <w:rFonts w:ascii="Times New Roman" w:hAnsi="Times New Roman" w:cs="Times New Roman"/>
          <w:b/>
          <w:sz w:val="28"/>
          <w:szCs w:val="28"/>
        </w:rPr>
        <w:t>T10</w:t>
      </w:r>
      <w:r w:rsidRPr="00181691">
        <w:rPr>
          <w:rFonts w:ascii="Times New Roman" w:hAnsi="Times New Roman" w:cs="Times New Roman"/>
          <w:b/>
          <w:sz w:val="28"/>
          <w:szCs w:val="28"/>
        </w:rPr>
        <w:t xml:space="preserve"> + M</w:t>
      </w:r>
      <w:r w:rsidR="005C58B8">
        <w:rPr>
          <w:rFonts w:ascii="Times New Roman" w:hAnsi="Times New Roman" w:cs="Times New Roman"/>
          <w:b/>
          <w:sz w:val="28"/>
          <w:szCs w:val="28"/>
        </w:rPr>
        <w:t>P10</w:t>
      </w:r>
    </w:p>
    <w:tbl>
      <w:tblPr>
        <w:tblStyle w:val="LiBang"/>
        <w:tblW w:w="7366" w:type="dxa"/>
        <w:jc w:val="center"/>
        <w:tblLayout w:type="fixed"/>
        <w:tblLook w:val="04A0" w:firstRow="1" w:lastRow="0" w:firstColumn="1" w:lastColumn="0" w:noHBand="0" w:noVBand="1"/>
      </w:tblPr>
      <w:tblGrid>
        <w:gridCol w:w="1025"/>
        <w:gridCol w:w="2820"/>
        <w:gridCol w:w="2671"/>
        <w:gridCol w:w="850"/>
      </w:tblGrid>
      <w:tr w:rsidR="003C6D04" w:rsidRPr="00181691" w14:paraId="71FEECC6" w14:textId="77777777" w:rsidTr="001016E4">
        <w:trPr>
          <w:trHeight w:val="533"/>
          <w:jc w:val="center"/>
        </w:trPr>
        <w:tc>
          <w:tcPr>
            <w:tcW w:w="1025" w:type="dxa"/>
          </w:tcPr>
          <w:p w14:paraId="58961731" w14:textId="77777777" w:rsidR="003C6D04" w:rsidRPr="00181691" w:rsidRDefault="003C6D04" w:rsidP="006616F1">
            <w:pPr>
              <w:pStyle w:val="oancuaDanhsach"/>
              <w:spacing w:before="120" w:after="120" w:line="360" w:lineRule="auto"/>
              <w:ind w:left="0"/>
              <w:jc w:val="center"/>
              <w:rPr>
                <w:rFonts w:ascii="Times New Roman" w:hAnsi="Times New Roman" w:cs="Times New Roman"/>
                <w:sz w:val="28"/>
                <w:szCs w:val="28"/>
              </w:rPr>
            </w:pPr>
          </w:p>
        </w:tc>
        <w:tc>
          <w:tcPr>
            <w:tcW w:w="2820" w:type="dxa"/>
          </w:tcPr>
          <w:p w14:paraId="11048D51" w14:textId="0C6B32BC" w:rsidR="003C6D04" w:rsidRPr="00181691" w:rsidRDefault="00820809" w:rsidP="006616F1">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MT08</w:t>
            </w:r>
          </w:p>
        </w:tc>
        <w:tc>
          <w:tcPr>
            <w:tcW w:w="2671" w:type="dxa"/>
          </w:tcPr>
          <w:p w14:paraId="76AE2015" w14:textId="0B8474CD" w:rsidR="003C6D04" w:rsidRPr="00181691" w:rsidRDefault="00820809" w:rsidP="006616F1">
            <w:pPr>
              <w:spacing w:before="120" w:after="120"/>
              <w:jc w:val="center"/>
              <w:rPr>
                <w:rFonts w:ascii="Times New Roman" w:hAnsi="Times New Roman"/>
                <w:color w:val="000000" w:themeColor="text1"/>
                <w:sz w:val="28"/>
                <w:szCs w:val="28"/>
              </w:rPr>
            </w:pPr>
            <w:r>
              <w:rPr>
                <w:rFonts w:ascii="Times New Roman" w:hAnsi="Times New Roman"/>
                <w:color w:val="000000" w:themeColor="text1"/>
                <w:sz w:val="28"/>
                <w:szCs w:val="28"/>
              </w:rPr>
              <w:t>MP08</w:t>
            </w:r>
          </w:p>
        </w:tc>
        <w:tc>
          <w:tcPr>
            <w:tcW w:w="850" w:type="dxa"/>
          </w:tcPr>
          <w:p w14:paraId="1111C6A9" w14:textId="77777777" w:rsidR="003C6D04" w:rsidRPr="00181691" w:rsidRDefault="003C6D04" w:rsidP="006616F1">
            <w:pPr>
              <w:spacing w:before="120" w:after="120"/>
              <w:jc w:val="center"/>
              <w:rPr>
                <w:rFonts w:ascii="Times New Roman" w:hAnsi="Times New Roman"/>
                <w:color w:val="000000" w:themeColor="text1"/>
                <w:sz w:val="28"/>
                <w:szCs w:val="28"/>
              </w:rPr>
            </w:pPr>
            <w:r w:rsidRPr="00181691">
              <w:rPr>
                <w:rFonts w:ascii="Times New Roman" w:hAnsi="Times New Roman"/>
                <w:color w:val="000000" w:themeColor="text1"/>
                <w:sz w:val="28"/>
                <w:szCs w:val="28"/>
              </w:rPr>
              <w:t>Δ</w:t>
            </w:r>
          </w:p>
        </w:tc>
      </w:tr>
      <w:tr w:rsidR="003C6D04" w:rsidRPr="00181691" w14:paraId="2C3ED1F7" w14:textId="77777777" w:rsidTr="001016E4">
        <w:trPr>
          <w:trHeight w:val="596"/>
          <w:jc w:val="center"/>
        </w:trPr>
        <w:tc>
          <w:tcPr>
            <w:tcW w:w="1025" w:type="dxa"/>
          </w:tcPr>
          <w:p w14:paraId="5BCE6EA6" w14:textId="77777777" w:rsidR="003C6D04" w:rsidRPr="00181691" w:rsidRDefault="003C6D04" w:rsidP="006616F1">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L</w:t>
            </w:r>
          </w:p>
        </w:tc>
        <w:tc>
          <w:tcPr>
            <w:tcW w:w="2820" w:type="dxa"/>
            <w:vAlign w:val="bottom"/>
          </w:tcPr>
          <w:p w14:paraId="1977C6ED" w14:textId="00CCE0DA"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62,6</w:t>
            </w:r>
          </w:p>
        </w:tc>
        <w:tc>
          <w:tcPr>
            <w:tcW w:w="2671" w:type="dxa"/>
            <w:vAlign w:val="bottom"/>
          </w:tcPr>
          <w:p w14:paraId="231725CD" w14:textId="5BA089DE"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59,32</w:t>
            </w:r>
          </w:p>
        </w:tc>
        <w:tc>
          <w:tcPr>
            <w:tcW w:w="850" w:type="dxa"/>
            <w:vAlign w:val="bottom"/>
          </w:tcPr>
          <w:p w14:paraId="4A11E9B0" w14:textId="2C59A497" w:rsidR="003C6D04" w:rsidRPr="00181691" w:rsidRDefault="001016E4"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w:t>
            </w:r>
            <w:r w:rsidR="001940D5" w:rsidRPr="00181691">
              <w:rPr>
                <w:rFonts w:ascii="Times New Roman" w:hAnsi="Times New Roman"/>
                <w:color w:val="000000"/>
                <w:sz w:val="28"/>
                <w:szCs w:val="28"/>
              </w:rPr>
              <w:t>3,28</w:t>
            </w:r>
          </w:p>
        </w:tc>
      </w:tr>
      <w:tr w:rsidR="003C6D04" w:rsidRPr="00181691" w14:paraId="16DB3231" w14:textId="77777777" w:rsidTr="001016E4">
        <w:trPr>
          <w:trHeight w:val="582"/>
          <w:jc w:val="center"/>
        </w:trPr>
        <w:tc>
          <w:tcPr>
            <w:tcW w:w="1025" w:type="dxa"/>
          </w:tcPr>
          <w:p w14:paraId="0109C015" w14:textId="77777777" w:rsidR="003C6D04" w:rsidRPr="00181691" w:rsidRDefault="003C6D04" w:rsidP="006616F1">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a</w:t>
            </w:r>
          </w:p>
        </w:tc>
        <w:tc>
          <w:tcPr>
            <w:tcW w:w="2820" w:type="dxa"/>
            <w:vAlign w:val="bottom"/>
          </w:tcPr>
          <w:p w14:paraId="6E1AA6D0" w14:textId="3A8F2A1D"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30,77</w:t>
            </w:r>
          </w:p>
        </w:tc>
        <w:tc>
          <w:tcPr>
            <w:tcW w:w="2671" w:type="dxa"/>
            <w:vAlign w:val="bottom"/>
          </w:tcPr>
          <w:p w14:paraId="0F7E7AD1" w14:textId="7E19B099"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34,16</w:t>
            </w:r>
          </w:p>
        </w:tc>
        <w:tc>
          <w:tcPr>
            <w:tcW w:w="850" w:type="dxa"/>
            <w:vAlign w:val="bottom"/>
          </w:tcPr>
          <w:p w14:paraId="023A6FAF" w14:textId="073C1919"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3,39</w:t>
            </w:r>
          </w:p>
        </w:tc>
      </w:tr>
      <w:tr w:rsidR="003C6D04" w:rsidRPr="00181691" w14:paraId="701A1924" w14:textId="77777777" w:rsidTr="001016E4">
        <w:trPr>
          <w:trHeight w:val="582"/>
          <w:jc w:val="center"/>
        </w:trPr>
        <w:tc>
          <w:tcPr>
            <w:tcW w:w="1025" w:type="dxa"/>
          </w:tcPr>
          <w:p w14:paraId="72213C52" w14:textId="77777777" w:rsidR="003C6D04" w:rsidRPr="00181691" w:rsidRDefault="003C6D04" w:rsidP="006616F1">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b</w:t>
            </w:r>
          </w:p>
        </w:tc>
        <w:tc>
          <w:tcPr>
            <w:tcW w:w="2820" w:type="dxa"/>
            <w:vAlign w:val="bottom"/>
          </w:tcPr>
          <w:p w14:paraId="00140151" w14:textId="15696D28"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31</w:t>
            </w:r>
            <w:r w:rsidR="001016E4" w:rsidRPr="00181691">
              <w:rPr>
                <w:rFonts w:ascii="Times New Roman" w:hAnsi="Times New Roman"/>
                <w:color w:val="000000"/>
                <w:sz w:val="28"/>
                <w:szCs w:val="28"/>
              </w:rPr>
              <w:t>,</w:t>
            </w:r>
            <w:r w:rsidRPr="00181691">
              <w:rPr>
                <w:rFonts w:ascii="Times New Roman" w:hAnsi="Times New Roman"/>
                <w:color w:val="000000"/>
                <w:sz w:val="28"/>
                <w:szCs w:val="28"/>
              </w:rPr>
              <w:t>26</w:t>
            </w:r>
          </w:p>
        </w:tc>
        <w:tc>
          <w:tcPr>
            <w:tcW w:w="2671" w:type="dxa"/>
            <w:vAlign w:val="bottom"/>
          </w:tcPr>
          <w:p w14:paraId="1A8326B7" w14:textId="2EFF2359" w:rsidR="003C6D04" w:rsidRPr="00181691" w:rsidRDefault="001940D5"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30</w:t>
            </w:r>
            <w:r w:rsidR="001016E4" w:rsidRPr="00181691">
              <w:rPr>
                <w:rFonts w:ascii="Times New Roman" w:hAnsi="Times New Roman"/>
                <w:color w:val="000000"/>
                <w:sz w:val="28"/>
                <w:szCs w:val="28"/>
              </w:rPr>
              <w:t>,</w:t>
            </w:r>
            <w:r w:rsidRPr="00181691">
              <w:rPr>
                <w:rFonts w:ascii="Times New Roman" w:hAnsi="Times New Roman"/>
                <w:color w:val="000000"/>
                <w:sz w:val="28"/>
                <w:szCs w:val="28"/>
              </w:rPr>
              <w:t>02</w:t>
            </w:r>
          </w:p>
        </w:tc>
        <w:tc>
          <w:tcPr>
            <w:tcW w:w="850" w:type="dxa"/>
            <w:vAlign w:val="bottom"/>
          </w:tcPr>
          <w:p w14:paraId="34710D5B" w14:textId="060BEE41" w:rsidR="003C6D04" w:rsidRPr="00181691" w:rsidRDefault="001016E4"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w:t>
            </w:r>
            <w:r w:rsidR="001940D5" w:rsidRPr="00181691">
              <w:rPr>
                <w:rFonts w:ascii="Times New Roman" w:hAnsi="Times New Roman"/>
                <w:color w:val="000000"/>
                <w:sz w:val="28"/>
                <w:szCs w:val="28"/>
              </w:rPr>
              <w:t>1,24</w:t>
            </w:r>
          </w:p>
        </w:tc>
      </w:tr>
      <w:tr w:rsidR="003C6D04" w:rsidRPr="00181691" w14:paraId="67E211F2" w14:textId="77777777" w:rsidTr="001016E4">
        <w:trPr>
          <w:trHeight w:val="596"/>
          <w:jc w:val="center"/>
        </w:trPr>
        <w:tc>
          <w:tcPr>
            <w:tcW w:w="1025" w:type="dxa"/>
          </w:tcPr>
          <w:p w14:paraId="344373D6" w14:textId="77777777" w:rsidR="003C6D04" w:rsidRPr="00181691" w:rsidRDefault="003C6D04" w:rsidP="006616F1">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lastRenderedPageBreak/>
              <w:t>C</w:t>
            </w:r>
          </w:p>
        </w:tc>
        <w:tc>
          <w:tcPr>
            <w:tcW w:w="2820" w:type="dxa"/>
            <w:vAlign w:val="bottom"/>
          </w:tcPr>
          <w:p w14:paraId="1ABFB907" w14:textId="193A0EF2" w:rsidR="003C6D04" w:rsidRPr="00181691" w:rsidRDefault="00E04ABA"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43,86</w:t>
            </w:r>
          </w:p>
        </w:tc>
        <w:tc>
          <w:tcPr>
            <w:tcW w:w="2671" w:type="dxa"/>
            <w:vAlign w:val="bottom"/>
          </w:tcPr>
          <w:p w14:paraId="482A04AE" w14:textId="36F3E788" w:rsidR="003C6D04" w:rsidRPr="00181691" w:rsidRDefault="00E04ABA"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45,47</w:t>
            </w:r>
          </w:p>
        </w:tc>
        <w:tc>
          <w:tcPr>
            <w:tcW w:w="850" w:type="dxa"/>
            <w:vAlign w:val="bottom"/>
          </w:tcPr>
          <w:p w14:paraId="0F025776" w14:textId="32525B21" w:rsidR="003C6D04" w:rsidRPr="00181691" w:rsidRDefault="00E04ABA"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1,62</w:t>
            </w:r>
          </w:p>
        </w:tc>
      </w:tr>
      <w:tr w:rsidR="003C6D04" w:rsidRPr="00181691" w14:paraId="7A305BF8" w14:textId="77777777" w:rsidTr="001016E4">
        <w:trPr>
          <w:trHeight w:val="582"/>
          <w:jc w:val="center"/>
        </w:trPr>
        <w:tc>
          <w:tcPr>
            <w:tcW w:w="1025" w:type="dxa"/>
          </w:tcPr>
          <w:p w14:paraId="53051A34" w14:textId="77777777" w:rsidR="003C6D04" w:rsidRPr="00181691" w:rsidRDefault="003C6D04" w:rsidP="006616F1">
            <w:pPr>
              <w:pStyle w:val="oancuaDanhsach"/>
              <w:spacing w:before="120" w:after="120"/>
              <w:ind w:left="0" w:right="-108"/>
              <w:jc w:val="center"/>
              <w:rPr>
                <w:rFonts w:ascii="Times New Roman" w:hAnsi="Times New Roman" w:cs="Times New Roman"/>
                <w:sz w:val="28"/>
                <w:szCs w:val="28"/>
              </w:rPr>
            </w:pPr>
          </w:p>
          <w:p w14:paraId="05CB2FAF" w14:textId="77777777" w:rsidR="003C6D04" w:rsidRPr="00181691" w:rsidRDefault="003C6D04" w:rsidP="006616F1">
            <w:pPr>
              <w:pStyle w:val="oancuaDanhsach"/>
              <w:spacing w:before="120" w:after="120"/>
              <w:ind w:left="0" w:right="-108"/>
              <w:jc w:val="center"/>
              <w:rPr>
                <w:rFonts w:ascii="Times New Roman" w:hAnsi="Times New Roman" w:cs="Times New Roman"/>
                <w:sz w:val="28"/>
                <w:szCs w:val="28"/>
              </w:rPr>
            </w:pPr>
          </w:p>
          <w:p w14:paraId="5EF10A8A" w14:textId="77777777" w:rsidR="003C6D04" w:rsidRPr="00181691" w:rsidRDefault="003C6D04" w:rsidP="006616F1">
            <w:pPr>
              <w:pStyle w:val="oancuaDanhsach"/>
              <w:spacing w:before="120" w:after="120"/>
              <w:ind w:left="0" w:right="-108"/>
              <w:jc w:val="center"/>
              <w:rPr>
                <w:rFonts w:ascii="Times New Roman" w:hAnsi="Times New Roman" w:cs="Times New Roman"/>
                <w:sz w:val="28"/>
                <w:szCs w:val="28"/>
              </w:rPr>
            </w:pPr>
            <w:r w:rsidRPr="00181691">
              <w:rPr>
                <w:rFonts w:ascii="Times New Roman" w:hAnsi="Times New Roman" w:cs="Times New Roman"/>
                <w:sz w:val="28"/>
                <w:szCs w:val="28"/>
              </w:rPr>
              <w:t>Ảnh thực nghiệm</w:t>
            </w:r>
          </w:p>
        </w:tc>
        <w:tc>
          <w:tcPr>
            <w:tcW w:w="2820" w:type="dxa"/>
            <w:vAlign w:val="bottom"/>
          </w:tcPr>
          <w:p w14:paraId="602E324A" w14:textId="70200CB7" w:rsidR="003C6D04" w:rsidRPr="00181691" w:rsidRDefault="002010D7" w:rsidP="006616F1">
            <w:pPr>
              <w:spacing w:before="120" w:after="120"/>
              <w:jc w:val="center"/>
              <w:rPr>
                <w:rFonts w:ascii="Times New Roman" w:hAnsi="Times New Roman"/>
                <w:color w:val="000000"/>
                <w:sz w:val="28"/>
                <w:szCs w:val="28"/>
              </w:rPr>
            </w:pPr>
            <w:r>
              <w:object w:dxaOrig="1884" w:dyaOrig="1980" w14:anchorId="21A771BF">
                <v:shape id="_x0000_i1060" type="#_x0000_t75" style="width:94.2pt;height:121.8pt" o:ole="">
                  <v:imagedata r:id="rId163" o:title=""/>
                </v:shape>
                <o:OLEObject Type="Embed" ProgID="PBrush" ShapeID="_x0000_i1060" DrawAspect="Content" ObjectID="_1700985274" r:id="rId164"/>
              </w:object>
            </w:r>
          </w:p>
        </w:tc>
        <w:tc>
          <w:tcPr>
            <w:tcW w:w="2671" w:type="dxa"/>
            <w:vAlign w:val="bottom"/>
          </w:tcPr>
          <w:p w14:paraId="674C18C6" w14:textId="08569DB9" w:rsidR="003C6D04" w:rsidRPr="00181691" w:rsidRDefault="002010D7" w:rsidP="006616F1">
            <w:pPr>
              <w:spacing w:before="120" w:after="120"/>
              <w:jc w:val="center"/>
              <w:rPr>
                <w:rFonts w:ascii="Times New Roman" w:hAnsi="Times New Roman"/>
                <w:color w:val="000000"/>
                <w:sz w:val="28"/>
                <w:szCs w:val="28"/>
              </w:rPr>
            </w:pPr>
            <w:r>
              <w:object w:dxaOrig="1872" w:dyaOrig="1932" w14:anchorId="34E20D58">
                <v:shape id="_x0000_i1061" type="#_x0000_t75" style="width:93.6pt;height:123.6pt" o:ole="">
                  <v:imagedata r:id="rId165" o:title=""/>
                </v:shape>
                <o:OLEObject Type="Embed" ProgID="PBrush" ShapeID="_x0000_i1061" DrawAspect="Content" ObjectID="_1700985275" r:id="rId166"/>
              </w:object>
            </w:r>
          </w:p>
        </w:tc>
        <w:tc>
          <w:tcPr>
            <w:tcW w:w="850" w:type="dxa"/>
            <w:vAlign w:val="bottom"/>
          </w:tcPr>
          <w:p w14:paraId="6D5F403D" w14:textId="77777777" w:rsidR="003C6D04" w:rsidRPr="00181691" w:rsidRDefault="003C6D04" w:rsidP="006616F1">
            <w:pPr>
              <w:spacing w:before="120" w:after="120"/>
              <w:jc w:val="center"/>
              <w:rPr>
                <w:rFonts w:ascii="Times New Roman" w:hAnsi="Times New Roman"/>
                <w:color w:val="000000"/>
                <w:sz w:val="28"/>
                <w:szCs w:val="28"/>
              </w:rPr>
            </w:pPr>
          </w:p>
        </w:tc>
      </w:tr>
      <w:tr w:rsidR="003C6D04" w:rsidRPr="00181691" w14:paraId="578C2A8A" w14:textId="77777777" w:rsidTr="001016E4">
        <w:trPr>
          <w:trHeight w:val="552"/>
          <w:jc w:val="center"/>
        </w:trPr>
        <w:tc>
          <w:tcPr>
            <w:tcW w:w="1025" w:type="dxa"/>
          </w:tcPr>
          <w:p w14:paraId="2C452405" w14:textId="77777777" w:rsidR="003C6D04" w:rsidRPr="00181691" w:rsidRDefault="003C6D04" w:rsidP="006616F1">
            <w:pPr>
              <w:pStyle w:val="oancuaDanhsach"/>
              <w:spacing w:before="120" w:after="120"/>
              <w:ind w:left="0"/>
              <w:jc w:val="center"/>
              <w:rPr>
                <w:rFonts w:ascii="Times New Roman" w:hAnsi="Times New Roman" w:cs="Times New Roman"/>
                <w:sz w:val="28"/>
                <w:szCs w:val="28"/>
              </w:rPr>
            </w:pPr>
            <w:r w:rsidRPr="00181691">
              <w:rPr>
                <w:rFonts w:ascii="Times New Roman" w:hAnsi="Times New Roman" w:cs="Times New Roman"/>
                <w:sz w:val="28"/>
                <w:szCs w:val="28"/>
              </w:rPr>
              <w:t>ΔE</w:t>
            </w:r>
          </w:p>
        </w:tc>
        <w:tc>
          <w:tcPr>
            <w:tcW w:w="5491" w:type="dxa"/>
            <w:gridSpan w:val="2"/>
            <w:vAlign w:val="bottom"/>
          </w:tcPr>
          <w:p w14:paraId="73838F15" w14:textId="37CCDC09" w:rsidR="003C6D04" w:rsidRPr="00181691" w:rsidRDefault="005E2071" w:rsidP="006616F1">
            <w:pPr>
              <w:spacing w:before="120" w:after="120"/>
              <w:jc w:val="center"/>
              <w:rPr>
                <w:rFonts w:ascii="Times New Roman" w:hAnsi="Times New Roman"/>
                <w:color w:val="000000"/>
                <w:sz w:val="28"/>
                <w:szCs w:val="28"/>
              </w:rPr>
            </w:pPr>
            <w:r w:rsidRPr="00181691">
              <w:rPr>
                <w:rFonts w:ascii="Times New Roman" w:hAnsi="Times New Roman"/>
                <w:color w:val="000000"/>
                <w:sz w:val="28"/>
                <w:szCs w:val="28"/>
              </w:rPr>
              <w:t>4.8</w:t>
            </w:r>
            <w:r w:rsidR="00E0620A" w:rsidRPr="00181691">
              <w:rPr>
                <w:rFonts w:ascii="Times New Roman" w:hAnsi="Times New Roman"/>
                <w:color w:val="000000"/>
                <w:sz w:val="28"/>
                <w:szCs w:val="28"/>
              </w:rPr>
              <w:t>77</w:t>
            </w:r>
          </w:p>
        </w:tc>
        <w:tc>
          <w:tcPr>
            <w:tcW w:w="850" w:type="dxa"/>
            <w:vAlign w:val="bottom"/>
          </w:tcPr>
          <w:p w14:paraId="19150C79" w14:textId="77777777" w:rsidR="003C6D04" w:rsidRPr="00181691" w:rsidRDefault="003C6D04" w:rsidP="006616F1">
            <w:pPr>
              <w:spacing w:before="120" w:after="120"/>
              <w:jc w:val="center"/>
              <w:rPr>
                <w:rFonts w:ascii="Times New Roman" w:hAnsi="Times New Roman"/>
                <w:color w:val="000000"/>
                <w:sz w:val="28"/>
                <w:szCs w:val="28"/>
              </w:rPr>
            </w:pPr>
          </w:p>
        </w:tc>
      </w:tr>
    </w:tbl>
    <w:p w14:paraId="6434B772" w14:textId="1AE46A6A" w:rsidR="003C6D04" w:rsidRPr="00181691" w:rsidRDefault="003C6D04" w:rsidP="003C6D04">
      <w:pPr>
        <w:rPr>
          <w:rFonts w:ascii="Times New Roman" w:hAnsi="Times New Roman"/>
          <w:sz w:val="28"/>
          <w:szCs w:val="28"/>
        </w:rPr>
      </w:pPr>
    </w:p>
    <w:p w14:paraId="47D32492" w14:textId="0D9C47F3" w:rsidR="009E78A6" w:rsidRPr="00181691" w:rsidRDefault="009E78A6" w:rsidP="00181691">
      <w:pPr>
        <w:jc w:val="center"/>
        <w:rPr>
          <w:rFonts w:ascii="Times New Roman" w:hAnsi="Times New Roman"/>
          <w:sz w:val="28"/>
          <w:szCs w:val="28"/>
        </w:rPr>
      </w:pPr>
      <w:r w:rsidRPr="00181691">
        <w:rPr>
          <w:rFonts w:ascii="Times New Roman" w:hAnsi="Times New Roman"/>
          <w:noProof/>
          <w:sz w:val="28"/>
          <w:szCs w:val="28"/>
        </w:rPr>
        <w:drawing>
          <wp:inline distT="0" distB="0" distL="0" distR="0" wp14:anchorId="295E9D6D" wp14:editId="2DCA2196">
            <wp:extent cx="5204460" cy="3416466"/>
            <wp:effectExtent l="0" t="0" r="0" b="0"/>
            <wp:docPr id="6881" name="Hình ảnh 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08800" cy="3419315"/>
                    </a:xfrm>
                    <a:prstGeom prst="rect">
                      <a:avLst/>
                    </a:prstGeom>
                    <a:noFill/>
                    <a:ln>
                      <a:noFill/>
                    </a:ln>
                  </pic:spPr>
                </pic:pic>
              </a:graphicData>
            </a:graphic>
          </wp:inline>
        </w:drawing>
      </w:r>
    </w:p>
    <w:p w14:paraId="3F80DAAB" w14:textId="08D9BAD5" w:rsidR="009E78A6" w:rsidRDefault="00181691" w:rsidP="00181691">
      <w:pPr>
        <w:jc w:val="center"/>
        <w:rPr>
          <w:rFonts w:ascii="Times New Roman" w:hAnsi="Times New Roman"/>
          <w:sz w:val="28"/>
          <w:szCs w:val="28"/>
        </w:rPr>
      </w:pPr>
      <w:r w:rsidRPr="00181691">
        <w:rPr>
          <w:rFonts w:ascii="Times New Roman" w:hAnsi="Times New Roman"/>
          <w:sz w:val="28"/>
          <w:szCs w:val="28"/>
        </w:rPr>
        <w:t>Biểu đồ quang phổ màu MY và màu MY pha</w:t>
      </w:r>
    </w:p>
    <w:p w14:paraId="23E1265E" w14:textId="77777777" w:rsidR="00BA2C61" w:rsidRPr="00181691" w:rsidRDefault="00BA2C61" w:rsidP="00181691">
      <w:pPr>
        <w:jc w:val="center"/>
        <w:rPr>
          <w:rFonts w:ascii="Times New Roman" w:hAnsi="Times New Roman"/>
          <w:sz w:val="28"/>
          <w:szCs w:val="28"/>
        </w:rPr>
      </w:pPr>
    </w:p>
    <w:p w14:paraId="093C0CFC" w14:textId="4796B0B9" w:rsidR="000438F2" w:rsidRDefault="000438F2" w:rsidP="00AB10F0">
      <w:pPr>
        <w:pStyle w:val="oancuaDanhsach"/>
        <w:numPr>
          <w:ilvl w:val="1"/>
          <w:numId w:val="12"/>
        </w:numPr>
        <w:spacing w:after="200" w:line="276" w:lineRule="auto"/>
        <w:ind w:left="0" w:firstLine="709"/>
        <w:jc w:val="both"/>
        <w:rPr>
          <w:rFonts w:ascii="Times New Roman" w:hAnsi="Times New Roman" w:cs="Times New Roman"/>
          <w:b/>
          <w:sz w:val="26"/>
          <w:szCs w:val="26"/>
        </w:rPr>
      </w:pPr>
      <w:r w:rsidRPr="002865F3">
        <w:rPr>
          <w:rFonts w:ascii="Times New Roman" w:hAnsi="Times New Roman" w:cs="Times New Roman"/>
          <w:b/>
          <w:sz w:val="26"/>
          <w:szCs w:val="26"/>
        </w:rPr>
        <w:t xml:space="preserve">Mẫu màu </w:t>
      </w:r>
      <w:r w:rsidR="009237E4" w:rsidRPr="00181691">
        <w:rPr>
          <w:rFonts w:ascii="Times New Roman" w:hAnsi="Times New Roman" w:cs="Times New Roman"/>
          <w:b/>
          <w:sz w:val="28"/>
          <w:szCs w:val="28"/>
        </w:rPr>
        <w:t>M</w:t>
      </w:r>
      <w:r w:rsidR="009237E4">
        <w:rPr>
          <w:rFonts w:ascii="Times New Roman" w:hAnsi="Times New Roman" w:cs="Times New Roman"/>
          <w:b/>
          <w:sz w:val="28"/>
          <w:szCs w:val="28"/>
        </w:rPr>
        <w:t>T13</w:t>
      </w:r>
      <w:r w:rsidR="009237E4" w:rsidRPr="00181691">
        <w:rPr>
          <w:rFonts w:ascii="Times New Roman" w:hAnsi="Times New Roman" w:cs="Times New Roman"/>
          <w:b/>
          <w:sz w:val="28"/>
          <w:szCs w:val="28"/>
        </w:rPr>
        <w:t xml:space="preserve"> + M</w:t>
      </w:r>
      <w:r w:rsidR="009237E4">
        <w:rPr>
          <w:rFonts w:ascii="Times New Roman" w:hAnsi="Times New Roman" w:cs="Times New Roman"/>
          <w:b/>
          <w:sz w:val="28"/>
          <w:szCs w:val="28"/>
        </w:rPr>
        <w:t>P13</w:t>
      </w:r>
    </w:p>
    <w:p w14:paraId="6E69AAD0" w14:textId="77777777" w:rsidR="009237E4" w:rsidRPr="002865F3" w:rsidRDefault="009237E4" w:rsidP="009237E4">
      <w:pPr>
        <w:pStyle w:val="oancuaDanhsach"/>
        <w:spacing w:after="200" w:line="276" w:lineRule="auto"/>
        <w:ind w:left="709"/>
        <w:jc w:val="both"/>
        <w:rPr>
          <w:rFonts w:ascii="Times New Roman" w:hAnsi="Times New Roman" w:cs="Times New Roman"/>
          <w:b/>
          <w:sz w:val="26"/>
          <w:szCs w:val="26"/>
        </w:rPr>
      </w:pP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0438F2" w:rsidRPr="002865F3" w14:paraId="26BC0117" w14:textId="77777777" w:rsidTr="006616F1">
        <w:trPr>
          <w:trHeight w:val="533"/>
          <w:jc w:val="center"/>
        </w:trPr>
        <w:tc>
          <w:tcPr>
            <w:tcW w:w="1025" w:type="dxa"/>
          </w:tcPr>
          <w:p w14:paraId="5FCADC76" w14:textId="77777777" w:rsidR="000438F2" w:rsidRPr="002865F3" w:rsidRDefault="000438F2" w:rsidP="006616F1">
            <w:pPr>
              <w:pStyle w:val="oancuaDanhsach"/>
              <w:spacing w:before="120" w:after="120" w:line="360" w:lineRule="auto"/>
              <w:ind w:left="0"/>
              <w:jc w:val="center"/>
              <w:rPr>
                <w:rFonts w:ascii="Times New Roman" w:hAnsi="Times New Roman" w:cs="Times New Roman"/>
                <w:sz w:val="26"/>
                <w:szCs w:val="26"/>
              </w:rPr>
            </w:pPr>
          </w:p>
        </w:tc>
        <w:tc>
          <w:tcPr>
            <w:tcW w:w="2678" w:type="dxa"/>
          </w:tcPr>
          <w:p w14:paraId="04788E8F" w14:textId="18AAF3E9" w:rsidR="000438F2"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T13</w:t>
            </w:r>
          </w:p>
        </w:tc>
        <w:tc>
          <w:tcPr>
            <w:tcW w:w="2835" w:type="dxa"/>
          </w:tcPr>
          <w:p w14:paraId="2001C8D0" w14:textId="2B370CD0" w:rsidR="000438F2"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P13</w:t>
            </w:r>
            <w:r w:rsidR="000438F2" w:rsidRPr="002865F3">
              <w:rPr>
                <w:rFonts w:ascii="Times New Roman" w:hAnsi="Times New Roman"/>
                <w:color w:val="000000" w:themeColor="text1"/>
                <w:sz w:val="26"/>
                <w:szCs w:val="26"/>
              </w:rPr>
              <w:t xml:space="preserve"> </w:t>
            </w:r>
          </w:p>
        </w:tc>
        <w:tc>
          <w:tcPr>
            <w:tcW w:w="866" w:type="dxa"/>
          </w:tcPr>
          <w:p w14:paraId="7F818443" w14:textId="77777777" w:rsidR="000438F2" w:rsidRPr="002865F3" w:rsidRDefault="000438F2"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w:t>
            </w:r>
          </w:p>
        </w:tc>
      </w:tr>
      <w:tr w:rsidR="000438F2" w:rsidRPr="002865F3" w14:paraId="3A0469E0" w14:textId="77777777" w:rsidTr="006616F1">
        <w:trPr>
          <w:trHeight w:val="596"/>
          <w:jc w:val="center"/>
        </w:trPr>
        <w:tc>
          <w:tcPr>
            <w:tcW w:w="1025" w:type="dxa"/>
          </w:tcPr>
          <w:p w14:paraId="1582A7D9"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L</w:t>
            </w:r>
          </w:p>
        </w:tc>
        <w:tc>
          <w:tcPr>
            <w:tcW w:w="2678" w:type="dxa"/>
          </w:tcPr>
          <w:p w14:paraId="506DF72A" w14:textId="7A3FDD1C" w:rsidR="000438F2" w:rsidRPr="002A5E4C" w:rsidRDefault="000438F2" w:rsidP="000438F2">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55</w:t>
            </w:r>
            <w:r w:rsidR="0056144C">
              <w:rPr>
                <w:rFonts w:ascii="Times New Roman" w:hAnsi="Times New Roman"/>
                <w:color w:val="000000"/>
                <w:sz w:val="28"/>
                <w:szCs w:val="28"/>
              </w:rPr>
              <w:t>,</w:t>
            </w:r>
            <w:r w:rsidRPr="002E7070">
              <w:rPr>
                <w:rFonts w:ascii="Times New Roman" w:hAnsi="Times New Roman"/>
                <w:color w:val="000000"/>
                <w:sz w:val="28"/>
                <w:szCs w:val="28"/>
              </w:rPr>
              <w:t>26</w:t>
            </w:r>
          </w:p>
        </w:tc>
        <w:tc>
          <w:tcPr>
            <w:tcW w:w="2835" w:type="dxa"/>
          </w:tcPr>
          <w:p w14:paraId="25AFDD1A" w14:textId="044775DD"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54</w:t>
            </w:r>
            <w:r w:rsidR="0056144C">
              <w:rPr>
                <w:rFonts w:ascii="Times New Roman" w:hAnsi="Times New Roman"/>
                <w:color w:val="000000"/>
                <w:sz w:val="28"/>
                <w:szCs w:val="28"/>
              </w:rPr>
              <w:t>,</w:t>
            </w:r>
            <w:r w:rsidRPr="008E7150">
              <w:rPr>
                <w:rFonts w:ascii="Times New Roman" w:hAnsi="Times New Roman"/>
                <w:color w:val="000000"/>
                <w:sz w:val="28"/>
                <w:szCs w:val="28"/>
              </w:rPr>
              <w:t>72</w:t>
            </w:r>
          </w:p>
        </w:tc>
        <w:tc>
          <w:tcPr>
            <w:tcW w:w="866" w:type="dxa"/>
            <w:vAlign w:val="bottom"/>
          </w:tcPr>
          <w:p w14:paraId="66C1F5ED" w14:textId="28A3F645" w:rsidR="000438F2" w:rsidRPr="002A5E4C" w:rsidRDefault="000438F2" w:rsidP="000438F2">
            <w:pPr>
              <w:spacing w:before="120" w:after="120"/>
              <w:jc w:val="center"/>
              <w:rPr>
                <w:rFonts w:ascii="Times New Roman" w:hAnsi="Times New Roman"/>
                <w:color w:val="000000" w:themeColor="text1"/>
                <w:sz w:val="26"/>
                <w:szCs w:val="26"/>
              </w:rPr>
            </w:pPr>
            <w:r w:rsidRPr="002A5E4C">
              <w:rPr>
                <w:rFonts w:ascii="Times New Roman" w:hAnsi="Times New Roman"/>
                <w:color w:val="000000" w:themeColor="text1"/>
                <w:sz w:val="26"/>
                <w:szCs w:val="26"/>
              </w:rPr>
              <w:t>0</w:t>
            </w:r>
            <w:r w:rsidR="0056144C">
              <w:rPr>
                <w:rFonts w:ascii="Times New Roman" w:hAnsi="Times New Roman"/>
                <w:color w:val="000000" w:themeColor="text1"/>
                <w:sz w:val="26"/>
                <w:szCs w:val="26"/>
              </w:rPr>
              <w:t>,</w:t>
            </w:r>
            <w:r w:rsidRPr="002A5E4C">
              <w:rPr>
                <w:rFonts w:ascii="Times New Roman" w:hAnsi="Times New Roman"/>
                <w:color w:val="000000" w:themeColor="text1"/>
                <w:sz w:val="26"/>
                <w:szCs w:val="26"/>
              </w:rPr>
              <w:t>92</w:t>
            </w:r>
          </w:p>
        </w:tc>
      </w:tr>
      <w:tr w:rsidR="000438F2" w:rsidRPr="002865F3" w14:paraId="0A924189" w14:textId="77777777" w:rsidTr="006616F1">
        <w:trPr>
          <w:trHeight w:val="582"/>
          <w:jc w:val="center"/>
        </w:trPr>
        <w:tc>
          <w:tcPr>
            <w:tcW w:w="1025" w:type="dxa"/>
          </w:tcPr>
          <w:p w14:paraId="565E9BFA"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a</w:t>
            </w:r>
          </w:p>
        </w:tc>
        <w:tc>
          <w:tcPr>
            <w:tcW w:w="2678" w:type="dxa"/>
          </w:tcPr>
          <w:p w14:paraId="0692AB5A" w14:textId="229EA2D0" w:rsidR="000438F2" w:rsidRPr="002A5E4C" w:rsidRDefault="000438F2" w:rsidP="000438F2">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41</w:t>
            </w:r>
            <w:r w:rsidR="0056144C">
              <w:rPr>
                <w:rFonts w:ascii="Times New Roman" w:hAnsi="Times New Roman"/>
                <w:color w:val="000000"/>
                <w:sz w:val="28"/>
                <w:szCs w:val="28"/>
              </w:rPr>
              <w:t>,</w:t>
            </w:r>
            <w:r w:rsidRPr="002E7070">
              <w:rPr>
                <w:rFonts w:ascii="Times New Roman" w:hAnsi="Times New Roman"/>
                <w:color w:val="000000"/>
                <w:sz w:val="28"/>
                <w:szCs w:val="28"/>
              </w:rPr>
              <w:t>68</w:t>
            </w:r>
          </w:p>
        </w:tc>
        <w:tc>
          <w:tcPr>
            <w:tcW w:w="2835" w:type="dxa"/>
          </w:tcPr>
          <w:p w14:paraId="43C453E4" w14:textId="2F81DDD3"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39</w:t>
            </w:r>
            <w:r w:rsidR="0056144C">
              <w:rPr>
                <w:rFonts w:ascii="Times New Roman" w:hAnsi="Times New Roman"/>
                <w:color w:val="000000"/>
                <w:sz w:val="28"/>
                <w:szCs w:val="28"/>
              </w:rPr>
              <w:t>,</w:t>
            </w:r>
            <w:r w:rsidRPr="008E7150">
              <w:rPr>
                <w:rFonts w:ascii="Times New Roman" w:hAnsi="Times New Roman"/>
                <w:color w:val="000000"/>
                <w:sz w:val="28"/>
                <w:szCs w:val="28"/>
              </w:rPr>
              <w:t>72</w:t>
            </w:r>
          </w:p>
        </w:tc>
        <w:tc>
          <w:tcPr>
            <w:tcW w:w="866" w:type="dxa"/>
            <w:vAlign w:val="bottom"/>
          </w:tcPr>
          <w:p w14:paraId="5DD33482" w14:textId="612D81F0" w:rsidR="000438F2" w:rsidRPr="002A5E4C" w:rsidRDefault="000438F2" w:rsidP="000438F2">
            <w:pPr>
              <w:spacing w:before="120" w:after="120"/>
              <w:jc w:val="center"/>
              <w:rPr>
                <w:rFonts w:ascii="Times New Roman" w:hAnsi="Times New Roman"/>
                <w:color w:val="000000" w:themeColor="text1"/>
                <w:sz w:val="26"/>
                <w:szCs w:val="26"/>
              </w:rPr>
            </w:pPr>
            <w:r w:rsidRPr="002A5E4C">
              <w:rPr>
                <w:rFonts w:ascii="Times New Roman" w:hAnsi="Times New Roman"/>
                <w:color w:val="000000" w:themeColor="text1"/>
                <w:sz w:val="26"/>
                <w:szCs w:val="26"/>
              </w:rPr>
              <w:t>-2</w:t>
            </w:r>
            <w:r w:rsidR="0056144C">
              <w:rPr>
                <w:rFonts w:ascii="Times New Roman" w:hAnsi="Times New Roman"/>
                <w:color w:val="000000" w:themeColor="text1"/>
                <w:sz w:val="26"/>
                <w:szCs w:val="26"/>
              </w:rPr>
              <w:t>,</w:t>
            </w:r>
            <w:r w:rsidRPr="002A5E4C">
              <w:rPr>
                <w:rFonts w:ascii="Times New Roman" w:hAnsi="Times New Roman"/>
                <w:color w:val="000000" w:themeColor="text1"/>
                <w:sz w:val="26"/>
                <w:szCs w:val="26"/>
              </w:rPr>
              <w:t>53</w:t>
            </w:r>
          </w:p>
        </w:tc>
      </w:tr>
      <w:tr w:rsidR="000438F2" w:rsidRPr="002865F3" w14:paraId="1854CE2C" w14:textId="77777777" w:rsidTr="006616F1">
        <w:trPr>
          <w:trHeight w:val="582"/>
          <w:jc w:val="center"/>
        </w:trPr>
        <w:tc>
          <w:tcPr>
            <w:tcW w:w="1025" w:type="dxa"/>
          </w:tcPr>
          <w:p w14:paraId="27E8E43C"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lastRenderedPageBreak/>
              <w:t>b</w:t>
            </w:r>
          </w:p>
        </w:tc>
        <w:tc>
          <w:tcPr>
            <w:tcW w:w="2678" w:type="dxa"/>
          </w:tcPr>
          <w:p w14:paraId="2C88A5DE" w14:textId="603703A9" w:rsidR="000438F2" w:rsidRPr="002A5E4C" w:rsidRDefault="000438F2" w:rsidP="000438F2">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16</w:t>
            </w:r>
            <w:r w:rsidR="0056144C">
              <w:rPr>
                <w:rFonts w:ascii="Times New Roman" w:hAnsi="Times New Roman"/>
                <w:color w:val="000000"/>
                <w:sz w:val="28"/>
                <w:szCs w:val="28"/>
              </w:rPr>
              <w:t>,</w:t>
            </w:r>
            <w:r w:rsidRPr="002E7070">
              <w:rPr>
                <w:rFonts w:ascii="Times New Roman" w:hAnsi="Times New Roman"/>
                <w:color w:val="000000"/>
                <w:sz w:val="28"/>
                <w:szCs w:val="28"/>
              </w:rPr>
              <w:t>26</w:t>
            </w:r>
          </w:p>
        </w:tc>
        <w:tc>
          <w:tcPr>
            <w:tcW w:w="2835" w:type="dxa"/>
          </w:tcPr>
          <w:p w14:paraId="115007D9" w14:textId="096933B2"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18</w:t>
            </w:r>
            <w:r w:rsidR="0056144C">
              <w:rPr>
                <w:rFonts w:ascii="Times New Roman" w:hAnsi="Times New Roman"/>
                <w:color w:val="000000"/>
                <w:sz w:val="28"/>
                <w:szCs w:val="28"/>
              </w:rPr>
              <w:t>,</w:t>
            </w:r>
            <w:r w:rsidRPr="008E7150">
              <w:rPr>
                <w:rFonts w:ascii="Times New Roman" w:hAnsi="Times New Roman"/>
                <w:color w:val="000000"/>
                <w:sz w:val="28"/>
                <w:szCs w:val="28"/>
              </w:rPr>
              <w:t>3</w:t>
            </w:r>
          </w:p>
        </w:tc>
        <w:tc>
          <w:tcPr>
            <w:tcW w:w="866" w:type="dxa"/>
            <w:vAlign w:val="bottom"/>
          </w:tcPr>
          <w:p w14:paraId="4649CD46" w14:textId="6B33A982" w:rsidR="000438F2" w:rsidRPr="002A5E4C" w:rsidRDefault="000438F2" w:rsidP="000438F2">
            <w:pPr>
              <w:spacing w:before="120" w:after="120"/>
              <w:jc w:val="center"/>
              <w:rPr>
                <w:rFonts w:ascii="Times New Roman" w:hAnsi="Times New Roman"/>
                <w:color w:val="000000" w:themeColor="text1"/>
                <w:sz w:val="26"/>
                <w:szCs w:val="26"/>
              </w:rPr>
            </w:pPr>
            <w:r w:rsidRPr="002A5E4C">
              <w:rPr>
                <w:rFonts w:ascii="Times New Roman" w:hAnsi="Times New Roman"/>
                <w:color w:val="000000" w:themeColor="text1"/>
                <w:sz w:val="26"/>
                <w:szCs w:val="26"/>
              </w:rPr>
              <w:t>-1</w:t>
            </w:r>
            <w:r w:rsidR="0056144C">
              <w:rPr>
                <w:rFonts w:ascii="Times New Roman" w:hAnsi="Times New Roman"/>
                <w:color w:val="000000" w:themeColor="text1"/>
                <w:sz w:val="26"/>
                <w:szCs w:val="26"/>
              </w:rPr>
              <w:t>,</w:t>
            </w:r>
            <w:r w:rsidRPr="002A5E4C">
              <w:rPr>
                <w:rFonts w:ascii="Times New Roman" w:hAnsi="Times New Roman"/>
                <w:color w:val="000000" w:themeColor="text1"/>
                <w:sz w:val="26"/>
                <w:szCs w:val="26"/>
              </w:rPr>
              <w:t>17</w:t>
            </w:r>
          </w:p>
        </w:tc>
      </w:tr>
      <w:tr w:rsidR="000438F2" w:rsidRPr="002865F3" w14:paraId="558A1F81" w14:textId="77777777" w:rsidTr="006616F1">
        <w:trPr>
          <w:trHeight w:val="596"/>
          <w:jc w:val="center"/>
        </w:trPr>
        <w:tc>
          <w:tcPr>
            <w:tcW w:w="1025" w:type="dxa"/>
          </w:tcPr>
          <w:p w14:paraId="08763C5D"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C</w:t>
            </w:r>
          </w:p>
        </w:tc>
        <w:tc>
          <w:tcPr>
            <w:tcW w:w="2678" w:type="dxa"/>
            <w:vAlign w:val="bottom"/>
          </w:tcPr>
          <w:p w14:paraId="3AF66F1D" w14:textId="1E905F45" w:rsidR="000438F2" w:rsidRPr="002A5E4C" w:rsidRDefault="000438F2" w:rsidP="000438F2">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1,1</w:t>
            </w:r>
          </w:p>
        </w:tc>
        <w:tc>
          <w:tcPr>
            <w:tcW w:w="2835" w:type="dxa"/>
            <w:vAlign w:val="bottom"/>
          </w:tcPr>
          <w:p w14:paraId="1B116F46" w14:textId="2C418F9B" w:rsidR="000438F2" w:rsidRPr="002A5E4C" w:rsidRDefault="000438F2" w:rsidP="000438F2">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0,05</w:t>
            </w:r>
          </w:p>
        </w:tc>
        <w:tc>
          <w:tcPr>
            <w:tcW w:w="866" w:type="dxa"/>
            <w:vAlign w:val="bottom"/>
          </w:tcPr>
          <w:p w14:paraId="06E68BB4" w14:textId="2B3F1337" w:rsidR="000438F2" w:rsidRPr="002A5E4C" w:rsidRDefault="000438F2" w:rsidP="000438F2">
            <w:pPr>
              <w:spacing w:before="120" w:after="120"/>
              <w:jc w:val="center"/>
              <w:rPr>
                <w:rFonts w:ascii="Times New Roman" w:hAnsi="Times New Roman"/>
                <w:color w:val="000000" w:themeColor="text1"/>
                <w:sz w:val="26"/>
                <w:szCs w:val="26"/>
              </w:rPr>
            </w:pPr>
            <w:r w:rsidRPr="002A5E4C">
              <w:rPr>
                <w:rFonts w:ascii="Times New Roman" w:hAnsi="Times New Roman"/>
                <w:color w:val="000000" w:themeColor="text1"/>
                <w:sz w:val="26"/>
                <w:szCs w:val="26"/>
              </w:rPr>
              <w:t>1</w:t>
            </w:r>
            <w:r w:rsidR="0056144C">
              <w:rPr>
                <w:rFonts w:ascii="Times New Roman" w:hAnsi="Times New Roman"/>
                <w:color w:val="000000" w:themeColor="text1"/>
                <w:sz w:val="26"/>
                <w:szCs w:val="26"/>
              </w:rPr>
              <w:t>,</w:t>
            </w:r>
            <w:r w:rsidRPr="002A5E4C">
              <w:rPr>
                <w:rFonts w:ascii="Times New Roman" w:hAnsi="Times New Roman"/>
                <w:color w:val="000000" w:themeColor="text1"/>
                <w:sz w:val="26"/>
                <w:szCs w:val="26"/>
              </w:rPr>
              <w:t>71</w:t>
            </w:r>
          </w:p>
        </w:tc>
      </w:tr>
      <w:tr w:rsidR="000438F2" w:rsidRPr="002865F3" w14:paraId="40A2D675" w14:textId="77777777" w:rsidTr="002010D7">
        <w:trPr>
          <w:trHeight w:val="3332"/>
          <w:jc w:val="center"/>
        </w:trPr>
        <w:tc>
          <w:tcPr>
            <w:tcW w:w="1025" w:type="dxa"/>
          </w:tcPr>
          <w:p w14:paraId="16324156" w14:textId="77777777" w:rsidR="000438F2" w:rsidRPr="002865F3" w:rsidRDefault="000438F2" w:rsidP="006616F1">
            <w:pPr>
              <w:pStyle w:val="oancuaDanhsach"/>
              <w:spacing w:before="120" w:after="120"/>
              <w:ind w:left="0" w:right="-93"/>
              <w:jc w:val="center"/>
              <w:rPr>
                <w:rFonts w:ascii="Times New Roman" w:hAnsi="Times New Roman" w:cs="Times New Roman"/>
                <w:sz w:val="26"/>
                <w:szCs w:val="26"/>
              </w:rPr>
            </w:pPr>
            <w:r w:rsidRPr="002865F3">
              <w:rPr>
                <w:rFonts w:ascii="Times New Roman" w:hAnsi="Times New Roman" w:cs="Times New Roman"/>
                <w:sz w:val="26"/>
                <w:szCs w:val="26"/>
              </w:rPr>
              <w:t>Ảnh thực nghiệm</w:t>
            </w:r>
          </w:p>
        </w:tc>
        <w:tc>
          <w:tcPr>
            <w:tcW w:w="2678" w:type="dxa"/>
            <w:vAlign w:val="bottom"/>
          </w:tcPr>
          <w:p w14:paraId="21013B81" w14:textId="3C5603E8" w:rsidR="000438F2" w:rsidRPr="002865F3" w:rsidRDefault="002010D7" w:rsidP="002010D7">
            <w:pPr>
              <w:spacing w:before="120" w:after="120"/>
              <w:jc w:val="center"/>
              <w:rPr>
                <w:rFonts w:ascii="Times New Roman" w:hAnsi="Times New Roman"/>
                <w:color w:val="000000"/>
                <w:sz w:val="26"/>
                <w:szCs w:val="26"/>
              </w:rPr>
            </w:pPr>
            <w:r>
              <w:object w:dxaOrig="1956" w:dyaOrig="2580" w14:anchorId="1ECBB092">
                <v:shape id="_x0000_i1062" type="#_x0000_t75" style="width:97.8pt;height:162pt" o:ole="">
                  <v:imagedata r:id="rId168" o:title=""/>
                </v:shape>
                <o:OLEObject Type="Embed" ProgID="PBrush" ShapeID="_x0000_i1062" DrawAspect="Content" ObjectID="_1700985276" r:id="rId169"/>
              </w:object>
            </w:r>
          </w:p>
        </w:tc>
        <w:tc>
          <w:tcPr>
            <w:tcW w:w="2835" w:type="dxa"/>
            <w:vAlign w:val="bottom"/>
          </w:tcPr>
          <w:p w14:paraId="47548217" w14:textId="2BBD8CF9" w:rsidR="000438F2" w:rsidRPr="002865F3" w:rsidRDefault="002010D7" w:rsidP="006616F1">
            <w:pPr>
              <w:pStyle w:val="oancuaDanhsach"/>
              <w:spacing w:before="120" w:after="120"/>
              <w:ind w:left="0"/>
              <w:jc w:val="center"/>
              <w:rPr>
                <w:rFonts w:ascii="Times New Roman" w:hAnsi="Times New Roman" w:cs="Times New Roman"/>
                <w:sz w:val="26"/>
                <w:szCs w:val="26"/>
              </w:rPr>
            </w:pPr>
            <w:r>
              <w:object w:dxaOrig="2040" w:dyaOrig="2616" w14:anchorId="6CB7ED80">
                <v:shape id="_x0000_i1063" type="#_x0000_t75" style="width:102pt;height:168.6pt" o:ole="">
                  <v:imagedata r:id="rId170" o:title=""/>
                </v:shape>
                <o:OLEObject Type="Embed" ProgID="PBrush" ShapeID="_x0000_i1063" DrawAspect="Content" ObjectID="_1700985277" r:id="rId171"/>
              </w:object>
            </w:r>
          </w:p>
        </w:tc>
        <w:tc>
          <w:tcPr>
            <w:tcW w:w="866" w:type="dxa"/>
            <w:vAlign w:val="bottom"/>
          </w:tcPr>
          <w:p w14:paraId="100F93B9" w14:textId="77777777" w:rsidR="000438F2" w:rsidRPr="002865F3" w:rsidRDefault="000438F2" w:rsidP="006616F1">
            <w:pPr>
              <w:pStyle w:val="oancuaDanhsach"/>
              <w:spacing w:before="120" w:after="120"/>
              <w:ind w:left="0"/>
              <w:jc w:val="center"/>
              <w:rPr>
                <w:rFonts w:ascii="Times New Roman" w:hAnsi="Times New Roman" w:cs="Times New Roman"/>
                <w:sz w:val="26"/>
                <w:szCs w:val="26"/>
              </w:rPr>
            </w:pPr>
          </w:p>
        </w:tc>
      </w:tr>
      <w:tr w:rsidR="000438F2" w:rsidRPr="002865F3" w14:paraId="130DAA3A" w14:textId="77777777" w:rsidTr="006616F1">
        <w:trPr>
          <w:trHeight w:val="552"/>
          <w:jc w:val="center"/>
        </w:trPr>
        <w:tc>
          <w:tcPr>
            <w:tcW w:w="1025" w:type="dxa"/>
          </w:tcPr>
          <w:p w14:paraId="420A0D76" w14:textId="77777777" w:rsidR="000438F2" w:rsidRPr="002865F3" w:rsidRDefault="000438F2"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E</w:t>
            </w:r>
          </w:p>
        </w:tc>
        <w:tc>
          <w:tcPr>
            <w:tcW w:w="5513" w:type="dxa"/>
            <w:gridSpan w:val="2"/>
            <w:vAlign w:val="bottom"/>
          </w:tcPr>
          <w:p w14:paraId="16B3423C" w14:textId="5F29A294" w:rsidR="000438F2" w:rsidRPr="002865F3" w:rsidRDefault="000438F2" w:rsidP="006616F1">
            <w:pPr>
              <w:spacing w:before="120" w:after="120"/>
              <w:jc w:val="center"/>
              <w:rPr>
                <w:rFonts w:ascii="Times New Roman" w:hAnsi="Times New Roman"/>
                <w:color w:val="000000"/>
                <w:sz w:val="26"/>
                <w:szCs w:val="26"/>
              </w:rPr>
            </w:pPr>
            <w:r>
              <w:rPr>
                <w:rFonts w:ascii="Times New Roman" w:hAnsi="Times New Roman"/>
                <w:color w:val="000000"/>
                <w:sz w:val="26"/>
                <w:szCs w:val="26"/>
              </w:rPr>
              <w:t>2,88</w:t>
            </w:r>
          </w:p>
        </w:tc>
        <w:tc>
          <w:tcPr>
            <w:tcW w:w="866" w:type="dxa"/>
          </w:tcPr>
          <w:p w14:paraId="7600AD84" w14:textId="77777777" w:rsidR="000438F2" w:rsidRPr="002865F3" w:rsidRDefault="000438F2" w:rsidP="006616F1">
            <w:pPr>
              <w:spacing w:before="120" w:after="120"/>
              <w:jc w:val="center"/>
              <w:rPr>
                <w:rFonts w:ascii="Times New Roman" w:hAnsi="Times New Roman"/>
                <w:color w:val="000000"/>
                <w:sz w:val="26"/>
                <w:szCs w:val="26"/>
              </w:rPr>
            </w:pPr>
          </w:p>
        </w:tc>
      </w:tr>
    </w:tbl>
    <w:p w14:paraId="754C3FE4" w14:textId="1EEE912B" w:rsidR="000438F2" w:rsidRDefault="000438F2" w:rsidP="002E0E2F">
      <w:pPr>
        <w:ind w:firstLine="720"/>
        <w:jc w:val="center"/>
        <w:rPr>
          <w:rFonts w:ascii="Times New Roman" w:hAnsi="Times New Roman"/>
          <w:sz w:val="28"/>
          <w:szCs w:val="28"/>
        </w:rPr>
      </w:pPr>
    </w:p>
    <w:p w14:paraId="4143E414" w14:textId="1C9801C2" w:rsidR="000438F2" w:rsidRDefault="000438F2" w:rsidP="002E0E2F">
      <w:pPr>
        <w:ind w:firstLine="720"/>
        <w:jc w:val="center"/>
        <w:rPr>
          <w:rFonts w:ascii="Times New Roman" w:hAnsi="Times New Roman"/>
          <w:sz w:val="28"/>
          <w:szCs w:val="28"/>
        </w:rPr>
      </w:pPr>
      <w:r>
        <w:rPr>
          <w:rFonts w:ascii="Times New Roman" w:hAnsi="Times New Roman"/>
          <w:noProof/>
          <w:sz w:val="28"/>
          <w:szCs w:val="28"/>
        </w:rPr>
        <w:drawing>
          <wp:inline distT="0" distB="0" distL="0" distR="0" wp14:anchorId="10A4CCAC" wp14:editId="1D4C8BB3">
            <wp:extent cx="5212080" cy="3401498"/>
            <wp:effectExtent l="0" t="0" r="7620" b="8890"/>
            <wp:docPr id="6883" name="Hình ảnh 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19837" cy="3406561"/>
                    </a:xfrm>
                    <a:prstGeom prst="rect">
                      <a:avLst/>
                    </a:prstGeom>
                    <a:noFill/>
                    <a:ln>
                      <a:noFill/>
                    </a:ln>
                  </pic:spPr>
                </pic:pic>
              </a:graphicData>
            </a:graphic>
          </wp:inline>
        </w:drawing>
      </w:r>
    </w:p>
    <w:p w14:paraId="5C8BA9D5" w14:textId="7CFAACE4" w:rsidR="000438F2" w:rsidRPr="00181691" w:rsidRDefault="000438F2" w:rsidP="000438F2">
      <w:pPr>
        <w:jc w:val="center"/>
        <w:rPr>
          <w:rFonts w:ascii="Times New Roman" w:hAnsi="Times New Roman"/>
          <w:sz w:val="28"/>
          <w:szCs w:val="28"/>
        </w:rPr>
      </w:pPr>
      <w:r w:rsidRPr="00181691">
        <w:rPr>
          <w:rFonts w:ascii="Times New Roman" w:hAnsi="Times New Roman"/>
          <w:sz w:val="28"/>
          <w:szCs w:val="28"/>
        </w:rPr>
        <w:t xml:space="preserve">Biểu đồ quang phổ màu </w:t>
      </w:r>
      <w:r>
        <w:rPr>
          <w:rFonts w:ascii="Times New Roman" w:hAnsi="Times New Roman"/>
          <w:sz w:val="28"/>
          <w:szCs w:val="28"/>
        </w:rPr>
        <w:t>BY</w:t>
      </w:r>
      <w:r w:rsidRPr="00181691">
        <w:rPr>
          <w:rFonts w:ascii="Times New Roman" w:hAnsi="Times New Roman"/>
          <w:sz w:val="28"/>
          <w:szCs w:val="28"/>
        </w:rPr>
        <w:t xml:space="preserve"> và màu </w:t>
      </w:r>
      <w:r>
        <w:rPr>
          <w:rFonts w:ascii="Times New Roman" w:hAnsi="Times New Roman"/>
          <w:sz w:val="28"/>
          <w:szCs w:val="28"/>
        </w:rPr>
        <w:t>BY</w:t>
      </w:r>
      <w:r w:rsidRPr="00181691">
        <w:rPr>
          <w:rFonts w:ascii="Times New Roman" w:hAnsi="Times New Roman"/>
          <w:sz w:val="28"/>
          <w:szCs w:val="28"/>
        </w:rPr>
        <w:t xml:space="preserve"> pha</w:t>
      </w:r>
    </w:p>
    <w:p w14:paraId="749F7E88" w14:textId="77777777" w:rsidR="00BE2C69" w:rsidRPr="009237E4" w:rsidRDefault="00BE2C69" w:rsidP="009237E4">
      <w:pPr>
        <w:spacing w:after="200" w:line="276" w:lineRule="auto"/>
        <w:jc w:val="both"/>
        <w:rPr>
          <w:rFonts w:ascii="Times New Roman" w:hAnsi="Times New Roman"/>
          <w:b/>
          <w:sz w:val="26"/>
          <w:szCs w:val="26"/>
        </w:rPr>
      </w:pPr>
    </w:p>
    <w:p w14:paraId="5BB598B7" w14:textId="76D0C16F" w:rsidR="00E52D5F" w:rsidRPr="002865F3" w:rsidRDefault="00E52D5F" w:rsidP="00AB10F0">
      <w:pPr>
        <w:pStyle w:val="oancuaDanhsach"/>
        <w:numPr>
          <w:ilvl w:val="1"/>
          <w:numId w:val="12"/>
        </w:numPr>
        <w:spacing w:after="200" w:line="276" w:lineRule="auto"/>
        <w:ind w:left="0" w:firstLine="709"/>
        <w:jc w:val="both"/>
        <w:rPr>
          <w:rFonts w:ascii="Times New Roman" w:hAnsi="Times New Roman" w:cs="Times New Roman"/>
          <w:b/>
          <w:sz w:val="26"/>
          <w:szCs w:val="26"/>
        </w:rPr>
      </w:pPr>
      <w:r w:rsidRPr="002865F3">
        <w:rPr>
          <w:rFonts w:ascii="Times New Roman" w:hAnsi="Times New Roman" w:cs="Times New Roman"/>
          <w:b/>
          <w:sz w:val="26"/>
          <w:szCs w:val="26"/>
        </w:rPr>
        <w:t xml:space="preserve">Mẫu màu </w:t>
      </w:r>
      <w:r w:rsidR="00F15C9F" w:rsidRPr="00181691">
        <w:rPr>
          <w:rFonts w:ascii="Times New Roman" w:hAnsi="Times New Roman" w:cs="Times New Roman"/>
          <w:b/>
          <w:sz w:val="28"/>
          <w:szCs w:val="28"/>
        </w:rPr>
        <w:t>M</w:t>
      </w:r>
      <w:r w:rsidR="00F15C9F">
        <w:rPr>
          <w:rFonts w:ascii="Times New Roman" w:hAnsi="Times New Roman" w:cs="Times New Roman"/>
          <w:b/>
          <w:sz w:val="28"/>
          <w:szCs w:val="28"/>
        </w:rPr>
        <w:t>T14</w:t>
      </w:r>
      <w:r w:rsidR="00F15C9F" w:rsidRPr="00181691">
        <w:rPr>
          <w:rFonts w:ascii="Times New Roman" w:hAnsi="Times New Roman" w:cs="Times New Roman"/>
          <w:b/>
          <w:sz w:val="28"/>
          <w:szCs w:val="28"/>
        </w:rPr>
        <w:t xml:space="preserve"> + M</w:t>
      </w:r>
      <w:r w:rsidR="00F15C9F">
        <w:rPr>
          <w:rFonts w:ascii="Times New Roman" w:hAnsi="Times New Roman" w:cs="Times New Roman"/>
          <w:b/>
          <w:sz w:val="28"/>
          <w:szCs w:val="28"/>
        </w:rPr>
        <w:t>P14</w:t>
      </w:r>
      <w:r w:rsidR="00F15C9F" w:rsidRPr="00181691">
        <w:rPr>
          <w:rFonts w:ascii="Times New Roman" w:hAnsi="Times New Roman" w:cs="Times New Roman"/>
          <w:b/>
          <w:sz w:val="28"/>
          <w:szCs w:val="28"/>
        </w:rPr>
        <w:t xml:space="preserve"> </w:t>
      </w:r>
    </w:p>
    <w:p w14:paraId="15772654" w14:textId="76968E30" w:rsidR="009E45E8" w:rsidRPr="002865F3" w:rsidRDefault="009E45E8" w:rsidP="00BA2C61">
      <w:pPr>
        <w:pStyle w:val="oancuaDanhsach"/>
        <w:spacing w:after="200" w:line="276" w:lineRule="auto"/>
        <w:ind w:left="709"/>
        <w:jc w:val="both"/>
        <w:rPr>
          <w:rFonts w:ascii="Times New Roman" w:hAnsi="Times New Roman" w:cs="Times New Roman"/>
          <w:b/>
          <w:sz w:val="26"/>
          <w:szCs w:val="26"/>
        </w:rPr>
      </w:pP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9E45E8" w:rsidRPr="002865F3" w14:paraId="775181BD" w14:textId="77777777" w:rsidTr="006616F1">
        <w:trPr>
          <w:trHeight w:val="533"/>
          <w:jc w:val="center"/>
        </w:trPr>
        <w:tc>
          <w:tcPr>
            <w:tcW w:w="1025" w:type="dxa"/>
          </w:tcPr>
          <w:p w14:paraId="17062BA0" w14:textId="77777777" w:rsidR="009E45E8" w:rsidRPr="002865F3" w:rsidRDefault="009E45E8" w:rsidP="006616F1">
            <w:pPr>
              <w:pStyle w:val="oancuaDanhsach"/>
              <w:spacing w:before="120" w:after="120" w:line="360" w:lineRule="auto"/>
              <w:ind w:left="0"/>
              <w:jc w:val="center"/>
              <w:rPr>
                <w:rFonts w:ascii="Times New Roman" w:hAnsi="Times New Roman" w:cs="Times New Roman"/>
                <w:sz w:val="26"/>
                <w:szCs w:val="26"/>
              </w:rPr>
            </w:pPr>
          </w:p>
        </w:tc>
        <w:tc>
          <w:tcPr>
            <w:tcW w:w="2678" w:type="dxa"/>
          </w:tcPr>
          <w:p w14:paraId="62C45B0F" w14:textId="6C3C06A3" w:rsidR="009E45E8"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T14</w:t>
            </w:r>
          </w:p>
        </w:tc>
        <w:tc>
          <w:tcPr>
            <w:tcW w:w="2835" w:type="dxa"/>
          </w:tcPr>
          <w:p w14:paraId="21E648A9" w14:textId="1409B1EA" w:rsidR="009E45E8"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P14</w:t>
            </w:r>
            <w:r w:rsidR="009E45E8" w:rsidRPr="002865F3">
              <w:rPr>
                <w:rFonts w:ascii="Times New Roman" w:hAnsi="Times New Roman"/>
                <w:color w:val="000000" w:themeColor="text1"/>
                <w:sz w:val="26"/>
                <w:szCs w:val="26"/>
              </w:rPr>
              <w:t xml:space="preserve"> </w:t>
            </w:r>
          </w:p>
        </w:tc>
        <w:tc>
          <w:tcPr>
            <w:tcW w:w="866" w:type="dxa"/>
          </w:tcPr>
          <w:p w14:paraId="1A7E38B0" w14:textId="77777777" w:rsidR="009E45E8" w:rsidRPr="002865F3" w:rsidRDefault="009E45E8"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w:t>
            </w:r>
          </w:p>
        </w:tc>
      </w:tr>
      <w:tr w:rsidR="000438F2" w:rsidRPr="002865F3" w14:paraId="51B42042" w14:textId="77777777" w:rsidTr="006616F1">
        <w:trPr>
          <w:trHeight w:val="596"/>
          <w:jc w:val="center"/>
        </w:trPr>
        <w:tc>
          <w:tcPr>
            <w:tcW w:w="1025" w:type="dxa"/>
          </w:tcPr>
          <w:p w14:paraId="0CEB2CA5"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L</w:t>
            </w:r>
          </w:p>
        </w:tc>
        <w:tc>
          <w:tcPr>
            <w:tcW w:w="2678" w:type="dxa"/>
          </w:tcPr>
          <w:p w14:paraId="351C6885" w14:textId="41E71CD6"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54</w:t>
            </w:r>
            <w:r w:rsidR="0056144C">
              <w:rPr>
                <w:rFonts w:ascii="Times New Roman" w:hAnsi="Times New Roman"/>
                <w:color w:val="000000"/>
                <w:sz w:val="28"/>
                <w:szCs w:val="28"/>
              </w:rPr>
              <w:t>,</w:t>
            </w:r>
            <w:r w:rsidRPr="008E7150">
              <w:rPr>
                <w:rFonts w:ascii="Times New Roman" w:hAnsi="Times New Roman"/>
                <w:color w:val="000000"/>
                <w:sz w:val="28"/>
                <w:szCs w:val="28"/>
              </w:rPr>
              <w:t>81</w:t>
            </w:r>
          </w:p>
        </w:tc>
        <w:tc>
          <w:tcPr>
            <w:tcW w:w="2835" w:type="dxa"/>
          </w:tcPr>
          <w:p w14:paraId="1DE28119" w14:textId="68FB8F57"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51</w:t>
            </w:r>
            <w:r w:rsidR="0056144C">
              <w:rPr>
                <w:rFonts w:ascii="Times New Roman" w:hAnsi="Times New Roman"/>
                <w:color w:val="000000"/>
                <w:sz w:val="28"/>
                <w:szCs w:val="28"/>
              </w:rPr>
              <w:t>,</w:t>
            </w:r>
            <w:r w:rsidRPr="008E7150">
              <w:rPr>
                <w:rFonts w:ascii="Times New Roman" w:hAnsi="Times New Roman"/>
                <w:color w:val="000000"/>
                <w:sz w:val="28"/>
                <w:szCs w:val="28"/>
              </w:rPr>
              <w:t>05</w:t>
            </w:r>
          </w:p>
        </w:tc>
        <w:tc>
          <w:tcPr>
            <w:tcW w:w="866" w:type="dxa"/>
            <w:vAlign w:val="bottom"/>
          </w:tcPr>
          <w:p w14:paraId="157F5A33" w14:textId="63A14E97" w:rsidR="000438F2" w:rsidRPr="002A5E4C" w:rsidRDefault="007128A0" w:rsidP="000438F2">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3,76</w:t>
            </w:r>
          </w:p>
        </w:tc>
      </w:tr>
      <w:tr w:rsidR="000438F2" w:rsidRPr="002865F3" w14:paraId="44B39325" w14:textId="77777777" w:rsidTr="006616F1">
        <w:trPr>
          <w:trHeight w:val="582"/>
          <w:jc w:val="center"/>
        </w:trPr>
        <w:tc>
          <w:tcPr>
            <w:tcW w:w="1025" w:type="dxa"/>
          </w:tcPr>
          <w:p w14:paraId="064653A1"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a</w:t>
            </w:r>
          </w:p>
        </w:tc>
        <w:tc>
          <w:tcPr>
            <w:tcW w:w="2678" w:type="dxa"/>
          </w:tcPr>
          <w:p w14:paraId="5302FE2F" w14:textId="251964E3"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41</w:t>
            </w:r>
            <w:r w:rsidR="0056144C">
              <w:rPr>
                <w:rFonts w:ascii="Times New Roman" w:hAnsi="Times New Roman"/>
                <w:color w:val="000000"/>
                <w:sz w:val="28"/>
                <w:szCs w:val="28"/>
              </w:rPr>
              <w:t>,</w:t>
            </w:r>
            <w:r w:rsidRPr="008E7150">
              <w:rPr>
                <w:rFonts w:ascii="Times New Roman" w:hAnsi="Times New Roman"/>
                <w:color w:val="000000"/>
                <w:sz w:val="28"/>
                <w:szCs w:val="28"/>
              </w:rPr>
              <w:t>88</w:t>
            </w:r>
          </w:p>
        </w:tc>
        <w:tc>
          <w:tcPr>
            <w:tcW w:w="2835" w:type="dxa"/>
          </w:tcPr>
          <w:p w14:paraId="34DE41D8" w14:textId="67787E50"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42</w:t>
            </w:r>
            <w:r w:rsidR="0056144C">
              <w:rPr>
                <w:rFonts w:ascii="Times New Roman" w:hAnsi="Times New Roman"/>
                <w:color w:val="000000"/>
                <w:sz w:val="28"/>
                <w:szCs w:val="28"/>
              </w:rPr>
              <w:t>,</w:t>
            </w:r>
            <w:r w:rsidRPr="008E7150">
              <w:rPr>
                <w:rFonts w:ascii="Times New Roman" w:hAnsi="Times New Roman"/>
                <w:color w:val="000000"/>
                <w:sz w:val="28"/>
                <w:szCs w:val="28"/>
              </w:rPr>
              <w:t>71</w:t>
            </w:r>
          </w:p>
        </w:tc>
        <w:tc>
          <w:tcPr>
            <w:tcW w:w="866" w:type="dxa"/>
            <w:vAlign w:val="bottom"/>
          </w:tcPr>
          <w:p w14:paraId="4D90BD1B" w14:textId="7812053A" w:rsidR="000438F2" w:rsidRPr="002A5E4C" w:rsidRDefault="007128A0" w:rsidP="000438F2">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0,83</w:t>
            </w:r>
          </w:p>
        </w:tc>
      </w:tr>
      <w:tr w:rsidR="000438F2" w:rsidRPr="002865F3" w14:paraId="67249B12" w14:textId="77777777" w:rsidTr="006616F1">
        <w:trPr>
          <w:trHeight w:val="582"/>
          <w:jc w:val="center"/>
        </w:trPr>
        <w:tc>
          <w:tcPr>
            <w:tcW w:w="1025" w:type="dxa"/>
          </w:tcPr>
          <w:p w14:paraId="3820C038" w14:textId="77777777" w:rsidR="000438F2" w:rsidRPr="002865F3" w:rsidRDefault="000438F2" w:rsidP="000438F2">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b</w:t>
            </w:r>
          </w:p>
        </w:tc>
        <w:tc>
          <w:tcPr>
            <w:tcW w:w="2678" w:type="dxa"/>
          </w:tcPr>
          <w:p w14:paraId="5B7AECA6" w14:textId="0B5C249D"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13</w:t>
            </w:r>
            <w:r w:rsidR="0056144C">
              <w:rPr>
                <w:rFonts w:ascii="Times New Roman" w:hAnsi="Times New Roman"/>
                <w:color w:val="000000"/>
                <w:sz w:val="28"/>
                <w:szCs w:val="28"/>
              </w:rPr>
              <w:t>,</w:t>
            </w:r>
            <w:r w:rsidRPr="008E7150">
              <w:rPr>
                <w:rFonts w:ascii="Times New Roman" w:hAnsi="Times New Roman"/>
                <w:color w:val="000000"/>
                <w:sz w:val="28"/>
                <w:szCs w:val="28"/>
              </w:rPr>
              <w:t>34</w:t>
            </w:r>
          </w:p>
        </w:tc>
        <w:tc>
          <w:tcPr>
            <w:tcW w:w="2835" w:type="dxa"/>
          </w:tcPr>
          <w:p w14:paraId="15D58103" w14:textId="5C0F483F" w:rsidR="000438F2" w:rsidRPr="002A5E4C" w:rsidRDefault="000438F2" w:rsidP="000438F2">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17</w:t>
            </w:r>
            <w:r w:rsidR="0056144C">
              <w:rPr>
                <w:rFonts w:ascii="Times New Roman" w:hAnsi="Times New Roman"/>
                <w:color w:val="000000"/>
                <w:sz w:val="28"/>
                <w:szCs w:val="28"/>
              </w:rPr>
              <w:t>,</w:t>
            </w:r>
            <w:r w:rsidRPr="008E7150">
              <w:rPr>
                <w:rFonts w:ascii="Times New Roman" w:hAnsi="Times New Roman"/>
                <w:color w:val="000000"/>
                <w:sz w:val="28"/>
                <w:szCs w:val="28"/>
              </w:rPr>
              <w:t>81</w:t>
            </w:r>
          </w:p>
        </w:tc>
        <w:tc>
          <w:tcPr>
            <w:tcW w:w="866" w:type="dxa"/>
            <w:vAlign w:val="bottom"/>
          </w:tcPr>
          <w:p w14:paraId="3AC3085D" w14:textId="7B7EFE52" w:rsidR="000438F2" w:rsidRPr="002A5E4C" w:rsidRDefault="007128A0" w:rsidP="000438F2">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4,47</w:t>
            </w:r>
          </w:p>
        </w:tc>
      </w:tr>
      <w:tr w:rsidR="009E45E8" w:rsidRPr="002865F3" w14:paraId="0ABBB397" w14:textId="77777777" w:rsidTr="006616F1">
        <w:trPr>
          <w:trHeight w:val="596"/>
          <w:jc w:val="center"/>
        </w:trPr>
        <w:tc>
          <w:tcPr>
            <w:tcW w:w="1025" w:type="dxa"/>
          </w:tcPr>
          <w:p w14:paraId="025DDFBA" w14:textId="77777777" w:rsidR="009E45E8" w:rsidRPr="002865F3" w:rsidRDefault="009E45E8"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C</w:t>
            </w:r>
          </w:p>
        </w:tc>
        <w:tc>
          <w:tcPr>
            <w:tcW w:w="2678" w:type="dxa"/>
            <w:vAlign w:val="bottom"/>
          </w:tcPr>
          <w:p w14:paraId="665CA268" w14:textId="178166FD" w:rsidR="009E45E8" w:rsidRPr="002A5E4C" w:rsidRDefault="007128A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0,26</w:t>
            </w:r>
          </w:p>
        </w:tc>
        <w:tc>
          <w:tcPr>
            <w:tcW w:w="2835" w:type="dxa"/>
            <w:vAlign w:val="bottom"/>
          </w:tcPr>
          <w:p w14:paraId="0ACF66B3" w14:textId="2E5A11E2" w:rsidR="009E45E8" w:rsidRPr="002A5E4C" w:rsidRDefault="007128A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68,9</w:t>
            </w:r>
          </w:p>
        </w:tc>
        <w:tc>
          <w:tcPr>
            <w:tcW w:w="866" w:type="dxa"/>
            <w:vAlign w:val="bottom"/>
          </w:tcPr>
          <w:p w14:paraId="51A38F42" w14:textId="2EF2F46A" w:rsidR="009E45E8" w:rsidRPr="002A5E4C" w:rsidRDefault="007128A0"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36</w:t>
            </w:r>
          </w:p>
        </w:tc>
      </w:tr>
      <w:tr w:rsidR="009E45E8" w:rsidRPr="002865F3" w14:paraId="0099E829" w14:textId="77777777" w:rsidTr="006616F1">
        <w:trPr>
          <w:trHeight w:val="582"/>
          <w:jc w:val="center"/>
        </w:trPr>
        <w:tc>
          <w:tcPr>
            <w:tcW w:w="1025" w:type="dxa"/>
          </w:tcPr>
          <w:p w14:paraId="6A65E271" w14:textId="77777777" w:rsidR="009E45E8" w:rsidRPr="002865F3" w:rsidRDefault="009E45E8" w:rsidP="006616F1">
            <w:pPr>
              <w:pStyle w:val="oancuaDanhsach"/>
              <w:spacing w:before="120" w:after="120"/>
              <w:ind w:left="0" w:right="-93"/>
              <w:jc w:val="center"/>
              <w:rPr>
                <w:rFonts w:ascii="Times New Roman" w:hAnsi="Times New Roman" w:cs="Times New Roman"/>
                <w:sz w:val="26"/>
                <w:szCs w:val="26"/>
              </w:rPr>
            </w:pPr>
            <w:r w:rsidRPr="002865F3">
              <w:rPr>
                <w:rFonts w:ascii="Times New Roman" w:hAnsi="Times New Roman" w:cs="Times New Roman"/>
                <w:sz w:val="26"/>
                <w:szCs w:val="26"/>
              </w:rPr>
              <w:t>Ảnh thực nghiệm</w:t>
            </w:r>
          </w:p>
        </w:tc>
        <w:tc>
          <w:tcPr>
            <w:tcW w:w="2678" w:type="dxa"/>
            <w:vAlign w:val="bottom"/>
          </w:tcPr>
          <w:p w14:paraId="61AD0B93" w14:textId="0483C7D5" w:rsidR="009E45E8" w:rsidRPr="002865F3" w:rsidRDefault="00097A0A" w:rsidP="00097A0A">
            <w:pPr>
              <w:spacing w:before="120" w:after="120"/>
              <w:jc w:val="center"/>
              <w:rPr>
                <w:rFonts w:ascii="Times New Roman" w:hAnsi="Times New Roman"/>
                <w:color w:val="000000"/>
                <w:sz w:val="26"/>
                <w:szCs w:val="26"/>
              </w:rPr>
            </w:pPr>
            <w:r>
              <w:object w:dxaOrig="1944" w:dyaOrig="2496" w14:anchorId="308557C9">
                <v:shape id="_x0000_i1064" type="#_x0000_t75" style="width:102pt;height:153pt" o:ole="">
                  <v:imagedata r:id="rId173" o:title=""/>
                </v:shape>
                <o:OLEObject Type="Embed" ProgID="PBrush" ShapeID="_x0000_i1064" DrawAspect="Content" ObjectID="_1700985278" r:id="rId174"/>
              </w:object>
            </w:r>
          </w:p>
        </w:tc>
        <w:tc>
          <w:tcPr>
            <w:tcW w:w="2835" w:type="dxa"/>
            <w:vAlign w:val="bottom"/>
          </w:tcPr>
          <w:p w14:paraId="46A1F047" w14:textId="7102CC30" w:rsidR="009E45E8" w:rsidRPr="002865F3" w:rsidRDefault="00097A0A" w:rsidP="006616F1">
            <w:pPr>
              <w:pStyle w:val="oancuaDanhsach"/>
              <w:spacing w:before="120" w:after="120"/>
              <w:ind w:left="0"/>
              <w:jc w:val="center"/>
              <w:rPr>
                <w:rFonts w:ascii="Times New Roman" w:hAnsi="Times New Roman" w:cs="Times New Roman"/>
                <w:sz w:val="26"/>
                <w:szCs w:val="26"/>
              </w:rPr>
            </w:pPr>
            <w:r>
              <w:object w:dxaOrig="2064" w:dyaOrig="2592" w14:anchorId="4EDFC11F">
                <v:shape id="_x0000_i1065" type="#_x0000_t75" style="width:103.2pt;height:161.4pt" o:ole="">
                  <v:imagedata r:id="rId175" o:title=""/>
                </v:shape>
                <o:OLEObject Type="Embed" ProgID="PBrush" ShapeID="_x0000_i1065" DrawAspect="Content" ObjectID="_1700985279" r:id="rId176"/>
              </w:object>
            </w:r>
          </w:p>
        </w:tc>
        <w:tc>
          <w:tcPr>
            <w:tcW w:w="866" w:type="dxa"/>
            <w:vAlign w:val="bottom"/>
          </w:tcPr>
          <w:p w14:paraId="4D8BA085" w14:textId="77777777" w:rsidR="009E45E8" w:rsidRPr="002865F3" w:rsidRDefault="009E45E8" w:rsidP="006616F1">
            <w:pPr>
              <w:pStyle w:val="oancuaDanhsach"/>
              <w:spacing w:before="120" w:after="120"/>
              <w:ind w:left="0"/>
              <w:jc w:val="center"/>
              <w:rPr>
                <w:rFonts w:ascii="Times New Roman" w:hAnsi="Times New Roman" w:cs="Times New Roman"/>
                <w:sz w:val="26"/>
                <w:szCs w:val="26"/>
              </w:rPr>
            </w:pPr>
          </w:p>
        </w:tc>
      </w:tr>
      <w:tr w:rsidR="009E45E8" w:rsidRPr="002865F3" w14:paraId="651C2B8A" w14:textId="77777777" w:rsidTr="006616F1">
        <w:trPr>
          <w:trHeight w:val="552"/>
          <w:jc w:val="center"/>
        </w:trPr>
        <w:tc>
          <w:tcPr>
            <w:tcW w:w="1025" w:type="dxa"/>
          </w:tcPr>
          <w:p w14:paraId="2B6C1834" w14:textId="77777777" w:rsidR="009E45E8" w:rsidRPr="002865F3" w:rsidRDefault="009E45E8"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E</w:t>
            </w:r>
          </w:p>
        </w:tc>
        <w:tc>
          <w:tcPr>
            <w:tcW w:w="5513" w:type="dxa"/>
            <w:gridSpan w:val="2"/>
            <w:vAlign w:val="bottom"/>
          </w:tcPr>
          <w:p w14:paraId="6CE95C47" w14:textId="5BF3E639" w:rsidR="009E45E8" w:rsidRPr="002865F3" w:rsidRDefault="007128A0" w:rsidP="006616F1">
            <w:pPr>
              <w:spacing w:before="120" w:after="120"/>
              <w:jc w:val="center"/>
              <w:rPr>
                <w:rFonts w:ascii="Times New Roman" w:hAnsi="Times New Roman"/>
                <w:color w:val="000000"/>
                <w:sz w:val="26"/>
                <w:szCs w:val="26"/>
              </w:rPr>
            </w:pPr>
            <w:r>
              <w:rPr>
                <w:rFonts w:ascii="Times New Roman" w:hAnsi="Times New Roman"/>
                <w:color w:val="000000"/>
                <w:sz w:val="26"/>
                <w:szCs w:val="26"/>
              </w:rPr>
              <w:t>5,9</w:t>
            </w:r>
          </w:p>
        </w:tc>
        <w:tc>
          <w:tcPr>
            <w:tcW w:w="866" w:type="dxa"/>
          </w:tcPr>
          <w:p w14:paraId="4F860FE2" w14:textId="77777777" w:rsidR="009E45E8" w:rsidRPr="002865F3" w:rsidRDefault="009E45E8" w:rsidP="006616F1">
            <w:pPr>
              <w:spacing w:before="120" w:after="120"/>
              <w:jc w:val="center"/>
              <w:rPr>
                <w:rFonts w:ascii="Times New Roman" w:hAnsi="Times New Roman"/>
                <w:color w:val="000000"/>
                <w:sz w:val="26"/>
                <w:szCs w:val="26"/>
              </w:rPr>
            </w:pPr>
          </w:p>
        </w:tc>
      </w:tr>
    </w:tbl>
    <w:p w14:paraId="582DE67C" w14:textId="7EFC33B4" w:rsidR="00CF5D0E" w:rsidRDefault="00CF5D0E" w:rsidP="00E52D5F">
      <w:pPr>
        <w:rPr>
          <w:rFonts w:ascii="Times New Roman" w:hAnsi="Times New Roman"/>
          <w:sz w:val="28"/>
          <w:szCs w:val="28"/>
        </w:rPr>
      </w:pPr>
    </w:p>
    <w:p w14:paraId="2C587967" w14:textId="2CA46CDA" w:rsidR="009E45E8" w:rsidRDefault="009E45E8" w:rsidP="009E45E8">
      <w:pPr>
        <w:jc w:val="center"/>
        <w:rPr>
          <w:rFonts w:ascii="Times New Roman" w:hAnsi="Times New Roman"/>
          <w:sz w:val="28"/>
          <w:szCs w:val="28"/>
        </w:rPr>
      </w:pPr>
      <w:r>
        <w:rPr>
          <w:rFonts w:ascii="Times New Roman" w:hAnsi="Times New Roman"/>
          <w:noProof/>
          <w:sz w:val="28"/>
          <w:szCs w:val="28"/>
        </w:rPr>
        <w:drawing>
          <wp:inline distT="0" distB="0" distL="0" distR="0" wp14:anchorId="164DFF93" wp14:editId="49526213">
            <wp:extent cx="5187752" cy="3368040"/>
            <wp:effectExtent l="0" t="0" r="0" b="3810"/>
            <wp:docPr id="6882" name="Hình ảnh 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192037" cy="3370822"/>
                    </a:xfrm>
                    <a:prstGeom prst="rect">
                      <a:avLst/>
                    </a:prstGeom>
                    <a:noFill/>
                    <a:ln>
                      <a:noFill/>
                    </a:ln>
                  </pic:spPr>
                </pic:pic>
              </a:graphicData>
            </a:graphic>
          </wp:inline>
        </w:drawing>
      </w:r>
    </w:p>
    <w:p w14:paraId="3D6FF2E1" w14:textId="2B9416C7" w:rsidR="00BA2C61" w:rsidRPr="00181691" w:rsidRDefault="00BA2C61" w:rsidP="00BA2C61">
      <w:pPr>
        <w:jc w:val="center"/>
        <w:rPr>
          <w:rFonts w:ascii="Times New Roman" w:hAnsi="Times New Roman"/>
          <w:sz w:val="28"/>
          <w:szCs w:val="28"/>
        </w:rPr>
      </w:pPr>
      <w:r w:rsidRPr="00181691">
        <w:rPr>
          <w:rFonts w:ascii="Times New Roman" w:hAnsi="Times New Roman"/>
          <w:sz w:val="28"/>
          <w:szCs w:val="28"/>
        </w:rPr>
        <w:lastRenderedPageBreak/>
        <w:t xml:space="preserve">Biểu đồ quang phổ màu </w:t>
      </w:r>
      <w:r>
        <w:rPr>
          <w:rFonts w:ascii="Times New Roman" w:hAnsi="Times New Roman"/>
          <w:sz w:val="28"/>
          <w:szCs w:val="28"/>
        </w:rPr>
        <w:t>BY1</w:t>
      </w:r>
      <w:r w:rsidRPr="00181691">
        <w:rPr>
          <w:rFonts w:ascii="Times New Roman" w:hAnsi="Times New Roman"/>
          <w:sz w:val="28"/>
          <w:szCs w:val="28"/>
        </w:rPr>
        <w:t xml:space="preserve"> và màu </w:t>
      </w:r>
      <w:r>
        <w:rPr>
          <w:rFonts w:ascii="Times New Roman" w:hAnsi="Times New Roman"/>
          <w:sz w:val="28"/>
          <w:szCs w:val="28"/>
        </w:rPr>
        <w:t>BY1</w:t>
      </w:r>
      <w:r w:rsidRPr="00181691">
        <w:rPr>
          <w:rFonts w:ascii="Times New Roman" w:hAnsi="Times New Roman"/>
          <w:sz w:val="28"/>
          <w:szCs w:val="28"/>
        </w:rPr>
        <w:t xml:space="preserve"> pha</w:t>
      </w:r>
    </w:p>
    <w:p w14:paraId="3AF0A829" w14:textId="1662337D" w:rsidR="00BA2C61" w:rsidRDefault="00BA2C61" w:rsidP="009E45E8">
      <w:pPr>
        <w:jc w:val="center"/>
        <w:rPr>
          <w:rFonts w:ascii="Times New Roman" w:hAnsi="Times New Roman"/>
          <w:sz w:val="28"/>
          <w:szCs w:val="28"/>
        </w:rPr>
      </w:pPr>
    </w:p>
    <w:p w14:paraId="40EDE8C8" w14:textId="27A6DDC6" w:rsidR="00F604B9" w:rsidRDefault="00F604B9" w:rsidP="00AB10F0">
      <w:pPr>
        <w:pStyle w:val="oancuaDanhsach"/>
        <w:numPr>
          <w:ilvl w:val="1"/>
          <w:numId w:val="12"/>
        </w:numPr>
        <w:spacing w:after="200" w:line="276" w:lineRule="auto"/>
        <w:ind w:left="0" w:firstLine="709"/>
        <w:jc w:val="both"/>
        <w:rPr>
          <w:rFonts w:ascii="Times New Roman" w:hAnsi="Times New Roman" w:cs="Times New Roman"/>
          <w:b/>
          <w:sz w:val="26"/>
          <w:szCs w:val="26"/>
        </w:rPr>
      </w:pPr>
      <w:r w:rsidRPr="002865F3">
        <w:rPr>
          <w:rFonts w:ascii="Times New Roman" w:hAnsi="Times New Roman" w:cs="Times New Roman"/>
          <w:b/>
          <w:sz w:val="26"/>
          <w:szCs w:val="26"/>
        </w:rPr>
        <w:t xml:space="preserve">Mẫu màu </w:t>
      </w:r>
      <w:r w:rsidR="00F15C9F" w:rsidRPr="00181691">
        <w:rPr>
          <w:rFonts w:ascii="Times New Roman" w:hAnsi="Times New Roman" w:cs="Times New Roman"/>
          <w:b/>
          <w:sz w:val="28"/>
          <w:szCs w:val="28"/>
        </w:rPr>
        <w:t>M</w:t>
      </w:r>
      <w:r w:rsidR="00F15C9F">
        <w:rPr>
          <w:rFonts w:ascii="Times New Roman" w:hAnsi="Times New Roman" w:cs="Times New Roman"/>
          <w:b/>
          <w:sz w:val="28"/>
          <w:szCs w:val="28"/>
        </w:rPr>
        <w:t>T17</w:t>
      </w:r>
      <w:r w:rsidR="00F15C9F" w:rsidRPr="00181691">
        <w:rPr>
          <w:rFonts w:ascii="Times New Roman" w:hAnsi="Times New Roman" w:cs="Times New Roman"/>
          <w:b/>
          <w:sz w:val="28"/>
          <w:szCs w:val="28"/>
        </w:rPr>
        <w:t xml:space="preserve"> + M</w:t>
      </w:r>
      <w:r w:rsidR="00F15C9F">
        <w:rPr>
          <w:rFonts w:ascii="Times New Roman" w:hAnsi="Times New Roman" w:cs="Times New Roman"/>
          <w:b/>
          <w:sz w:val="28"/>
          <w:szCs w:val="28"/>
        </w:rPr>
        <w:t>P17</w:t>
      </w:r>
    </w:p>
    <w:p w14:paraId="7D686733" w14:textId="77777777" w:rsidR="00B47068" w:rsidRDefault="00B47068" w:rsidP="00B47068">
      <w:pPr>
        <w:pStyle w:val="oancuaDanhsach"/>
        <w:spacing w:after="200" w:line="276" w:lineRule="auto"/>
        <w:ind w:left="709"/>
        <w:jc w:val="both"/>
        <w:rPr>
          <w:rFonts w:ascii="Times New Roman" w:hAnsi="Times New Roman" w:cs="Times New Roman"/>
          <w:b/>
          <w:sz w:val="26"/>
          <w:szCs w:val="26"/>
        </w:rPr>
      </w:pP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F604B9" w:rsidRPr="002865F3" w14:paraId="6128E8D7" w14:textId="77777777" w:rsidTr="006616F1">
        <w:trPr>
          <w:trHeight w:val="533"/>
          <w:jc w:val="center"/>
        </w:trPr>
        <w:tc>
          <w:tcPr>
            <w:tcW w:w="1025" w:type="dxa"/>
          </w:tcPr>
          <w:p w14:paraId="02081CF9" w14:textId="77777777" w:rsidR="00F604B9" w:rsidRPr="002865F3" w:rsidRDefault="00F604B9" w:rsidP="006616F1">
            <w:pPr>
              <w:pStyle w:val="oancuaDanhsach"/>
              <w:spacing w:before="120" w:after="120" w:line="360" w:lineRule="auto"/>
              <w:ind w:left="0"/>
              <w:jc w:val="center"/>
              <w:rPr>
                <w:rFonts w:ascii="Times New Roman" w:hAnsi="Times New Roman" w:cs="Times New Roman"/>
                <w:sz w:val="26"/>
                <w:szCs w:val="26"/>
              </w:rPr>
            </w:pPr>
          </w:p>
        </w:tc>
        <w:tc>
          <w:tcPr>
            <w:tcW w:w="2678" w:type="dxa"/>
          </w:tcPr>
          <w:p w14:paraId="0C4C278B" w14:textId="0C3B6D37" w:rsidR="00F604B9"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T17</w:t>
            </w:r>
            <w:r w:rsidR="00F604B9" w:rsidRPr="002865F3">
              <w:rPr>
                <w:rFonts w:ascii="Times New Roman" w:hAnsi="Times New Roman"/>
                <w:color w:val="000000" w:themeColor="text1"/>
                <w:sz w:val="26"/>
                <w:szCs w:val="26"/>
              </w:rPr>
              <w:t xml:space="preserve"> </w:t>
            </w:r>
          </w:p>
        </w:tc>
        <w:tc>
          <w:tcPr>
            <w:tcW w:w="2835" w:type="dxa"/>
          </w:tcPr>
          <w:p w14:paraId="6095C3FB" w14:textId="03940EBB" w:rsidR="00F604B9"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P17</w:t>
            </w:r>
            <w:r w:rsidR="00F604B9" w:rsidRPr="002865F3">
              <w:rPr>
                <w:rFonts w:ascii="Times New Roman" w:hAnsi="Times New Roman"/>
                <w:color w:val="000000" w:themeColor="text1"/>
                <w:sz w:val="26"/>
                <w:szCs w:val="26"/>
              </w:rPr>
              <w:t xml:space="preserve"> </w:t>
            </w:r>
          </w:p>
        </w:tc>
        <w:tc>
          <w:tcPr>
            <w:tcW w:w="866" w:type="dxa"/>
          </w:tcPr>
          <w:p w14:paraId="6C8C65C3" w14:textId="77777777" w:rsidR="00F604B9" w:rsidRPr="002865F3" w:rsidRDefault="00F604B9"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w:t>
            </w:r>
          </w:p>
        </w:tc>
      </w:tr>
      <w:tr w:rsidR="00F604B9" w:rsidRPr="002865F3" w14:paraId="176031D7" w14:textId="77777777" w:rsidTr="006616F1">
        <w:trPr>
          <w:trHeight w:val="596"/>
          <w:jc w:val="center"/>
        </w:trPr>
        <w:tc>
          <w:tcPr>
            <w:tcW w:w="1025" w:type="dxa"/>
          </w:tcPr>
          <w:p w14:paraId="79797BCF" w14:textId="77777777" w:rsidR="00F604B9" w:rsidRPr="002865F3" w:rsidRDefault="00F604B9" w:rsidP="00F604B9">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L</w:t>
            </w:r>
          </w:p>
        </w:tc>
        <w:tc>
          <w:tcPr>
            <w:tcW w:w="2678" w:type="dxa"/>
          </w:tcPr>
          <w:p w14:paraId="448FB021" w14:textId="71EBBE9E" w:rsidR="00F604B9" w:rsidRPr="002A5E4C" w:rsidRDefault="00F604B9" w:rsidP="00F604B9">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54</w:t>
            </w:r>
            <w:r w:rsidR="00851DCC">
              <w:rPr>
                <w:rFonts w:ascii="Times New Roman" w:hAnsi="Times New Roman"/>
                <w:color w:val="000000"/>
                <w:sz w:val="28"/>
                <w:szCs w:val="28"/>
              </w:rPr>
              <w:t>,</w:t>
            </w:r>
            <w:r w:rsidRPr="002E7070">
              <w:rPr>
                <w:rFonts w:ascii="Times New Roman" w:hAnsi="Times New Roman"/>
                <w:color w:val="000000"/>
                <w:sz w:val="28"/>
                <w:szCs w:val="28"/>
              </w:rPr>
              <w:t>44</w:t>
            </w:r>
          </w:p>
        </w:tc>
        <w:tc>
          <w:tcPr>
            <w:tcW w:w="2835" w:type="dxa"/>
          </w:tcPr>
          <w:p w14:paraId="5764CC9C" w14:textId="25415233" w:rsidR="00F604B9" w:rsidRPr="002A5E4C" w:rsidRDefault="00F604B9" w:rsidP="00F604B9">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52</w:t>
            </w:r>
            <w:r w:rsidR="00851DCC">
              <w:rPr>
                <w:rFonts w:ascii="Times New Roman" w:hAnsi="Times New Roman"/>
                <w:color w:val="000000"/>
                <w:sz w:val="28"/>
                <w:szCs w:val="28"/>
              </w:rPr>
              <w:t>,</w:t>
            </w:r>
            <w:r w:rsidRPr="008E7150">
              <w:rPr>
                <w:rFonts w:ascii="Times New Roman" w:hAnsi="Times New Roman"/>
                <w:color w:val="000000"/>
                <w:sz w:val="28"/>
                <w:szCs w:val="28"/>
              </w:rPr>
              <w:t>33</w:t>
            </w:r>
          </w:p>
        </w:tc>
        <w:tc>
          <w:tcPr>
            <w:tcW w:w="866" w:type="dxa"/>
            <w:vAlign w:val="bottom"/>
          </w:tcPr>
          <w:p w14:paraId="510A68B8" w14:textId="610C1783" w:rsidR="00F604B9" w:rsidRPr="002A5E4C" w:rsidRDefault="0056144C" w:rsidP="00F604B9">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2,11</w:t>
            </w:r>
          </w:p>
        </w:tc>
      </w:tr>
      <w:tr w:rsidR="00F604B9" w:rsidRPr="002865F3" w14:paraId="26E15093" w14:textId="77777777" w:rsidTr="006616F1">
        <w:trPr>
          <w:trHeight w:val="582"/>
          <w:jc w:val="center"/>
        </w:trPr>
        <w:tc>
          <w:tcPr>
            <w:tcW w:w="1025" w:type="dxa"/>
          </w:tcPr>
          <w:p w14:paraId="6064B429" w14:textId="77777777" w:rsidR="00F604B9" w:rsidRPr="002865F3" w:rsidRDefault="00F604B9" w:rsidP="00F604B9">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a</w:t>
            </w:r>
          </w:p>
        </w:tc>
        <w:tc>
          <w:tcPr>
            <w:tcW w:w="2678" w:type="dxa"/>
          </w:tcPr>
          <w:p w14:paraId="1260656F" w14:textId="6CF4AF47" w:rsidR="00F604B9" w:rsidRPr="002A5E4C" w:rsidRDefault="00F604B9" w:rsidP="00F604B9">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43</w:t>
            </w:r>
            <w:r w:rsidR="00851DCC">
              <w:rPr>
                <w:rFonts w:ascii="Times New Roman" w:hAnsi="Times New Roman"/>
                <w:color w:val="000000"/>
                <w:sz w:val="28"/>
                <w:szCs w:val="28"/>
              </w:rPr>
              <w:t>,</w:t>
            </w:r>
            <w:r w:rsidRPr="002E7070">
              <w:rPr>
                <w:rFonts w:ascii="Times New Roman" w:hAnsi="Times New Roman"/>
                <w:color w:val="000000"/>
                <w:sz w:val="28"/>
                <w:szCs w:val="28"/>
              </w:rPr>
              <w:t>6</w:t>
            </w:r>
          </w:p>
        </w:tc>
        <w:tc>
          <w:tcPr>
            <w:tcW w:w="2835" w:type="dxa"/>
          </w:tcPr>
          <w:p w14:paraId="17201351" w14:textId="20317C92" w:rsidR="00F604B9" w:rsidRPr="002A5E4C" w:rsidRDefault="00F604B9" w:rsidP="00F604B9">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42</w:t>
            </w:r>
            <w:r w:rsidR="00851DCC">
              <w:rPr>
                <w:rFonts w:ascii="Times New Roman" w:hAnsi="Times New Roman"/>
                <w:color w:val="000000"/>
                <w:sz w:val="28"/>
                <w:szCs w:val="28"/>
              </w:rPr>
              <w:t>,</w:t>
            </w:r>
            <w:r w:rsidRPr="008E7150">
              <w:rPr>
                <w:rFonts w:ascii="Times New Roman" w:hAnsi="Times New Roman"/>
                <w:color w:val="000000"/>
                <w:sz w:val="28"/>
                <w:szCs w:val="28"/>
              </w:rPr>
              <w:t>05</w:t>
            </w:r>
          </w:p>
        </w:tc>
        <w:tc>
          <w:tcPr>
            <w:tcW w:w="866" w:type="dxa"/>
            <w:vAlign w:val="bottom"/>
          </w:tcPr>
          <w:p w14:paraId="4491C28C" w14:textId="48A8BDD5" w:rsidR="00F604B9" w:rsidRPr="002A5E4C" w:rsidRDefault="0056144C" w:rsidP="00F604B9">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55</w:t>
            </w:r>
          </w:p>
        </w:tc>
      </w:tr>
      <w:tr w:rsidR="00F604B9" w:rsidRPr="002865F3" w14:paraId="5463CD61" w14:textId="77777777" w:rsidTr="006616F1">
        <w:trPr>
          <w:trHeight w:val="582"/>
          <w:jc w:val="center"/>
        </w:trPr>
        <w:tc>
          <w:tcPr>
            <w:tcW w:w="1025" w:type="dxa"/>
          </w:tcPr>
          <w:p w14:paraId="2CDCD778" w14:textId="77777777" w:rsidR="00F604B9" w:rsidRPr="002865F3" w:rsidRDefault="00F604B9" w:rsidP="00F604B9">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b</w:t>
            </w:r>
          </w:p>
        </w:tc>
        <w:tc>
          <w:tcPr>
            <w:tcW w:w="2678" w:type="dxa"/>
          </w:tcPr>
          <w:p w14:paraId="2F42D5AF" w14:textId="33D08E7A" w:rsidR="00F604B9" w:rsidRPr="002A5E4C" w:rsidRDefault="00F604B9" w:rsidP="00F604B9">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17</w:t>
            </w:r>
            <w:r w:rsidR="00851DCC">
              <w:rPr>
                <w:rFonts w:ascii="Times New Roman" w:hAnsi="Times New Roman"/>
                <w:color w:val="000000"/>
                <w:sz w:val="28"/>
                <w:szCs w:val="28"/>
              </w:rPr>
              <w:t>,</w:t>
            </w:r>
            <w:r w:rsidRPr="002E7070">
              <w:rPr>
                <w:rFonts w:ascii="Times New Roman" w:hAnsi="Times New Roman"/>
                <w:color w:val="000000"/>
                <w:sz w:val="28"/>
                <w:szCs w:val="28"/>
              </w:rPr>
              <w:t>35</w:t>
            </w:r>
          </w:p>
        </w:tc>
        <w:tc>
          <w:tcPr>
            <w:tcW w:w="2835" w:type="dxa"/>
          </w:tcPr>
          <w:p w14:paraId="320C722B" w14:textId="2AF8E89E" w:rsidR="00F604B9" w:rsidRPr="002A5E4C" w:rsidRDefault="00F604B9" w:rsidP="00F604B9">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20</w:t>
            </w:r>
            <w:r w:rsidR="00851DCC">
              <w:rPr>
                <w:rFonts w:ascii="Times New Roman" w:hAnsi="Times New Roman"/>
                <w:color w:val="000000"/>
                <w:sz w:val="28"/>
                <w:szCs w:val="28"/>
              </w:rPr>
              <w:t>,</w:t>
            </w:r>
            <w:r w:rsidRPr="008E7150">
              <w:rPr>
                <w:rFonts w:ascii="Times New Roman" w:hAnsi="Times New Roman"/>
                <w:color w:val="000000"/>
                <w:sz w:val="28"/>
                <w:szCs w:val="28"/>
              </w:rPr>
              <w:t>12</w:t>
            </w:r>
          </w:p>
        </w:tc>
        <w:tc>
          <w:tcPr>
            <w:tcW w:w="866" w:type="dxa"/>
            <w:vAlign w:val="bottom"/>
          </w:tcPr>
          <w:p w14:paraId="22849C10" w14:textId="15D38E70" w:rsidR="00F604B9" w:rsidRPr="002A5E4C" w:rsidRDefault="0056144C" w:rsidP="00F604B9">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2,77</w:t>
            </w:r>
          </w:p>
        </w:tc>
      </w:tr>
      <w:tr w:rsidR="00F604B9" w:rsidRPr="002865F3" w14:paraId="300C2C69" w14:textId="77777777" w:rsidTr="006616F1">
        <w:trPr>
          <w:trHeight w:val="596"/>
          <w:jc w:val="center"/>
        </w:trPr>
        <w:tc>
          <w:tcPr>
            <w:tcW w:w="1025" w:type="dxa"/>
          </w:tcPr>
          <w:p w14:paraId="13CAEB97" w14:textId="77777777" w:rsidR="00F604B9" w:rsidRPr="002865F3" w:rsidRDefault="00F604B9"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C</w:t>
            </w:r>
          </w:p>
        </w:tc>
        <w:tc>
          <w:tcPr>
            <w:tcW w:w="2678" w:type="dxa"/>
            <w:vAlign w:val="bottom"/>
          </w:tcPr>
          <w:p w14:paraId="6ABCC22A" w14:textId="7B51F1E2" w:rsidR="00F604B9" w:rsidRPr="002A5E4C" w:rsidRDefault="0056144C"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1</w:t>
            </w:r>
            <w:r w:rsidR="00851DCC">
              <w:rPr>
                <w:rFonts w:ascii="Times New Roman" w:hAnsi="Times New Roman"/>
                <w:color w:val="000000" w:themeColor="text1"/>
                <w:sz w:val="26"/>
                <w:szCs w:val="26"/>
              </w:rPr>
              <w:t>,</w:t>
            </w:r>
            <w:r>
              <w:rPr>
                <w:rFonts w:ascii="Times New Roman" w:hAnsi="Times New Roman"/>
                <w:color w:val="000000" w:themeColor="text1"/>
                <w:sz w:val="26"/>
                <w:szCs w:val="26"/>
              </w:rPr>
              <w:t>87</w:t>
            </w:r>
          </w:p>
        </w:tc>
        <w:tc>
          <w:tcPr>
            <w:tcW w:w="2835" w:type="dxa"/>
            <w:vAlign w:val="bottom"/>
          </w:tcPr>
          <w:p w14:paraId="6671BBF1" w14:textId="2BC5EFD7" w:rsidR="00F604B9" w:rsidRPr="002A5E4C" w:rsidRDefault="0056144C"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0,08</w:t>
            </w:r>
          </w:p>
        </w:tc>
        <w:tc>
          <w:tcPr>
            <w:tcW w:w="866" w:type="dxa"/>
            <w:vAlign w:val="bottom"/>
          </w:tcPr>
          <w:p w14:paraId="344401F7" w14:textId="6001B770" w:rsidR="00F604B9" w:rsidRPr="002A5E4C" w:rsidRDefault="0056144C"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78</w:t>
            </w:r>
          </w:p>
        </w:tc>
      </w:tr>
      <w:tr w:rsidR="00F604B9" w:rsidRPr="002865F3" w14:paraId="53E976D7" w14:textId="77777777" w:rsidTr="006616F1">
        <w:trPr>
          <w:trHeight w:val="582"/>
          <w:jc w:val="center"/>
        </w:trPr>
        <w:tc>
          <w:tcPr>
            <w:tcW w:w="1025" w:type="dxa"/>
          </w:tcPr>
          <w:p w14:paraId="34239A51" w14:textId="77777777" w:rsidR="00F604B9" w:rsidRPr="002865F3" w:rsidRDefault="00F604B9" w:rsidP="006616F1">
            <w:pPr>
              <w:pStyle w:val="oancuaDanhsach"/>
              <w:spacing w:before="120" w:after="120"/>
              <w:ind w:left="0" w:right="-93"/>
              <w:jc w:val="center"/>
              <w:rPr>
                <w:rFonts w:ascii="Times New Roman" w:hAnsi="Times New Roman" w:cs="Times New Roman"/>
                <w:sz w:val="26"/>
                <w:szCs w:val="26"/>
              </w:rPr>
            </w:pPr>
            <w:r w:rsidRPr="002865F3">
              <w:rPr>
                <w:rFonts w:ascii="Times New Roman" w:hAnsi="Times New Roman" w:cs="Times New Roman"/>
                <w:sz w:val="26"/>
                <w:szCs w:val="26"/>
              </w:rPr>
              <w:t>Ảnh thực nghiệm</w:t>
            </w:r>
          </w:p>
        </w:tc>
        <w:tc>
          <w:tcPr>
            <w:tcW w:w="2678" w:type="dxa"/>
            <w:vAlign w:val="bottom"/>
          </w:tcPr>
          <w:p w14:paraId="54E3D736" w14:textId="33A860EC" w:rsidR="00F604B9" w:rsidRPr="002865F3" w:rsidRDefault="0083528C" w:rsidP="0083528C">
            <w:pPr>
              <w:spacing w:before="120" w:after="120"/>
              <w:jc w:val="center"/>
              <w:rPr>
                <w:rFonts w:ascii="Times New Roman" w:hAnsi="Times New Roman"/>
                <w:color w:val="000000"/>
                <w:sz w:val="26"/>
                <w:szCs w:val="26"/>
              </w:rPr>
            </w:pPr>
            <w:r>
              <w:object w:dxaOrig="1920" w:dyaOrig="2376" w14:anchorId="7FD16BB3">
                <v:shape id="_x0000_i1066" type="#_x0000_t75" style="width:117.6pt;height:148.2pt" o:ole="">
                  <v:imagedata r:id="rId178" o:title=""/>
                </v:shape>
                <o:OLEObject Type="Embed" ProgID="PBrush" ShapeID="_x0000_i1066" DrawAspect="Content" ObjectID="_1700985280" r:id="rId179"/>
              </w:object>
            </w:r>
          </w:p>
        </w:tc>
        <w:tc>
          <w:tcPr>
            <w:tcW w:w="2835" w:type="dxa"/>
            <w:vAlign w:val="bottom"/>
          </w:tcPr>
          <w:p w14:paraId="43C41EE3" w14:textId="02F7401A" w:rsidR="00F604B9" w:rsidRPr="002865F3" w:rsidRDefault="0083528C" w:rsidP="006616F1">
            <w:pPr>
              <w:pStyle w:val="oancuaDanhsach"/>
              <w:spacing w:before="120" w:after="120"/>
              <w:ind w:left="0"/>
              <w:jc w:val="center"/>
              <w:rPr>
                <w:rFonts w:ascii="Times New Roman" w:hAnsi="Times New Roman" w:cs="Times New Roman"/>
                <w:sz w:val="26"/>
                <w:szCs w:val="26"/>
              </w:rPr>
            </w:pPr>
            <w:r>
              <w:object w:dxaOrig="1956" w:dyaOrig="2472" w14:anchorId="65C0F892">
                <v:shape id="_x0000_i1067" type="#_x0000_t75" style="width:123.6pt;height:156pt" o:ole="">
                  <v:imagedata r:id="rId180" o:title=""/>
                </v:shape>
                <o:OLEObject Type="Embed" ProgID="PBrush" ShapeID="_x0000_i1067" DrawAspect="Content" ObjectID="_1700985281" r:id="rId181"/>
              </w:object>
            </w:r>
          </w:p>
        </w:tc>
        <w:tc>
          <w:tcPr>
            <w:tcW w:w="866" w:type="dxa"/>
            <w:vAlign w:val="bottom"/>
          </w:tcPr>
          <w:p w14:paraId="55E1D65C" w14:textId="77777777" w:rsidR="00F604B9" w:rsidRPr="002865F3" w:rsidRDefault="00F604B9" w:rsidP="006616F1">
            <w:pPr>
              <w:pStyle w:val="oancuaDanhsach"/>
              <w:spacing w:before="120" w:after="120"/>
              <w:ind w:left="0"/>
              <w:jc w:val="center"/>
              <w:rPr>
                <w:rFonts w:ascii="Times New Roman" w:hAnsi="Times New Roman" w:cs="Times New Roman"/>
                <w:sz w:val="26"/>
                <w:szCs w:val="26"/>
              </w:rPr>
            </w:pPr>
          </w:p>
        </w:tc>
      </w:tr>
      <w:tr w:rsidR="00F604B9" w:rsidRPr="002865F3" w14:paraId="0ED0F5AC" w14:textId="77777777" w:rsidTr="006616F1">
        <w:trPr>
          <w:trHeight w:val="552"/>
          <w:jc w:val="center"/>
        </w:trPr>
        <w:tc>
          <w:tcPr>
            <w:tcW w:w="1025" w:type="dxa"/>
          </w:tcPr>
          <w:p w14:paraId="3E80F3C4" w14:textId="77777777" w:rsidR="00F604B9" w:rsidRPr="002865F3" w:rsidRDefault="00F604B9"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E</w:t>
            </w:r>
          </w:p>
        </w:tc>
        <w:tc>
          <w:tcPr>
            <w:tcW w:w="5513" w:type="dxa"/>
            <w:gridSpan w:val="2"/>
            <w:vAlign w:val="bottom"/>
          </w:tcPr>
          <w:p w14:paraId="741481FD" w14:textId="3A11012C" w:rsidR="00F604B9" w:rsidRPr="002865F3" w:rsidRDefault="00851DCC" w:rsidP="006616F1">
            <w:pPr>
              <w:spacing w:before="120" w:after="120"/>
              <w:jc w:val="center"/>
              <w:rPr>
                <w:rFonts w:ascii="Times New Roman" w:hAnsi="Times New Roman"/>
                <w:color w:val="000000"/>
                <w:sz w:val="26"/>
                <w:szCs w:val="26"/>
              </w:rPr>
            </w:pPr>
            <w:r>
              <w:rPr>
                <w:rFonts w:ascii="Times New Roman" w:hAnsi="Times New Roman"/>
                <w:color w:val="000000"/>
                <w:sz w:val="26"/>
                <w:szCs w:val="26"/>
              </w:rPr>
              <w:t>3,81</w:t>
            </w:r>
          </w:p>
        </w:tc>
        <w:tc>
          <w:tcPr>
            <w:tcW w:w="866" w:type="dxa"/>
          </w:tcPr>
          <w:p w14:paraId="51CBB44E" w14:textId="77777777" w:rsidR="00F604B9" w:rsidRPr="002865F3" w:rsidRDefault="00F604B9" w:rsidP="006616F1">
            <w:pPr>
              <w:spacing w:before="120" w:after="120"/>
              <w:jc w:val="center"/>
              <w:rPr>
                <w:rFonts w:ascii="Times New Roman" w:hAnsi="Times New Roman"/>
                <w:color w:val="000000"/>
                <w:sz w:val="26"/>
                <w:szCs w:val="26"/>
              </w:rPr>
            </w:pPr>
          </w:p>
        </w:tc>
      </w:tr>
    </w:tbl>
    <w:p w14:paraId="505DFE34" w14:textId="294C08EA" w:rsidR="00F604B9" w:rsidRDefault="00F604B9" w:rsidP="009E45E8">
      <w:pPr>
        <w:jc w:val="center"/>
        <w:rPr>
          <w:rFonts w:ascii="Times New Roman" w:hAnsi="Times New Roman"/>
          <w:sz w:val="28"/>
          <w:szCs w:val="28"/>
        </w:rPr>
      </w:pPr>
    </w:p>
    <w:p w14:paraId="64FEB65F" w14:textId="62126BAA" w:rsidR="00B47068" w:rsidRDefault="00B47068" w:rsidP="009E45E8">
      <w:pPr>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57F8949D" wp14:editId="766A2B77">
            <wp:extent cx="5184165" cy="3383280"/>
            <wp:effectExtent l="0" t="0" r="0" b="7620"/>
            <wp:docPr id="6884" name="Hình ảnh 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188082" cy="3385836"/>
                    </a:xfrm>
                    <a:prstGeom prst="rect">
                      <a:avLst/>
                    </a:prstGeom>
                    <a:noFill/>
                    <a:ln>
                      <a:noFill/>
                    </a:ln>
                  </pic:spPr>
                </pic:pic>
              </a:graphicData>
            </a:graphic>
          </wp:inline>
        </w:drawing>
      </w:r>
    </w:p>
    <w:p w14:paraId="77B94746" w14:textId="06F83F0D" w:rsidR="00B47068" w:rsidRDefault="00B47068" w:rsidP="009E45E8">
      <w:pPr>
        <w:jc w:val="center"/>
        <w:rPr>
          <w:rFonts w:ascii="Times New Roman" w:hAnsi="Times New Roman"/>
          <w:sz w:val="28"/>
          <w:szCs w:val="28"/>
        </w:rPr>
      </w:pPr>
      <w:r w:rsidRPr="00181691">
        <w:rPr>
          <w:rFonts w:ascii="Times New Roman" w:hAnsi="Times New Roman"/>
          <w:sz w:val="28"/>
          <w:szCs w:val="28"/>
        </w:rPr>
        <w:t xml:space="preserve">Biểu đồ quang phổ màu </w:t>
      </w:r>
      <w:r>
        <w:rPr>
          <w:rFonts w:ascii="Times New Roman" w:hAnsi="Times New Roman"/>
          <w:sz w:val="28"/>
          <w:szCs w:val="28"/>
        </w:rPr>
        <w:t>BY4</w:t>
      </w:r>
      <w:r w:rsidRPr="00181691">
        <w:rPr>
          <w:rFonts w:ascii="Times New Roman" w:hAnsi="Times New Roman"/>
          <w:sz w:val="28"/>
          <w:szCs w:val="28"/>
        </w:rPr>
        <w:t xml:space="preserve"> và màu </w:t>
      </w:r>
      <w:r>
        <w:rPr>
          <w:rFonts w:ascii="Times New Roman" w:hAnsi="Times New Roman"/>
          <w:sz w:val="28"/>
          <w:szCs w:val="28"/>
        </w:rPr>
        <w:t>BY4</w:t>
      </w:r>
      <w:r w:rsidRPr="00181691">
        <w:rPr>
          <w:rFonts w:ascii="Times New Roman" w:hAnsi="Times New Roman"/>
          <w:sz w:val="28"/>
          <w:szCs w:val="28"/>
        </w:rPr>
        <w:t xml:space="preserve"> pha</w:t>
      </w:r>
    </w:p>
    <w:p w14:paraId="06CEEB3C" w14:textId="7C9780E1" w:rsidR="00B47068" w:rsidRDefault="00B47068" w:rsidP="009E45E8">
      <w:pPr>
        <w:jc w:val="center"/>
        <w:rPr>
          <w:rFonts w:ascii="Times New Roman" w:hAnsi="Times New Roman"/>
          <w:sz w:val="28"/>
          <w:szCs w:val="28"/>
        </w:rPr>
      </w:pPr>
    </w:p>
    <w:p w14:paraId="08AA688F" w14:textId="5B034625" w:rsidR="00B47068" w:rsidRDefault="00B47068" w:rsidP="00AB10F0">
      <w:pPr>
        <w:pStyle w:val="oancuaDanhsach"/>
        <w:numPr>
          <w:ilvl w:val="1"/>
          <w:numId w:val="12"/>
        </w:numPr>
        <w:spacing w:after="200" w:line="276" w:lineRule="auto"/>
        <w:ind w:left="0" w:firstLine="709"/>
        <w:jc w:val="both"/>
        <w:rPr>
          <w:rFonts w:ascii="Times New Roman" w:hAnsi="Times New Roman" w:cs="Times New Roman"/>
          <w:b/>
          <w:sz w:val="26"/>
          <w:szCs w:val="26"/>
        </w:rPr>
      </w:pPr>
      <w:r w:rsidRPr="002865F3">
        <w:rPr>
          <w:rFonts w:ascii="Times New Roman" w:hAnsi="Times New Roman" w:cs="Times New Roman"/>
          <w:b/>
          <w:sz w:val="26"/>
          <w:szCs w:val="26"/>
        </w:rPr>
        <w:t xml:space="preserve">Mẫu màu </w:t>
      </w:r>
      <w:r w:rsidR="00F15C9F" w:rsidRPr="00181691">
        <w:rPr>
          <w:rFonts w:ascii="Times New Roman" w:hAnsi="Times New Roman" w:cs="Times New Roman"/>
          <w:b/>
          <w:sz w:val="28"/>
          <w:szCs w:val="28"/>
        </w:rPr>
        <w:t>M</w:t>
      </w:r>
      <w:r w:rsidR="00F15C9F">
        <w:rPr>
          <w:rFonts w:ascii="Times New Roman" w:hAnsi="Times New Roman" w:cs="Times New Roman"/>
          <w:b/>
          <w:sz w:val="28"/>
          <w:szCs w:val="28"/>
        </w:rPr>
        <w:t>T18</w:t>
      </w:r>
      <w:r w:rsidR="00F15C9F" w:rsidRPr="00181691">
        <w:rPr>
          <w:rFonts w:ascii="Times New Roman" w:hAnsi="Times New Roman" w:cs="Times New Roman"/>
          <w:b/>
          <w:sz w:val="28"/>
          <w:szCs w:val="28"/>
        </w:rPr>
        <w:t xml:space="preserve"> + M</w:t>
      </w:r>
      <w:r w:rsidR="00F15C9F">
        <w:rPr>
          <w:rFonts w:ascii="Times New Roman" w:hAnsi="Times New Roman" w:cs="Times New Roman"/>
          <w:b/>
          <w:sz w:val="28"/>
          <w:szCs w:val="28"/>
        </w:rPr>
        <w:t xml:space="preserve">P18 </w:t>
      </w:r>
    </w:p>
    <w:p w14:paraId="7650CC97" w14:textId="77777777" w:rsidR="00B47068" w:rsidRDefault="00B47068" w:rsidP="00B47068">
      <w:pPr>
        <w:pStyle w:val="oancuaDanhsach"/>
        <w:spacing w:after="200" w:line="276" w:lineRule="auto"/>
        <w:ind w:left="709"/>
        <w:jc w:val="both"/>
        <w:rPr>
          <w:rFonts w:ascii="Times New Roman" w:hAnsi="Times New Roman" w:cs="Times New Roman"/>
          <w:b/>
          <w:sz w:val="26"/>
          <w:szCs w:val="26"/>
        </w:rPr>
      </w:pPr>
    </w:p>
    <w:tbl>
      <w:tblPr>
        <w:tblStyle w:val="LiBang"/>
        <w:tblW w:w="7404" w:type="dxa"/>
        <w:jc w:val="center"/>
        <w:tblLayout w:type="fixed"/>
        <w:tblLook w:val="04A0" w:firstRow="1" w:lastRow="0" w:firstColumn="1" w:lastColumn="0" w:noHBand="0" w:noVBand="1"/>
      </w:tblPr>
      <w:tblGrid>
        <w:gridCol w:w="1025"/>
        <w:gridCol w:w="2678"/>
        <w:gridCol w:w="2835"/>
        <w:gridCol w:w="866"/>
      </w:tblGrid>
      <w:tr w:rsidR="00B47068" w:rsidRPr="002865F3" w14:paraId="6CC1D13A" w14:textId="77777777" w:rsidTr="006616F1">
        <w:trPr>
          <w:trHeight w:val="533"/>
          <w:jc w:val="center"/>
        </w:trPr>
        <w:tc>
          <w:tcPr>
            <w:tcW w:w="1025" w:type="dxa"/>
          </w:tcPr>
          <w:p w14:paraId="0C79EB87" w14:textId="77777777" w:rsidR="00B47068" w:rsidRPr="002865F3" w:rsidRDefault="00B47068" w:rsidP="006616F1">
            <w:pPr>
              <w:pStyle w:val="oancuaDanhsach"/>
              <w:spacing w:before="120" w:after="120" w:line="360" w:lineRule="auto"/>
              <w:ind w:left="0"/>
              <w:jc w:val="center"/>
              <w:rPr>
                <w:rFonts w:ascii="Times New Roman" w:hAnsi="Times New Roman" w:cs="Times New Roman"/>
                <w:sz w:val="26"/>
                <w:szCs w:val="26"/>
              </w:rPr>
            </w:pPr>
          </w:p>
        </w:tc>
        <w:tc>
          <w:tcPr>
            <w:tcW w:w="2678" w:type="dxa"/>
          </w:tcPr>
          <w:p w14:paraId="3C4D5427" w14:textId="43E25513" w:rsidR="00B47068"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T18</w:t>
            </w:r>
            <w:r w:rsidR="00B47068" w:rsidRPr="002865F3">
              <w:rPr>
                <w:rFonts w:ascii="Times New Roman" w:hAnsi="Times New Roman"/>
                <w:color w:val="000000" w:themeColor="text1"/>
                <w:sz w:val="26"/>
                <w:szCs w:val="26"/>
              </w:rPr>
              <w:t xml:space="preserve"> </w:t>
            </w:r>
          </w:p>
        </w:tc>
        <w:tc>
          <w:tcPr>
            <w:tcW w:w="2835" w:type="dxa"/>
          </w:tcPr>
          <w:p w14:paraId="7DA21D8A" w14:textId="37B0DD70" w:rsidR="00B47068" w:rsidRPr="002865F3" w:rsidRDefault="00820809"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MP18</w:t>
            </w:r>
            <w:r w:rsidR="00B47068" w:rsidRPr="002865F3">
              <w:rPr>
                <w:rFonts w:ascii="Times New Roman" w:hAnsi="Times New Roman"/>
                <w:color w:val="000000" w:themeColor="text1"/>
                <w:sz w:val="26"/>
                <w:szCs w:val="26"/>
              </w:rPr>
              <w:t xml:space="preserve"> </w:t>
            </w:r>
          </w:p>
        </w:tc>
        <w:tc>
          <w:tcPr>
            <w:tcW w:w="866" w:type="dxa"/>
          </w:tcPr>
          <w:p w14:paraId="4F5436A9" w14:textId="77777777" w:rsidR="00B47068" w:rsidRPr="002865F3" w:rsidRDefault="00B47068"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w:t>
            </w:r>
          </w:p>
        </w:tc>
      </w:tr>
      <w:tr w:rsidR="00851DCC" w:rsidRPr="002865F3" w14:paraId="635AB478" w14:textId="77777777" w:rsidTr="006616F1">
        <w:trPr>
          <w:trHeight w:val="596"/>
          <w:jc w:val="center"/>
        </w:trPr>
        <w:tc>
          <w:tcPr>
            <w:tcW w:w="1025" w:type="dxa"/>
          </w:tcPr>
          <w:p w14:paraId="6284841F" w14:textId="77777777" w:rsidR="00851DCC" w:rsidRPr="002865F3" w:rsidRDefault="00851DCC" w:rsidP="00851DCC">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L</w:t>
            </w:r>
          </w:p>
        </w:tc>
        <w:tc>
          <w:tcPr>
            <w:tcW w:w="2678" w:type="dxa"/>
          </w:tcPr>
          <w:p w14:paraId="10CD8264" w14:textId="0E8201AD" w:rsidR="00851DCC" w:rsidRPr="002A5E4C" w:rsidRDefault="00851DCC" w:rsidP="00851DCC">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54</w:t>
            </w:r>
            <w:r>
              <w:rPr>
                <w:rFonts w:ascii="Times New Roman" w:hAnsi="Times New Roman"/>
                <w:color w:val="000000"/>
                <w:sz w:val="28"/>
                <w:szCs w:val="28"/>
              </w:rPr>
              <w:t>,</w:t>
            </w:r>
            <w:r w:rsidRPr="002E7070">
              <w:rPr>
                <w:rFonts w:ascii="Times New Roman" w:hAnsi="Times New Roman"/>
                <w:color w:val="000000"/>
                <w:sz w:val="28"/>
                <w:szCs w:val="28"/>
              </w:rPr>
              <w:t>57</w:t>
            </w:r>
          </w:p>
        </w:tc>
        <w:tc>
          <w:tcPr>
            <w:tcW w:w="2835" w:type="dxa"/>
          </w:tcPr>
          <w:p w14:paraId="370FE3BC" w14:textId="42E9947D" w:rsidR="00851DCC" w:rsidRPr="002A5E4C" w:rsidRDefault="00851DCC" w:rsidP="00851DCC">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53</w:t>
            </w:r>
            <w:r>
              <w:rPr>
                <w:rFonts w:ascii="Times New Roman" w:hAnsi="Times New Roman"/>
                <w:color w:val="000000"/>
                <w:sz w:val="28"/>
                <w:szCs w:val="28"/>
              </w:rPr>
              <w:t>,</w:t>
            </w:r>
            <w:r w:rsidRPr="008E7150">
              <w:rPr>
                <w:rFonts w:ascii="Times New Roman" w:hAnsi="Times New Roman"/>
                <w:color w:val="000000"/>
                <w:sz w:val="28"/>
                <w:szCs w:val="28"/>
              </w:rPr>
              <w:t>27</w:t>
            </w:r>
          </w:p>
        </w:tc>
        <w:tc>
          <w:tcPr>
            <w:tcW w:w="866" w:type="dxa"/>
            <w:vAlign w:val="bottom"/>
          </w:tcPr>
          <w:p w14:paraId="77A07FFB" w14:textId="52B8FDED" w:rsidR="00851DCC" w:rsidRPr="002A5E4C" w:rsidRDefault="00851DCC" w:rsidP="00851DCC">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3</w:t>
            </w:r>
          </w:p>
        </w:tc>
      </w:tr>
      <w:tr w:rsidR="00851DCC" w:rsidRPr="002865F3" w14:paraId="6C6F3688" w14:textId="77777777" w:rsidTr="006616F1">
        <w:trPr>
          <w:trHeight w:val="582"/>
          <w:jc w:val="center"/>
        </w:trPr>
        <w:tc>
          <w:tcPr>
            <w:tcW w:w="1025" w:type="dxa"/>
          </w:tcPr>
          <w:p w14:paraId="29CA5C34" w14:textId="77777777" w:rsidR="00851DCC" w:rsidRPr="002865F3" w:rsidRDefault="00851DCC" w:rsidP="00851DCC">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a</w:t>
            </w:r>
          </w:p>
        </w:tc>
        <w:tc>
          <w:tcPr>
            <w:tcW w:w="2678" w:type="dxa"/>
          </w:tcPr>
          <w:p w14:paraId="533FECFD" w14:textId="5312BAEB" w:rsidR="00851DCC" w:rsidRPr="002A5E4C" w:rsidRDefault="00851DCC" w:rsidP="00851DCC">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43</w:t>
            </w:r>
            <w:r>
              <w:rPr>
                <w:rFonts w:ascii="Times New Roman" w:hAnsi="Times New Roman"/>
                <w:color w:val="000000"/>
                <w:sz w:val="28"/>
                <w:szCs w:val="28"/>
              </w:rPr>
              <w:t>,</w:t>
            </w:r>
            <w:r w:rsidRPr="002E7070">
              <w:rPr>
                <w:rFonts w:ascii="Times New Roman" w:hAnsi="Times New Roman"/>
                <w:color w:val="000000"/>
                <w:sz w:val="28"/>
                <w:szCs w:val="28"/>
              </w:rPr>
              <w:t>56</w:t>
            </w:r>
          </w:p>
        </w:tc>
        <w:tc>
          <w:tcPr>
            <w:tcW w:w="2835" w:type="dxa"/>
          </w:tcPr>
          <w:p w14:paraId="5673854B" w14:textId="0AC47B8B" w:rsidR="00851DCC" w:rsidRPr="002A5E4C" w:rsidRDefault="00851DCC" w:rsidP="00851DCC">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42</w:t>
            </w:r>
            <w:r>
              <w:rPr>
                <w:rFonts w:ascii="Times New Roman" w:hAnsi="Times New Roman"/>
                <w:color w:val="000000"/>
                <w:sz w:val="28"/>
                <w:szCs w:val="28"/>
              </w:rPr>
              <w:t>,</w:t>
            </w:r>
            <w:r w:rsidRPr="008E7150">
              <w:rPr>
                <w:rFonts w:ascii="Times New Roman" w:hAnsi="Times New Roman"/>
                <w:color w:val="000000"/>
                <w:sz w:val="28"/>
                <w:szCs w:val="28"/>
              </w:rPr>
              <w:t>25</w:t>
            </w:r>
          </w:p>
        </w:tc>
        <w:tc>
          <w:tcPr>
            <w:tcW w:w="866" w:type="dxa"/>
            <w:vAlign w:val="bottom"/>
          </w:tcPr>
          <w:p w14:paraId="28CD70DA" w14:textId="2B569044" w:rsidR="00851DCC" w:rsidRPr="002A5E4C" w:rsidRDefault="00851DCC" w:rsidP="00851DCC">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31</w:t>
            </w:r>
          </w:p>
        </w:tc>
      </w:tr>
      <w:tr w:rsidR="00851DCC" w:rsidRPr="002865F3" w14:paraId="70B130F4" w14:textId="77777777" w:rsidTr="006616F1">
        <w:trPr>
          <w:trHeight w:val="582"/>
          <w:jc w:val="center"/>
        </w:trPr>
        <w:tc>
          <w:tcPr>
            <w:tcW w:w="1025" w:type="dxa"/>
          </w:tcPr>
          <w:p w14:paraId="018BE95C" w14:textId="77777777" w:rsidR="00851DCC" w:rsidRPr="002865F3" w:rsidRDefault="00851DCC" w:rsidP="00851DCC">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b</w:t>
            </w:r>
          </w:p>
        </w:tc>
        <w:tc>
          <w:tcPr>
            <w:tcW w:w="2678" w:type="dxa"/>
          </w:tcPr>
          <w:p w14:paraId="6F841BE7" w14:textId="6FCC8F29" w:rsidR="00851DCC" w:rsidRPr="002A5E4C" w:rsidRDefault="00851DCC" w:rsidP="00851DCC">
            <w:pPr>
              <w:spacing w:before="120" w:after="120"/>
              <w:jc w:val="center"/>
              <w:rPr>
                <w:rFonts w:ascii="Times New Roman" w:hAnsi="Times New Roman"/>
                <w:color w:val="000000" w:themeColor="text1"/>
                <w:sz w:val="26"/>
                <w:szCs w:val="26"/>
              </w:rPr>
            </w:pPr>
            <w:r w:rsidRPr="002E7070">
              <w:rPr>
                <w:rFonts w:ascii="Times New Roman" w:hAnsi="Times New Roman"/>
                <w:color w:val="000000"/>
                <w:sz w:val="28"/>
                <w:szCs w:val="28"/>
              </w:rPr>
              <w:t>18</w:t>
            </w:r>
            <w:r>
              <w:rPr>
                <w:rFonts w:ascii="Times New Roman" w:hAnsi="Times New Roman"/>
                <w:color w:val="000000"/>
                <w:sz w:val="28"/>
                <w:szCs w:val="28"/>
              </w:rPr>
              <w:t>,</w:t>
            </w:r>
            <w:r w:rsidRPr="002E7070">
              <w:rPr>
                <w:rFonts w:ascii="Times New Roman" w:hAnsi="Times New Roman"/>
                <w:color w:val="000000"/>
                <w:sz w:val="28"/>
                <w:szCs w:val="28"/>
              </w:rPr>
              <w:t>57</w:t>
            </w:r>
          </w:p>
        </w:tc>
        <w:tc>
          <w:tcPr>
            <w:tcW w:w="2835" w:type="dxa"/>
          </w:tcPr>
          <w:p w14:paraId="3A2F5093" w14:textId="361F3B6B" w:rsidR="00851DCC" w:rsidRPr="002A5E4C" w:rsidRDefault="00851DCC" w:rsidP="00851DCC">
            <w:pPr>
              <w:spacing w:before="120" w:after="120"/>
              <w:jc w:val="center"/>
              <w:rPr>
                <w:rFonts w:ascii="Times New Roman" w:hAnsi="Times New Roman"/>
                <w:color w:val="000000" w:themeColor="text1"/>
                <w:sz w:val="26"/>
                <w:szCs w:val="26"/>
              </w:rPr>
            </w:pPr>
            <w:r w:rsidRPr="008E7150">
              <w:rPr>
                <w:rFonts w:ascii="Times New Roman" w:hAnsi="Times New Roman"/>
                <w:color w:val="000000"/>
                <w:sz w:val="28"/>
                <w:szCs w:val="28"/>
              </w:rPr>
              <w:t>20</w:t>
            </w:r>
            <w:r>
              <w:rPr>
                <w:rFonts w:ascii="Times New Roman" w:hAnsi="Times New Roman"/>
                <w:color w:val="000000"/>
                <w:sz w:val="28"/>
                <w:szCs w:val="28"/>
              </w:rPr>
              <w:t>,</w:t>
            </w:r>
            <w:r w:rsidRPr="008E7150">
              <w:rPr>
                <w:rFonts w:ascii="Times New Roman" w:hAnsi="Times New Roman"/>
                <w:color w:val="000000"/>
                <w:sz w:val="28"/>
                <w:szCs w:val="28"/>
              </w:rPr>
              <w:t>7</w:t>
            </w:r>
          </w:p>
        </w:tc>
        <w:tc>
          <w:tcPr>
            <w:tcW w:w="866" w:type="dxa"/>
            <w:vAlign w:val="bottom"/>
          </w:tcPr>
          <w:p w14:paraId="4432ECBF" w14:textId="0226CC27" w:rsidR="00851DCC" w:rsidRPr="002A5E4C" w:rsidRDefault="00851DCC" w:rsidP="00851DCC">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2,13</w:t>
            </w:r>
          </w:p>
        </w:tc>
      </w:tr>
      <w:tr w:rsidR="00B47068" w:rsidRPr="002865F3" w14:paraId="20743E3D" w14:textId="77777777" w:rsidTr="006616F1">
        <w:trPr>
          <w:trHeight w:val="596"/>
          <w:jc w:val="center"/>
        </w:trPr>
        <w:tc>
          <w:tcPr>
            <w:tcW w:w="1025" w:type="dxa"/>
          </w:tcPr>
          <w:p w14:paraId="58AFEB1D" w14:textId="77777777" w:rsidR="00B47068" w:rsidRPr="002865F3" w:rsidRDefault="00B47068"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C</w:t>
            </w:r>
          </w:p>
        </w:tc>
        <w:tc>
          <w:tcPr>
            <w:tcW w:w="2678" w:type="dxa"/>
            <w:vAlign w:val="bottom"/>
          </w:tcPr>
          <w:p w14:paraId="6FDB95B8" w14:textId="6861575A" w:rsidR="00B47068" w:rsidRPr="002A5E4C" w:rsidRDefault="00851DCC"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2,25</w:t>
            </w:r>
          </w:p>
        </w:tc>
        <w:tc>
          <w:tcPr>
            <w:tcW w:w="2835" w:type="dxa"/>
            <w:vAlign w:val="bottom"/>
          </w:tcPr>
          <w:p w14:paraId="560B9A0B" w14:textId="59A85366" w:rsidR="00B47068" w:rsidRPr="002A5E4C" w:rsidRDefault="00851DCC"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71,07</w:t>
            </w:r>
          </w:p>
        </w:tc>
        <w:tc>
          <w:tcPr>
            <w:tcW w:w="866" w:type="dxa"/>
            <w:vAlign w:val="bottom"/>
          </w:tcPr>
          <w:p w14:paraId="16218EE9" w14:textId="377EA68F" w:rsidR="00B47068" w:rsidRPr="002A5E4C" w:rsidRDefault="00851DCC" w:rsidP="006616F1">
            <w:pPr>
              <w:spacing w:before="120" w:after="120"/>
              <w:jc w:val="center"/>
              <w:rPr>
                <w:rFonts w:ascii="Times New Roman" w:hAnsi="Times New Roman"/>
                <w:color w:val="000000" w:themeColor="text1"/>
                <w:sz w:val="26"/>
                <w:szCs w:val="26"/>
              </w:rPr>
            </w:pPr>
            <w:r>
              <w:rPr>
                <w:rFonts w:ascii="Times New Roman" w:hAnsi="Times New Roman"/>
                <w:color w:val="000000" w:themeColor="text1"/>
                <w:sz w:val="26"/>
                <w:szCs w:val="26"/>
              </w:rPr>
              <w:t>-1,18</w:t>
            </w:r>
          </w:p>
        </w:tc>
      </w:tr>
      <w:tr w:rsidR="00B47068" w:rsidRPr="002865F3" w14:paraId="2F8B5225" w14:textId="77777777" w:rsidTr="006616F1">
        <w:trPr>
          <w:trHeight w:val="582"/>
          <w:jc w:val="center"/>
        </w:trPr>
        <w:tc>
          <w:tcPr>
            <w:tcW w:w="1025" w:type="dxa"/>
          </w:tcPr>
          <w:p w14:paraId="7191A41F" w14:textId="77777777" w:rsidR="00B47068" w:rsidRPr="002865F3" w:rsidRDefault="00B47068" w:rsidP="006616F1">
            <w:pPr>
              <w:pStyle w:val="oancuaDanhsach"/>
              <w:spacing w:before="120" w:after="120"/>
              <w:ind w:left="0" w:right="-93"/>
              <w:jc w:val="center"/>
              <w:rPr>
                <w:rFonts w:ascii="Times New Roman" w:hAnsi="Times New Roman" w:cs="Times New Roman"/>
                <w:sz w:val="26"/>
                <w:szCs w:val="26"/>
              </w:rPr>
            </w:pPr>
            <w:r w:rsidRPr="002865F3">
              <w:rPr>
                <w:rFonts w:ascii="Times New Roman" w:hAnsi="Times New Roman" w:cs="Times New Roman"/>
                <w:sz w:val="26"/>
                <w:szCs w:val="26"/>
              </w:rPr>
              <w:lastRenderedPageBreak/>
              <w:t>Ảnh thực nghiệm</w:t>
            </w:r>
          </w:p>
        </w:tc>
        <w:tc>
          <w:tcPr>
            <w:tcW w:w="2678" w:type="dxa"/>
            <w:vAlign w:val="bottom"/>
          </w:tcPr>
          <w:p w14:paraId="7B523591" w14:textId="74C9DDC2" w:rsidR="00B47068" w:rsidRPr="002865F3" w:rsidRDefault="0083528C" w:rsidP="0083528C">
            <w:pPr>
              <w:spacing w:before="120" w:after="120"/>
              <w:jc w:val="center"/>
              <w:rPr>
                <w:rFonts w:ascii="Times New Roman" w:hAnsi="Times New Roman"/>
                <w:color w:val="000000"/>
                <w:sz w:val="26"/>
                <w:szCs w:val="26"/>
              </w:rPr>
            </w:pPr>
            <w:r>
              <w:object w:dxaOrig="1908" w:dyaOrig="2880" w14:anchorId="3683B9C8">
                <v:shape id="_x0000_i1068" type="#_x0000_t75" style="width:117pt;height:176.4pt" o:ole="">
                  <v:imagedata r:id="rId183" o:title=""/>
                </v:shape>
                <o:OLEObject Type="Embed" ProgID="PBrush" ShapeID="_x0000_i1068" DrawAspect="Content" ObjectID="_1700985282" r:id="rId184"/>
              </w:object>
            </w:r>
          </w:p>
        </w:tc>
        <w:tc>
          <w:tcPr>
            <w:tcW w:w="2835" w:type="dxa"/>
            <w:vAlign w:val="bottom"/>
          </w:tcPr>
          <w:p w14:paraId="1BDDE2B4" w14:textId="0C1681D6" w:rsidR="00B47068" w:rsidRPr="002865F3" w:rsidRDefault="0083528C" w:rsidP="006616F1">
            <w:pPr>
              <w:pStyle w:val="oancuaDanhsach"/>
              <w:spacing w:before="120" w:after="120"/>
              <w:ind w:left="0"/>
              <w:jc w:val="center"/>
              <w:rPr>
                <w:rFonts w:ascii="Times New Roman" w:hAnsi="Times New Roman" w:cs="Times New Roman"/>
                <w:sz w:val="26"/>
                <w:szCs w:val="26"/>
              </w:rPr>
            </w:pPr>
            <w:r>
              <w:object w:dxaOrig="2052" w:dyaOrig="2940" w14:anchorId="01E702E3">
                <v:shape id="_x0000_i1069" type="#_x0000_t75" style="width:126.6pt;height:181.2pt" o:ole="">
                  <v:imagedata r:id="rId185" o:title=""/>
                </v:shape>
                <o:OLEObject Type="Embed" ProgID="PBrush" ShapeID="_x0000_i1069" DrawAspect="Content" ObjectID="_1700985283" r:id="rId186"/>
              </w:object>
            </w:r>
          </w:p>
        </w:tc>
        <w:tc>
          <w:tcPr>
            <w:tcW w:w="866" w:type="dxa"/>
            <w:vAlign w:val="bottom"/>
          </w:tcPr>
          <w:p w14:paraId="2A4EE3F1" w14:textId="77777777" w:rsidR="00B47068" w:rsidRPr="002865F3" w:rsidRDefault="00B47068" w:rsidP="006616F1">
            <w:pPr>
              <w:pStyle w:val="oancuaDanhsach"/>
              <w:spacing w:before="120" w:after="120"/>
              <w:ind w:left="0"/>
              <w:jc w:val="center"/>
              <w:rPr>
                <w:rFonts w:ascii="Times New Roman" w:hAnsi="Times New Roman" w:cs="Times New Roman"/>
                <w:sz w:val="26"/>
                <w:szCs w:val="26"/>
              </w:rPr>
            </w:pPr>
          </w:p>
        </w:tc>
      </w:tr>
      <w:tr w:rsidR="00B47068" w:rsidRPr="002865F3" w14:paraId="2636803B" w14:textId="77777777" w:rsidTr="006616F1">
        <w:trPr>
          <w:trHeight w:val="552"/>
          <w:jc w:val="center"/>
        </w:trPr>
        <w:tc>
          <w:tcPr>
            <w:tcW w:w="1025" w:type="dxa"/>
          </w:tcPr>
          <w:p w14:paraId="0EDB14C2" w14:textId="77777777" w:rsidR="00B47068" w:rsidRPr="002865F3" w:rsidRDefault="00B47068" w:rsidP="006616F1">
            <w:pPr>
              <w:pStyle w:val="oancuaDanhsach"/>
              <w:spacing w:before="120" w:after="120"/>
              <w:ind w:left="0"/>
              <w:jc w:val="center"/>
              <w:rPr>
                <w:rFonts w:ascii="Times New Roman" w:hAnsi="Times New Roman" w:cs="Times New Roman"/>
                <w:sz w:val="26"/>
                <w:szCs w:val="26"/>
              </w:rPr>
            </w:pPr>
            <w:r w:rsidRPr="002865F3">
              <w:rPr>
                <w:rFonts w:ascii="Times New Roman" w:hAnsi="Times New Roman" w:cs="Times New Roman"/>
                <w:sz w:val="26"/>
                <w:szCs w:val="26"/>
              </w:rPr>
              <w:t>ΔE</w:t>
            </w:r>
          </w:p>
        </w:tc>
        <w:tc>
          <w:tcPr>
            <w:tcW w:w="5513" w:type="dxa"/>
            <w:gridSpan w:val="2"/>
            <w:vAlign w:val="bottom"/>
          </w:tcPr>
          <w:p w14:paraId="05B81C9D" w14:textId="37076D70" w:rsidR="00B47068" w:rsidRPr="002865F3" w:rsidRDefault="00AC7DAF" w:rsidP="006616F1">
            <w:pPr>
              <w:spacing w:before="120" w:after="120"/>
              <w:jc w:val="center"/>
              <w:rPr>
                <w:rFonts w:ascii="Times New Roman" w:hAnsi="Times New Roman"/>
                <w:color w:val="000000"/>
                <w:sz w:val="26"/>
                <w:szCs w:val="26"/>
              </w:rPr>
            </w:pPr>
            <w:r>
              <w:rPr>
                <w:rFonts w:ascii="Times New Roman" w:hAnsi="Times New Roman"/>
                <w:color w:val="000000"/>
                <w:sz w:val="26"/>
                <w:szCs w:val="26"/>
              </w:rPr>
              <w:t>2,82</w:t>
            </w:r>
          </w:p>
        </w:tc>
        <w:tc>
          <w:tcPr>
            <w:tcW w:w="866" w:type="dxa"/>
          </w:tcPr>
          <w:p w14:paraId="032E671D" w14:textId="77777777" w:rsidR="00B47068" w:rsidRPr="002865F3" w:rsidRDefault="00B47068" w:rsidP="006616F1">
            <w:pPr>
              <w:spacing w:before="120" w:after="120"/>
              <w:jc w:val="center"/>
              <w:rPr>
                <w:rFonts w:ascii="Times New Roman" w:hAnsi="Times New Roman"/>
                <w:color w:val="000000"/>
                <w:sz w:val="26"/>
                <w:szCs w:val="26"/>
              </w:rPr>
            </w:pPr>
          </w:p>
        </w:tc>
      </w:tr>
    </w:tbl>
    <w:p w14:paraId="5B38298E" w14:textId="7CBC54BD" w:rsidR="00B47068" w:rsidRDefault="00B47068" w:rsidP="009E45E8">
      <w:pPr>
        <w:jc w:val="center"/>
        <w:rPr>
          <w:rFonts w:ascii="Times New Roman" w:hAnsi="Times New Roman"/>
          <w:sz w:val="28"/>
          <w:szCs w:val="28"/>
        </w:rPr>
      </w:pPr>
    </w:p>
    <w:p w14:paraId="600BCE65" w14:textId="524982C9" w:rsidR="00B47068" w:rsidRDefault="00B47068" w:rsidP="009E45E8">
      <w:pPr>
        <w:jc w:val="center"/>
        <w:rPr>
          <w:rFonts w:ascii="Times New Roman" w:hAnsi="Times New Roman"/>
          <w:sz w:val="28"/>
          <w:szCs w:val="28"/>
        </w:rPr>
      </w:pPr>
      <w:r>
        <w:rPr>
          <w:rFonts w:ascii="Times New Roman" w:hAnsi="Times New Roman"/>
          <w:noProof/>
          <w:sz w:val="28"/>
          <w:szCs w:val="28"/>
        </w:rPr>
        <w:drawing>
          <wp:inline distT="0" distB="0" distL="0" distR="0" wp14:anchorId="692B33E8" wp14:editId="397331C9">
            <wp:extent cx="5127813" cy="3352800"/>
            <wp:effectExtent l="0" t="0" r="0" b="0"/>
            <wp:docPr id="6885" name="Hình ảnh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137525" cy="3359150"/>
                    </a:xfrm>
                    <a:prstGeom prst="rect">
                      <a:avLst/>
                    </a:prstGeom>
                    <a:noFill/>
                    <a:ln>
                      <a:noFill/>
                    </a:ln>
                  </pic:spPr>
                </pic:pic>
              </a:graphicData>
            </a:graphic>
          </wp:inline>
        </w:drawing>
      </w:r>
    </w:p>
    <w:p w14:paraId="43EF9CE1" w14:textId="7C751366" w:rsidR="00CA2C06" w:rsidRDefault="00CA2C06" w:rsidP="007D7E49">
      <w:pPr>
        <w:ind w:firstLine="720"/>
        <w:jc w:val="both"/>
        <w:rPr>
          <w:rFonts w:ascii="Times New Roman" w:hAnsi="Times New Roman"/>
          <w:i/>
          <w:iCs/>
          <w:sz w:val="28"/>
          <w:szCs w:val="28"/>
        </w:rPr>
      </w:pPr>
    </w:p>
    <w:p w14:paraId="3276385A" w14:textId="20E66DE3" w:rsidR="00AC7DAF" w:rsidRPr="00BE2D0E" w:rsidRDefault="00AC7DAF" w:rsidP="00BE2D0E">
      <w:pPr>
        <w:rPr>
          <w:rFonts w:ascii="Times New Roman" w:hAnsi="Times New Roman"/>
          <w:sz w:val="28"/>
          <w:szCs w:val="28"/>
        </w:rPr>
      </w:pPr>
      <w:r w:rsidRPr="00BE2D0E">
        <w:rPr>
          <w:rFonts w:ascii="Times New Roman" w:hAnsi="Times New Roman"/>
          <w:sz w:val="28"/>
          <w:szCs w:val="28"/>
        </w:rPr>
        <w:t>Nhận xét:</w:t>
      </w:r>
    </w:p>
    <w:p w14:paraId="33D9FB24" w14:textId="49F1ADEB" w:rsidR="00AC7DAF" w:rsidRPr="00371CAD" w:rsidRDefault="00AC7DAF" w:rsidP="00AB10F0">
      <w:pPr>
        <w:pStyle w:val="oancuaDanhsach"/>
        <w:numPr>
          <w:ilvl w:val="0"/>
          <w:numId w:val="8"/>
        </w:numPr>
        <w:tabs>
          <w:tab w:val="left" w:pos="851"/>
        </w:tabs>
        <w:spacing w:after="200" w:line="276" w:lineRule="auto"/>
        <w:ind w:left="0" w:firstLine="567"/>
        <w:jc w:val="both"/>
        <w:rPr>
          <w:rFonts w:ascii="Times New Roman" w:hAnsi="Times New Roman" w:cs="Times New Roman"/>
          <w:b/>
          <w:sz w:val="28"/>
          <w:szCs w:val="28"/>
        </w:rPr>
      </w:pPr>
      <w:r w:rsidRPr="00371CAD">
        <w:rPr>
          <w:rFonts w:ascii="Times New Roman" w:hAnsi="Times New Roman" w:cs="Times New Roman"/>
          <w:sz w:val="28"/>
          <w:szCs w:val="28"/>
        </w:rPr>
        <w:t xml:space="preserve">ΔE thu được giao động từ </w:t>
      </w:r>
      <w:r w:rsidR="009C6B5A" w:rsidRPr="00371CAD">
        <w:rPr>
          <w:rFonts w:ascii="Times New Roman" w:hAnsi="Times New Roman" w:cs="Times New Roman"/>
          <w:sz w:val="28"/>
          <w:szCs w:val="28"/>
        </w:rPr>
        <w:t>0,37</w:t>
      </w:r>
      <w:r w:rsidRPr="00371CAD">
        <w:rPr>
          <w:rFonts w:ascii="Times New Roman" w:hAnsi="Times New Roman" w:cs="Times New Roman"/>
          <w:sz w:val="28"/>
          <w:szCs w:val="28"/>
        </w:rPr>
        <w:t xml:space="preserve"> ÷ </w:t>
      </w:r>
      <w:r w:rsidR="009C6B5A" w:rsidRPr="00371CAD">
        <w:rPr>
          <w:rFonts w:ascii="Times New Roman" w:hAnsi="Times New Roman" w:cs="Times New Roman"/>
          <w:sz w:val="28"/>
          <w:szCs w:val="28"/>
        </w:rPr>
        <w:t>5,9</w:t>
      </w:r>
      <w:r w:rsidRPr="00371CAD">
        <w:rPr>
          <w:rFonts w:ascii="Times New Roman" w:hAnsi="Times New Roman" w:cs="Times New Roman"/>
          <w:sz w:val="28"/>
          <w:szCs w:val="28"/>
        </w:rPr>
        <w:t xml:space="preserve">; một số mẫu có </w:t>
      </w:r>
      <w:r w:rsidRPr="00371CAD">
        <w:rPr>
          <w:rFonts w:ascii="Times New Roman" w:hAnsi="Times New Roman"/>
          <w:sz w:val="28"/>
          <w:szCs w:val="28"/>
        </w:rPr>
        <w:t xml:space="preserve">sự sai lệch rất nhỏ, chỉ người có kinh nghiệm mới cảm nhận được (1&lt;ΔE &lt;2); một số mẫu </w:t>
      </w:r>
      <w:r w:rsidRPr="00371CAD">
        <w:rPr>
          <w:rFonts w:ascii="Times New Roman" w:hAnsi="Times New Roman" w:cs="Times New Roman"/>
          <w:sz w:val="28"/>
          <w:szCs w:val="28"/>
        </w:rPr>
        <w:t xml:space="preserve">có </w:t>
      </w:r>
      <w:r w:rsidRPr="00371CAD">
        <w:rPr>
          <w:rFonts w:ascii="Times New Roman" w:hAnsi="Times New Roman"/>
          <w:sz w:val="28"/>
          <w:szCs w:val="28"/>
        </w:rPr>
        <w:t xml:space="preserve">sự sai lệch tương đối lớn, người không có kinh nghiệm có thể cảm nhận được (2&lt;ΔE &lt;3.5); một số rất ít mẫu sai lệch lớn (3.5&lt;ΔE &lt; 5); có </w:t>
      </w:r>
      <w:r w:rsidR="009C6B5A" w:rsidRPr="00371CAD">
        <w:rPr>
          <w:rFonts w:ascii="Times New Roman" w:hAnsi="Times New Roman"/>
          <w:sz w:val="28"/>
          <w:szCs w:val="28"/>
        </w:rPr>
        <w:t xml:space="preserve">1 </w:t>
      </w:r>
      <w:r w:rsidRPr="00371CAD">
        <w:rPr>
          <w:rFonts w:ascii="Times New Roman" w:hAnsi="Times New Roman"/>
          <w:sz w:val="28"/>
          <w:szCs w:val="28"/>
        </w:rPr>
        <w:t>mẫu sai lệch quá lớn.</w:t>
      </w:r>
    </w:p>
    <w:p w14:paraId="4C846E97" w14:textId="77777777" w:rsidR="00AC7DAF" w:rsidRPr="00371CAD" w:rsidRDefault="00AC7DAF" w:rsidP="00AB10F0">
      <w:pPr>
        <w:pStyle w:val="oancuaDanhsach"/>
        <w:numPr>
          <w:ilvl w:val="0"/>
          <w:numId w:val="8"/>
        </w:numPr>
        <w:tabs>
          <w:tab w:val="left" w:pos="851"/>
        </w:tabs>
        <w:spacing w:after="200" w:line="276" w:lineRule="auto"/>
        <w:ind w:left="0" w:firstLine="567"/>
        <w:jc w:val="both"/>
        <w:rPr>
          <w:rFonts w:ascii="Times New Roman" w:hAnsi="Times New Roman" w:cs="Times New Roman"/>
          <w:sz w:val="28"/>
          <w:szCs w:val="28"/>
        </w:rPr>
      </w:pPr>
      <w:r w:rsidRPr="00371CAD">
        <w:rPr>
          <w:rFonts w:ascii="Times New Roman" w:hAnsi="Times New Roman" w:cs="Times New Roman"/>
          <w:sz w:val="28"/>
          <w:szCs w:val="28"/>
        </w:rPr>
        <w:t>Theo các biểu đồ quang phổ màu cho thấy đường phổ màu của 2 màu mẫu và màu pha test có đường phổ chạy giống nhau.</w:t>
      </w:r>
    </w:p>
    <w:p w14:paraId="0F9380E2" w14:textId="290FA31D" w:rsidR="00AC7DAF" w:rsidRPr="00371CAD" w:rsidRDefault="00AC7DAF" w:rsidP="00AB10F0">
      <w:pPr>
        <w:pStyle w:val="oancuaDanhsach"/>
        <w:numPr>
          <w:ilvl w:val="0"/>
          <w:numId w:val="8"/>
        </w:numPr>
        <w:tabs>
          <w:tab w:val="left" w:pos="851"/>
        </w:tabs>
        <w:spacing w:after="200" w:line="276" w:lineRule="auto"/>
        <w:ind w:left="0" w:firstLine="567"/>
        <w:jc w:val="both"/>
        <w:rPr>
          <w:rFonts w:ascii="Times New Roman" w:hAnsi="Times New Roman" w:cs="Times New Roman"/>
          <w:sz w:val="28"/>
          <w:szCs w:val="28"/>
        </w:rPr>
      </w:pPr>
      <w:r w:rsidRPr="00371CAD">
        <w:rPr>
          <w:rFonts w:ascii="Times New Roman" w:hAnsi="Times New Roman" w:cs="Times New Roman"/>
          <w:sz w:val="28"/>
          <w:szCs w:val="28"/>
        </w:rPr>
        <w:lastRenderedPageBreak/>
        <w:t>Sự sai lệch nhìn thấy trên có thể do tạo lớp mực dày chưa chuẩn giữa 2 màu</w:t>
      </w:r>
      <w:r w:rsidR="009C6B5A" w:rsidRPr="00371CAD">
        <w:rPr>
          <w:rFonts w:ascii="Times New Roman" w:hAnsi="Times New Roman" w:cs="Times New Roman"/>
          <w:sz w:val="28"/>
          <w:szCs w:val="28"/>
        </w:rPr>
        <w:t xml:space="preserve"> và sai số thiết bị</w:t>
      </w:r>
      <w:r w:rsidRPr="00371CAD">
        <w:rPr>
          <w:rFonts w:ascii="Times New Roman" w:hAnsi="Times New Roman" w:cs="Times New Roman"/>
          <w:sz w:val="28"/>
          <w:szCs w:val="28"/>
        </w:rPr>
        <w:t>.</w:t>
      </w:r>
    </w:p>
    <w:p w14:paraId="431265D9" w14:textId="23AD0E26" w:rsidR="00AC7DAF" w:rsidRPr="00371CAD" w:rsidRDefault="00AC7DAF" w:rsidP="001058D6">
      <w:pPr>
        <w:ind w:firstLine="432"/>
        <w:jc w:val="both"/>
        <w:rPr>
          <w:rFonts w:ascii="Times New Roman" w:hAnsi="Times New Roman"/>
          <w:sz w:val="28"/>
          <w:szCs w:val="28"/>
        </w:rPr>
      </w:pPr>
      <w:r w:rsidRPr="00371CAD">
        <w:rPr>
          <w:rFonts w:ascii="Times New Roman" w:hAnsi="Times New Roman"/>
          <w:sz w:val="28"/>
          <w:szCs w:val="28"/>
        </w:rPr>
        <w:t xml:space="preserve">Bộ mực em sử dụng để nghiên cứu là mực </w:t>
      </w:r>
      <w:r w:rsidR="009C6B5A" w:rsidRPr="00371CAD">
        <w:rPr>
          <w:rFonts w:ascii="Times New Roman" w:hAnsi="Times New Roman"/>
          <w:sz w:val="28"/>
          <w:szCs w:val="28"/>
        </w:rPr>
        <w:t>offset</w:t>
      </w:r>
      <w:r w:rsidRPr="00371CAD">
        <w:rPr>
          <w:rFonts w:ascii="Times New Roman" w:hAnsi="Times New Roman"/>
          <w:sz w:val="28"/>
          <w:szCs w:val="28"/>
        </w:rPr>
        <w:t xml:space="preserve"> gốc </w:t>
      </w:r>
      <w:r w:rsidR="009C6B5A" w:rsidRPr="00371CAD">
        <w:rPr>
          <w:rFonts w:ascii="Times New Roman" w:hAnsi="Times New Roman"/>
          <w:sz w:val="28"/>
          <w:szCs w:val="28"/>
        </w:rPr>
        <w:t>dầu</w:t>
      </w:r>
      <w:r w:rsidRPr="00371CAD">
        <w:rPr>
          <w:rFonts w:ascii="Times New Roman" w:hAnsi="Times New Roman"/>
          <w:sz w:val="28"/>
          <w:szCs w:val="28"/>
        </w:rPr>
        <w:t xml:space="preserve"> của nhà sản xuất </w:t>
      </w:r>
      <w:r w:rsidR="001058D6" w:rsidRPr="00371CAD">
        <w:rPr>
          <w:rFonts w:ascii="Times New Roman" w:hAnsi="Times New Roman"/>
          <w:sz w:val="28"/>
          <w:szCs w:val="28"/>
        </w:rPr>
        <w:t>DIC (Nhật Bản)</w:t>
      </w:r>
      <w:r w:rsidRPr="00371CAD">
        <w:rPr>
          <w:rFonts w:ascii="Times New Roman" w:hAnsi="Times New Roman"/>
          <w:sz w:val="28"/>
          <w:szCs w:val="28"/>
        </w:rPr>
        <w:t>, mực có tính chất hạt pigment to, nên công đoạn trộn màu mất nhiều thời gian, có nhiều sai số.</w:t>
      </w:r>
    </w:p>
    <w:p w14:paraId="4104828C" w14:textId="77777777" w:rsidR="00371CAD" w:rsidRPr="00371CAD" w:rsidRDefault="00371CAD" w:rsidP="001058D6">
      <w:pPr>
        <w:ind w:firstLine="432"/>
        <w:jc w:val="both"/>
        <w:rPr>
          <w:sz w:val="28"/>
          <w:szCs w:val="28"/>
        </w:rPr>
      </w:pPr>
    </w:p>
    <w:p w14:paraId="0736B6C3" w14:textId="6088D7B4" w:rsidR="00AC7DAF" w:rsidRPr="00371CAD" w:rsidRDefault="00371CAD" w:rsidP="00AC4C08">
      <w:pPr>
        <w:pStyle w:val="u1"/>
        <w:numPr>
          <w:ilvl w:val="0"/>
          <w:numId w:val="13"/>
        </w:numPr>
      </w:pPr>
      <w:bookmarkStart w:id="103" w:name="_Toc90372474"/>
      <w:r w:rsidRPr="00371CAD">
        <w:t>Kiến nghị:</w:t>
      </w:r>
      <w:bookmarkEnd w:id="103"/>
    </w:p>
    <w:p w14:paraId="3D8D78F7" w14:textId="2146DD7B" w:rsidR="00AF5079" w:rsidRPr="00AF5079" w:rsidRDefault="00AF5079" w:rsidP="00236454">
      <w:pPr>
        <w:pStyle w:val="oancuaDanhsach"/>
        <w:ind w:left="0" w:firstLine="432"/>
        <w:jc w:val="both"/>
        <w:rPr>
          <w:rFonts w:ascii="Times New Roman" w:hAnsi="Times New Roman" w:cs="Times New Roman"/>
          <w:sz w:val="28"/>
          <w:szCs w:val="28"/>
        </w:rPr>
      </w:pPr>
      <w:r w:rsidRPr="00AF5079">
        <w:rPr>
          <w:rFonts w:ascii="Times New Roman" w:hAnsi="Times New Roman" w:cs="Times New Roman"/>
          <w:sz w:val="28"/>
          <w:szCs w:val="28"/>
        </w:rPr>
        <w:t xml:space="preserve">Trong luận văn này, bộ mực em nghiên cứu gồm </w:t>
      </w:r>
      <w:r w:rsidR="00236454">
        <w:rPr>
          <w:rFonts w:ascii="Times New Roman" w:hAnsi="Times New Roman" w:cs="Times New Roman"/>
          <w:sz w:val="28"/>
          <w:szCs w:val="28"/>
        </w:rPr>
        <w:t>6</w:t>
      </w:r>
      <w:r w:rsidRPr="00AF5079">
        <w:rPr>
          <w:rFonts w:ascii="Times New Roman" w:hAnsi="Times New Roman" w:cs="Times New Roman"/>
          <w:sz w:val="28"/>
          <w:szCs w:val="28"/>
        </w:rPr>
        <w:t xml:space="preserve"> màu </w:t>
      </w:r>
      <w:r w:rsidR="00236454" w:rsidRPr="00C976DF">
        <w:rPr>
          <w:rFonts w:ascii="Times New Roman" w:hAnsi="Times New Roman"/>
          <w:sz w:val="28"/>
          <w:szCs w:val="28"/>
        </w:rPr>
        <w:t>Magenta</w:t>
      </w:r>
      <w:r w:rsidR="00236454">
        <w:rPr>
          <w:rFonts w:ascii="Times New Roman" w:hAnsi="Times New Roman"/>
          <w:sz w:val="28"/>
          <w:szCs w:val="28"/>
        </w:rPr>
        <w:t>, Da cam,</w:t>
      </w:r>
      <w:r w:rsidR="00236454" w:rsidRPr="00C976DF">
        <w:rPr>
          <w:rFonts w:ascii="Times New Roman" w:hAnsi="Times New Roman"/>
          <w:sz w:val="28"/>
          <w:szCs w:val="28"/>
        </w:rPr>
        <w:t>Vàng</w:t>
      </w:r>
      <w:r w:rsidR="00236454">
        <w:rPr>
          <w:rFonts w:ascii="Times New Roman" w:hAnsi="Times New Roman"/>
          <w:sz w:val="28"/>
          <w:szCs w:val="28"/>
        </w:rPr>
        <w:t xml:space="preserve">, </w:t>
      </w:r>
      <w:r w:rsidR="00236454" w:rsidRPr="00C976DF">
        <w:rPr>
          <w:rFonts w:ascii="Times New Roman" w:hAnsi="Times New Roman"/>
          <w:sz w:val="28"/>
          <w:szCs w:val="28"/>
        </w:rPr>
        <w:t xml:space="preserve">Xanh </w:t>
      </w:r>
      <w:r w:rsidR="00236454">
        <w:rPr>
          <w:rFonts w:ascii="Times New Roman" w:hAnsi="Times New Roman"/>
          <w:sz w:val="28"/>
          <w:szCs w:val="28"/>
        </w:rPr>
        <w:t xml:space="preserve">Blue, </w:t>
      </w:r>
      <w:r w:rsidR="00236454" w:rsidRPr="00C976DF">
        <w:rPr>
          <w:rFonts w:ascii="Times New Roman" w:hAnsi="Times New Roman"/>
          <w:sz w:val="28"/>
          <w:szCs w:val="28"/>
        </w:rPr>
        <w:t>Tím</w:t>
      </w:r>
      <w:r w:rsidR="00236454">
        <w:rPr>
          <w:rFonts w:ascii="Times New Roman" w:hAnsi="Times New Roman"/>
          <w:sz w:val="28"/>
          <w:szCs w:val="28"/>
        </w:rPr>
        <w:t xml:space="preserve">, </w:t>
      </w:r>
      <w:r w:rsidR="00236454" w:rsidRPr="00C976DF">
        <w:rPr>
          <w:rFonts w:ascii="Times New Roman" w:hAnsi="Times New Roman"/>
          <w:sz w:val="28"/>
          <w:szCs w:val="28"/>
        </w:rPr>
        <w:t>Đen</w:t>
      </w:r>
      <w:r w:rsidR="00236454">
        <w:rPr>
          <w:rFonts w:ascii="Times New Roman" w:hAnsi="Times New Roman" w:cs="Times New Roman"/>
          <w:sz w:val="28"/>
          <w:szCs w:val="28"/>
        </w:rPr>
        <w:t xml:space="preserve"> offset gốc dầu</w:t>
      </w:r>
      <w:r w:rsidRPr="00AF5079">
        <w:rPr>
          <w:rFonts w:ascii="Times New Roman" w:hAnsi="Times New Roman" w:cs="Times New Roman"/>
          <w:sz w:val="28"/>
          <w:szCs w:val="28"/>
        </w:rPr>
        <w:t xml:space="preserve">. Thuật toán này không chỉ áp dụng cho </w:t>
      </w:r>
      <w:r w:rsidR="00DE1624">
        <w:rPr>
          <w:rFonts w:ascii="Times New Roman" w:hAnsi="Times New Roman" w:cs="Times New Roman"/>
          <w:sz w:val="28"/>
          <w:szCs w:val="28"/>
        </w:rPr>
        <w:t>6</w:t>
      </w:r>
      <w:r w:rsidRPr="00AF5079">
        <w:rPr>
          <w:rFonts w:ascii="Times New Roman" w:hAnsi="Times New Roman" w:cs="Times New Roman"/>
          <w:sz w:val="28"/>
          <w:szCs w:val="28"/>
        </w:rPr>
        <w:t xml:space="preserve"> màu mà có thể áp dụng pha từ nhiều màu sơ cấp để tăng tính chính xác cho màu cần pha, ngoài ra không chỉ áp dụng cho bộ mực </w:t>
      </w:r>
      <w:r w:rsidR="00DE1624">
        <w:rPr>
          <w:rFonts w:ascii="Times New Roman" w:hAnsi="Times New Roman" w:cs="Times New Roman"/>
          <w:sz w:val="28"/>
          <w:szCs w:val="28"/>
        </w:rPr>
        <w:t>offset</w:t>
      </w:r>
      <w:r w:rsidRPr="00AF5079">
        <w:rPr>
          <w:rFonts w:ascii="Times New Roman" w:hAnsi="Times New Roman" w:cs="Times New Roman"/>
          <w:sz w:val="28"/>
          <w:szCs w:val="28"/>
        </w:rPr>
        <w:t xml:space="preserve"> mà còn có thể áp dụng cho bộ mực của nhiều công nghệ in khác như in ống đồng,</w:t>
      </w:r>
      <w:r w:rsidR="00DE1624">
        <w:rPr>
          <w:rFonts w:ascii="Times New Roman" w:hAnsi="Times New Roman" w:cs="Times New Roman"/>
          <w:sz w:val="28"/>
          <w:szCs w:val="28"/>
        </w:rPr>
        <w:t xml:space="preserve"> in flexo,</w:t>
      </w:r>
      <w:r w:rsidRPr="00AF5079">
        <w:rPr>
          <w:rFonts w:ascii="Times New Roman" w:hAnsi="Times New Roman" w:cs="Times New Roman"/>
          <w:sz w:val="28"/>
          <w:szCs w:val="28"/>
        </w:rPr>
        <w:t xml:space="preserve"> in phun… mở rộng cho nhiều hướng nghiên cứu sau này.</w:t>
      </w:r>
    </w:p>
    <w:p w14:paraId="1CFF9FA0" w14:textId="64B637F4" w:rsidR="00371CAD" w:rsidRPr="00AF5079" w:rsidRDefault="00371CAD" w:rsidP="00371CAD">
      <w:pPr>
        <w:pStyle w:val="oancuaDanhsach"/>
        <w:ind w:left="0" w:firstLine="432"/>
        <w:jc w:val="both"/>
        <w:rPr>
          <w:rFonts w:ascii="Times New Roman" w:hAnsi="Times New Roman" w:cs="Times New Roman"/>
          <w:sz w:val="28"/>
          <w:szCs w:val="28"/>
        </w:rPr>
      </w:pPr>
      <w:r w:rsidRPr="00AF5079">
        <w:rPr>
          <w:rFonts w:ascii="Times New Roman" w:hAnsi="Times New Roman" w:cs="Times New Roman"/>
          <w:sz w:val="28"/>
          <w:szCs w:val="28"/>
        </w:rPr>
        <w:t>Dựa trên kết quả công thức mực đưa ra từ phần mềm và các thí nghiệm khảo sát để khẳng định kết quả phần mềm, luận văn này đã tiếp cận đến việc pha màu không cần kinh nghiệm, không cần suy đoán.</w:t>
      </w:r>
    </w:p>
    <w:p w14:paraId="7E4DC007" w14:textId="4A884088" w:rsidR="007D7E49" w:rsidRPr="000F31A3" w:rsidRDefault="00371CAD" w:rsidP="000F31A3">
      <w:pPr>
        <w:ind w:firstLine="432"/>
        <w:jc w:val="both"/>
        <w:rPr>
          <w:sz w:val="28"/>
          <w:szCs w:val="28"/>
        </w:rPr>
      </w:pPr>
      <w:r w:rsidRPr="00AF5079">
        <w:rPr>
          <w:rFonts w:ascii="Times New Roman" w:hAnsi="Times New Roman"/>
          <w:sz w:val="28"/>
          <w:szCs w:val="28"/>
        </w:rPr>
        <w:t xml:space="preserve">Dựa vào thông số </w:t>
      </w:r>
      <w:r w:rsidRPr="00AF5079">
        <w:rPr>
          <w:rFonts w:ascii="Times New Roman" w:hAnsi="Times New Roman"/>
          <w:color w:val="000000" w:themeColor="text1"/>
          <w:sz w:val="28"/>
          <w:szCs w:val="28"/>
        </w:rPr>
        <w:t xml:space="preserve">hệ số phản xạ tương ứng của màu cần pha trong dải bước sóng từ 400 </w:t>
      </w:r>
      <w:r w:rsidRPr="00AF5079">
        <w:rPr>
          <w:rFonts w:ascii="Times New Roman" w:hAnsi="Times New Roman"/>
          <w:iCs/>
          <w:color w:val="000000" w:themeColor="text1"/>
          <w:sz w:val="28"/>
          <w:szCs w:val="28"/>
        </w:rPr>
        <w:t>nm</w:t>
      </w:r>
      <w:r w:rsidRPr="00AF5079">
        <w:rPr>
          <w:rFonts w:ascii="Times New Roman" w:hAnsi="Times New Roman"/>
          <w:color w:val="000000" w:themeColor="text1"/>
          <w:sz w:val="28"/>
          <w:szCs w:val="28"/>
        </w:rPr>
        <w:t xml:space="preserve"> đến 760 </w:t>
      </w:r>
      <w:r w:rsidRPr="00AF5079">
        <w:rPr>
          <w:rFonts w:ascii="Times New Roman" w:hAnsi="Times New Roman"/>
          <w:iCs/>
          <w:color w:val="000000" w:themeColor="text1"/>
          <w:sz w:val="28"/>
          <w:szCs w:val="28"/>
        </w:rPr>
        <w:t>nm, hệ số L,a,b, thuật toán của phần mềm sẽ tự động tính toán và cho kết quả tỷ lệ % từng màu gốc để ra màu cần pha một cách nhanh chóng (khoảng vài giây).</w:t>
      </w:r>
    </w:p>
    <w:p w14:paraId="66725087" w14:textId="77777777" w:rsidR="000F31A3" w:rsidRDefault="000F31A3" w:rsidP="000F31A3">
      <w:pPr>
        <w:tabs>
          <w:tab w:val="left" w:pos="9356"/>
        </w:tabs>
        <w:ind w:right="49" w:firstLine="567"/>
        <w:jc w:val="both"/>
        <w:rPr>
          <w:rFonts w:ascii="Times New Roman" w:hAnsi="Times New Roman"/>
          <w:sz w:val="28"/>
          <w:szCs w:val="28"/>
        </w:rPr>
      </w:pPr>
      <w:r w:rsidRPr="00263096">
        <w:rPr>
          <w:rFonts w:ascii="Times New Roman" w:hAnsi="Times New Roman"/>
          <w:sz w:val="28"/>
          <w:szCs w:val="28"/>
        </w:rPr>
        <w:t xml:space="preserve">Như vậy, với </w:t>
      </w:r>
      <w:r>
        <w:rPr>
          <w:rFonts w:ascii="Times New Roman" w:hAnsi="Times New Roman"/>
          <w:sz w:val="28"/>
          <w:szCs w:val="28"/>
        </w:rPr>
        <w:t xml:space="preserve">đề tài </w:t>
      </w:r>
      <w:r w:rsidRPr="00263096">
        <w:rPr>
          <w:rFonts w:ascii="Times New Roman" w:hAnsi="Times New Roman"/>
          <w:sz w:val="28"/>
          <w:szCs w:val="28"/>
        </w:rPr>
        <w:t>“</w:t>
      </w:r>
      <w:r w:rsidRPr="00826185">
        <w:rPr>
          <w:b/>
          <w:bCs/>
          <w:sz w:val="28"/>
          <w:szCs w:val="28"/>
        </w:rPr>
        <w:t>Xây dựng bộ dữ liệu màu pha của bộ mực chuẩn dựa trên phương pháp tổng hợp phổ các màu thành phần</w:t>
      </w:r>
      <w:r w:rsidRPr="00263096">
        <w:rPr>
          <w:rFonts w:ascii="Times New Roman" w:hAnsi="Times New Roman"/>
          <w:sz w:val="28"/>
          <w:szCs w:val="28"/>
        </w:rPr>
        <w:t xml:space="preserve">” em đã đưa ra một </w:t>
      </w:r>
      <w:r>
        <w:rPr>
          <w:rFonts w:ascii="Times New Roman" w:hAnsi="Times New Roman"/>
          <w:sz w:val="28"/>
          <w:szCs w:val="28"/>
        </w:rPr>
        <w:t>cái nhìn tổng quan việc xây dựng cũng như những hạn chế trong việc xây dựng bộ dữ liệu pha màu</w:t>
      </w:r>
      <w:r w:rsidRPr="00263096">
        <w:rPr>
          <w:rFonts w:ascii="Times New Roman" w:hAnsi="Times New Roman"/>
          <w:sz w:val="28"/>
          <w:szCs w:val="28"/>
        </w:rPr>
        <w:t xml:space="preserve">. </w:t>
      </w:r>
    </w:p>
    <w:p w14:paraId="49363B19" w14:textId="489064A8" w:rsidR="000F31A3" w:rsidRDefault="000F31A3" w:rsidP="000F31A3">
      <w:pPr>
        <w:tabs>
          <w:tab w:val="left" w:pos="9356"/>
        </w:tabs>
        <w:ind w:right="49" w:firstLine="567"/>
        <w:jc w:val="both"/>
        <w:rPr>
          <w:rFonts w:ascii="Times New Roman" w:hAnsi="Times New Roman"/>
          <w:sz w:val="28"/>
          <w:szCs w:val="28"/>
        </w:rPr>
      </w:pPr>
      <w:r w:rsidRPr="00263096">
        <w:rPr>
          <w:rFonts w:ascii="Times New Roman" w:hAnsi="Times New Roman"/>
          <w:sz w:val="28"/>
          <w:szCs w:val="28"/>
        </w:rPr>
        <w:t xml:space="preserve">Để hoàn thành </w:t>
      </w:r>
      <w:r>
        <w:rPr>
          <w:rFonts w:ascii="Times New Roman" w:hAnsi="Times New Roman"/>
          <w:sz w:val="28"/>
          <w:szCs w:val="28"/>
        </w:rPr>
        <w:t xml:space="preserve">đề tài </w:t>
      </w:r>
      <w:r w:rsidRPr="00263096">
        <w:rPr>
          <w:rFonts w:ascii="Times New Roman" w:hAnsi="Times New Roman"/>
          <w:sz w:val="28"/>
          <w:szCs w:val="28"/>
        </w:rPr>
        <w:t>này em đã nhận</w:t>
      </w:r>
      <w:r>
        <w:rPr>
          <w:rFonts w:ascii="Times New Roman" w:hAnsi="Times New Roman"/>
          <w:sz w:val="28"/>
          <w:szCs w:val="28"/>
        </w:rPr>
        <w:t xml:space="preserve">  </w:t>
      </w:r>
      <w:r w:rsidRPr="00263096">
        <w:rPr>
          <w:rFonts w:ascii="Times New Roman" w:hAnsi="Times New Roman"/>
          <w:sz w:val="28"/>
          <w:szCs w:val="28"/>
        </w:rPr>
        <w:t>được sự giúp đỡ nhiệt tình từ: Thạc sĩ Bạch Đức Chính tại Trung tâm nghiên cứu vật liệu in - Nhà máy in tiền Quốc gia đã hỗ trợ về màu và các thiết bị pha màu</w:t>
      </w:r>
      <w:r>
        <w:rPr>
          <w:rFonts w:ascii="Times New Roman" w:hAnsi="Times New Roman"/>
          <w:sz w:val="28"/>
          <w:szCs w:val="28"/>
        </w:rPr>
        <w:t xml:space="preserve">, bạn Lương Văn Minh - kỹ sư điện tử thông tin k60 đã hỗ trợ trong việc xử lý, tính toán dữ liệu cho phần mềm.  </w:t>
      </w:r>
    </w:p>
    <w:p w14:paraId="4085F963" w14:textId="77777777" w:rsidR="000F31A3" w:rsidRDefault="000F31A3" w:rsidP="000F31A3">
      <w:pPr>
        <w:tabs>
          <w:tab w:val="left" w:pos="9356"/>
        </w:tabs>
        <w:ind w:right="49" w:firstLine="567"/>
        <w:jc w:val="both"/>
        <w:rPr>
          <w:rFonts w:ascii="Times New Roman" w:hAnsi="Times New Roman"/>
          <w:sz w:val="28"/>
          <w:szCs w:val="28"/>
        </w:rPr>
      </w:pPr>
      <w:r>
        <w:rPr>
          <w:rFonts w:ascii="Times New Roman" w:hAnsi="Times New Roman"/>
          <w:sz w:val="28"/>
          <w:szCs w:val="28"/>
        </w:rPr>
        <w:t>Với lòng kính trọng và biết ơn sâu sắc, em xin gửi lời cảm ơn chân thành đến</w:t>
      </w:r>
      <w:r w:rsidRPr="00263096">
        <w:rPr>
          <w:rFonts w:ascii="Times New Roman" w:hAnsi="Times New Roman"/>
          <w:sz w:val="28"/>
          <w:szCs w:val="28"/>
        </w:rPr>
        <w:t xml:space="preserve"> thầy </w:t>
      </w:r>
      <w:r w:rsidRPr="00893758">
        <w:rPr>
          <w:rFonts w:ascii="Times New Roman" w:hAnsi="Times New Roman"/>
          <w:b/>
          <w:bCs/>
          <w:sz w:val="28"/>
          <w:szCs w:val="28"/>
        </w:rPr>
        <w:t>Nguyễn Quang Hưng</w:t>
      </w:r>
      <w:r>
        <w:rPr>
          <w:rFonts w:ascii="Times New Roman" w:hAnsi="Times New Roman"/>
          <w:sz w:val="28"/>
          <w:szCs w:val="28"/>
        </w:rPr>
        <w:t xml:space="preserve"> đã tận tình hướng dẫn và giúp đỡ em trong quá trình nghiên cứu và hoàn thành công trình này.</w:t>
      </w:r>
    </w:p>
    <w:p w14:paraId="6EBD137E" w14:textId="77777777" w:rsidR="000F31A3" w:rsidRPr="00263096" w:rsidRDefault="000F31A3" w:rsidP="000F31A3">
      <w:pPr>
        <w:tabs>
          <w:tab w:val="left" w:pos="9356"/>
        </w:tabs>
        <w:ind w:right="49" w:firstLine="567"/>
        <w:jc w:val="both"/>
        <w:rPr>
          <w:rFonts w:ascii="Times New Roman" w:hAnsi="Times New Roman"/>
          <w:sz w:val="28"/>
          <w:szCs w:val="28"/>
        </w:rPr>
      </w:pPr>
      <w:r>
        <w:rPr>
          <w:rFonts w:ascii="Times New Roman" w:hAnsi="Times New Roman"/>
          <w:sz w:val="28"/>
          <w:szCs w:val="28"/>
        </w:rPr>
        <w:t xml:space="preserve">Em xin được cảm ơn các thầy cô trong Bộ môn Công nghệ In – Viện Kỹ thuật Hóa học, các anh chị đồng nghiệp tại Nhà máy đã tạo điều kiện, hỗ trợ em trong thời gian học tập và thực hiện luận văn. </w:t>
      </w:r>
    </w:p>
    <w:p w14:paraId="5495C734" w14:textId="66A1C261" w:rsidR="007D7E49" w:rsidRDefault="000F31A3" w:rsidP="000F31A3">
      <w:pPr>
        <w:jc w:val="both"/>
        <w:rPr>
          <w:rFonts w:ascii="Times New Roman" w:hAnsi="Times New Roman"/>
          <w:sz w:val="28"/>
          <w:szCs w:val="28"/>
        </w:rPr>
      </w:pPr>
      <w:r>
        <w:rPr>
          <w:rFonts w:ascii="Times New Roman" w:hAnsi="Times New Roman"/>
          <w:sz w:val="28"/>
          <w:szCs w:val="28"/>
        </w:rPr>
        <w:t xml:space="preserve">        </w:t>
      </w:r>
      <w:r w:rsidRPr="00263096">
        <w:rPr>
          <w:rFonts w:ascii="Times New Roman" w:hAnsi="Times New Roman"/>
          <w:sz w:val="28"/>
          <w:szCs w:val="28"/>
        </w:rPr>
        <w:t>Em xin chân thành cảm ơn!</w:t>
      </w:r>
    </w:p>
    <w:p w14:paraId="7CE97631" w14:textId="496ABD82" w:rsidR="009A47B1" w:rsidRDefault="009A47B1" w:rsidP="00263096">
      <w:pPr>
        <w:jc w:val="both"/>
        <w:rPr>
          <w:rFonts w:ascii="Times New Roman" w:hAnsi="Times New Roman"/>
          <w:sz w:val="28"/>
          <w:szCs w:val="28"/>
        </w:rPr>
      </w:pPr>
    </w:p>
    <w:p w14:paraId="1EF50244" w14:textId="38649C9B" w:rsidR="00506B61" w:rsidRDefault="00506B61" w:rsidP="00263096">
      <w:pPr>
        <w:jc w:val="both"/>
        <w:rPr>
          <w:rFonts w:ascii="Times New Roman" w:hAnsi="Times New Roman"/>
          <w:sz w:val="28"/>
          <w:szCs w:val="28"/>
        </w:rPr>
      </w:pPr>
    </w:p>
    <w:p w14:paraId="06D8BF1A" w14:textId="47AC4981" w:rsidR="00506B61" w:rsidRDefault="00506B61" w:rsidP="00263096">
      <w:pPr>
        <w:jc w:val="both"/>
        <w:rPr>
          <w:rFonts w:ascii="Times New Roman" w:hAnsi="Times New Roman"/>
          <w:sz w:val="28"/>
          <w:szCs w:val="28"/>
        </w:rPr>
      </w:pPr>
    </w:p>
    <w:p w14:paraId="378CB08E" w14:textId="5B283599" w:rsidR="00506B61" w:rsidRDefault="00506B61" w:rsidP="00263096">
      <w:pPr>
        <w:jc w:val="both"/>
        <w:rPr>
          <w:rFonts w:ascii="Times New Roman" w:hAnsi="Times New Roman"/>
          <w:sz w:val="28"/>
          <w:szCs w:val="28"/>
        </w:rPr>
      </w:pPr>
    </w:p>
    <w:p w14:paraId="309D1B28" w14:textId="315D1867" w:rsidR="00506B61" w:rsidRDefault="00506B61" w:rsidP="00263096">
      <w:pPr>
        <w:jc w:val="both"/>
        <w:rPr>
          <w:rFonts w:ascii="Times New Roman" w:hAnsi="Times New Roman"/>
          <w:sz w:val="28"/>
          <w:szCs w:val="28"/>
        </w:rPr>
      </w:pPr>
    </w:p>
    <w:p w14:paraId="06A545DD" w14:textId="5C75081E" w:rsidR="009B117B" w:rsidRPr="00314438" w:rsidRDefault="009B117B" w:rsidP="00DB400E">
      <w:pPr>
        <w:rPr>
          <w:shd w:val="clear" w:color="auto" w:fill="FFFFFF"/>
        </w:rPr>
      </w:pPr>
    </w:p>
    <w:p w14:paraId="30C20A2C" w14:textId="77777777" w:rsidR="00B859F5" w:rsidRPr="00B859F5" w:rsidRDefault="00B859F5" w:rsidP="00B859F5"/>
    <w:p w14:paraId="7F359CC0" w14:textId="7922C3C1" w:rsidR="009B117B" w:rsidRDefault="009B117B" w:rsidP="00DB400E">
      <w:pPr>
        <w:rPr>
          <w:shd w:val="clear" w:color="auto" w:fill="FFFFFF"/>
        </w:rPr>
      </w:pPr>
    </w:p>
    <w:p w14:paraId="45BCB767" w14:textId="77777777" w:rsidR="00263096" w:rsidRPr="00263096" w:rsidRDefault="00263096" w:rsidP="00263096">
      <w:pPr>
        <w:ind w:firstLine="720"/>
        <w:jc w:val="both"/>
        <w:rPr>
          <w:rFonts w:ascii="Times New Roman" w:hAnsi="Times New Roman"/>
          <w:sz w:val="28"/>
          <w:szCs w:val="28"/>
          <w:shd w:val="clear" w:color="auto" w:fill="FFFFFF"/>
        </w:rPr>
      </w:pPr>
    </w:p>
    <w:p w14:paraId="1147E361" w14:textId="5F6757ED" w:rsidR="009E00D3" w:rsidRPr="00263096" w:rsidRDefault="009E00D3" w:rsidP="00263096">
      <w:pPr>
        <w:tabs>
          <w:tab w:val="left" w:pos="9356"/>
        </w:tabs>
        <w:ind w:right="49" w:firstLine="567"/>
        <w:jc w:val="both"/>
        <w:rPr>
          <w:rFonts w:ascii="Times New Roman" w:hAnsi="Times New Roman"/>
          <w:sz w:val="28"/>
          <w:szCs w:val="28"/>
        </w:rPr>
      </w:pPr>
    </w:p>
    <w:p w14:paraId="0F6F88C2" w14:textId="44EDEFBC" w:rsidR="000905A1" w:rsidRDefault="000905A1" w:rsidP="00263096">
      <w:pPr>
        <w:jc w:val="both"/>
        <w:rPr>
          <w:rFonts w:ascii="Times New Roman" w:hAnsi="Times New Roman"/>
          <w:sz w:val="28"/>
          <w:szCs w:val="28"/>
        </w:rPr>
      </w:pPr>
    </w:p>
    <w:p w14:paraId="7712EB7E" w14:textId="4713A757" w:rsidR="00263096" w:rsidRDefault="00263096" w:rsidP="00263096">
      <w:pPr>
        <w:jc w:val="both"/>
        <w:rPr>
          <w:rFonts w:ascii="Times New Roman" w:hAnsi="Times New Roman"/>
          <w:sz w:val="28"/>
          <w:szCs w:val="28"/>
        </w:rPr>
      </w:pPr>
    </w:p>
    <w:p w14:paraId="3A7EB5DA" w14:textId="07FDC07A" w:rsidR="00263096" w:rsidRDefault="00263096" w:rsidP="00263096">
      <w:pPr>
        <w:jc w:val="both"/>
        <w:rPr>
          <w:rFonts w:ascii="Times New Roman" w:hAnsi="Times New Roman"/>
          <w:sz w:val="28"/>
          <w:szCs w:val="28"/>
        </w:rPr>
      </w:pPr>
    </w:p>
    <w:p w14:paraId="2CCDCFE1" w14:textId="3DF13D00" w:rsidR="00263096" w:rsidRDefault="00263096" w:rsidP="00263096">
      <w:pPr>
        <w:jc w:val="both"/>
        <w:rPr>
          <w:rFonts w:ascii="Times New Roman" w:hAnsi="Times New Roman"/>
          <w:sz w:val="28"/>
          <w:szCs w:val="28"/>
        </w:rPr>
      </w:pPr>
    </w:p>
    <w:p w14:paraId="6ABE0B14" w14:textId="341AB81B" w:rsidR="00263096" w:rsidRDefault="00263096" w:rsidP="00263096">
      <w:pPr>
        <w:jc w:val="both"/>
        <w:rPr>
          <w:rFonts w:ascii="Times New Roman" w:hAnsi="Times New Roman"/>
          <w:sz w:val="28"/>
          <w:szCs w:val="28"/>
        </w:rPr>
      </w:pPr>
    </w:p>
    <w:p w14:paraId="0015ABD2" w14:textId="59A31D38" w:rsidR="00263096" w:rsidRDefault="00263096" w:rsidP="00263096">
      <w:pPr>
        <w:jc w:val="both"/>
        <w:rPr>
          <w:rFonts w:ascii="Times New Roman" w:hAnsi="Times New Roman"/>
          <w:sz w:val="28"/>
          <w:szCs w:val="28"/>
        </w:rPr>
      </w:pPr>
    </w:p>
    <w:p w14:paraId="61A4DBDC" w14:textId="68054F7B" w:rsidR="00263096" w:rsidRDefault="00263096" w:rsidP="00263096">
      <w:pPr>
        <w:jc w:val="both"/>
        <w:rPr>
          <w:rFonts w:ascii="Times New Roman" w:hAnsi="Times New Roman"/>
          <w:sz w:val="28"/>
          <w:szCs w:val="28"/>
        </w:rPr>
      </w:pPr>
    </w:p>
    <w:p w14:paraId="2EC706EA" w14:textId="4152740A" w:rsidR="00263096" w:rsidRDefault="00263096" w:rsidP="00263096">
      <w:pPr>
        <w:jc w:val="both"/>
        <w:rPr>
          <w:rFonts w:ascii="Times New Roman" w:hAnsi="Times New Roman"/>
          <w:sz w:val="28"/>
          <w:szCs w:val="28"/>
        </w:rPr>
      </w:pPr>
    </w:p>
    <w:p w14:paraId="133A7130" w14:textId="622FD5B5" w:rsidR="00263096" w:rsidRDefault="00263096" w:rsidP="00263096">
      <w:pPr>
        <w:jc w:val="both"/>
        <w:rPr>
          <w:rFonts w:ascii="Times New Roman" w:hAnsi="Times New Roman"/>
          <w:sz w:val="28"/>
          <w:szCs w:val="28"/>
        </w:rPr>
      </w:pPr>
    </w:p>
    <w:p w14:paraId="602674F7" w14:textId="01EA07F2" w:rsidR="00263096" w:rsidRDefault="00263096" w:rsidP="00263096">
      <w:pPr>
        <w:jc w:val="both"/>
        <w:rPr>
          <w:rFonts w:ascii="Times New Roman" w:hAnsi="Times New Roman"/>
          <w:sz w:val="28"/>
          <w:szCs w:val="28"/>
        </w:rPr>
      </w:pPr>
    </w:p>
    <w:p w14:paraId="0A3F8EAF" w14:textId="700A6517" w:rsidR="00263096" w:rsidRDefault="00263096" w:rsidP="00263096">
      <w:pPr>
        <w:jc w:val="both"/>
        <w:rPr>
          <w:rFonts w:ascii="Times New Roman" w:hAnsi="Times New Roman"/>
          <w:sz w:val="28"/>
          <w:szCs w:val="28"/>
        </w:rPr>
      </w:pPr>
    </w:p>
    <w:p w14:paraId="620488C6" w14:textId="30DA99BF" w:rsidR="009A47B1" w:rsidRDefault="009A47B1" w:rsidP="00263096">
      <w:pPr>
        <w:jc w:val="both"/>
        <w:rPr>
          <w:rFonts w:ascii="Times New Roman" w:hAnsi="Times New Roman"/>
          <w:sz w:val="28"/>
          <w:szCs w:val="28"/>
        </w:rPr>
      </w:pPr>
    </w:p>
    <w:p w14:paraId="4D491019" w14:textId="2FF9A7CE" w:rsidR="00506B61" w:rsidRDefault="00506B61" w:rsidP="00263096">
      <w:pPr>
        <w:jc w:val="both"/>
        <w:rPr>
          <w:rFonts w:ascii="Times New Roman" w:hAnsi="Times New Roman"/>
          <w:sz w:val="28"/>
          <w:szCs w:val="28"/>
        </w:rPr>
      </w:pPr>
    </w:p>
    <w:p w14:paraId="17A74A5A" w14:textId="76862FFD" w:rsidR="00506B61" w:rsidRDefault="00506B61" w:rsidP="00263096">
      <w:pPr>
        <w:jc w:val="both"/>
        <w:rPr>
          <w:rFonts w:ascii="Times New Roman" w:hAnsi="Times New Roman"/>
          <w:sz w:val="28"/>
          <w:szCs w:val="28"/>
        </w:rPr>
      </w:pPr>
    </w:p>
    <w:p w14:paraId="14EBF33A" w14:textId="3ADEA45B" w:rsidR="00CB69BF" w:rsidRDefault="00CB69BF" w:rsidP="00263096">
      <w:pPr>
        <w:jc w:val="both"/>
        <w:rPr>
          <w:rFonts w:ascii="Times New Roman" w:hAnsi="Times New Roman"/>
          <w:sz w:val="28"/>
          <w:szCs w:val="28"/>
        </w:rPr>
      </w:pPr>
    </w:p>
    <w:p w14:paraId="0A53F7F3" w14:textId="525BE44B" w:rsidR="00CB69BF" w:rsidRDefault="00CB69BF" w:rsidP="00263096">
      <w:pPr>
        <w:jc w:val="both"/>
        <w:rPr>
          <w:rFonts w:ascii="Times New Roman" w:hAnsi="Times New Roman"/>
          <w:sz w:val="28"/>
          <w:szCs w:val="28"/>
        </w:rPr>
      </w:pPr>
    </w:p>
    <w:p w14:paraId="2A51E1DF" w14:textId="2252EC93" w:rsidR="00CB69BF" w:rsidRDefault="00CB69BF" w:rsidP="00263096">
      <w:pPr>
        <w:jc w:val="both"/>
        <w:rPr>
          <w:rFonts w:ascii="Times New Roman" w:hAnsi="Times New Roman"/>
          <w:sz w:val="28"/>
          <w:szCs w:val="28"/>
        </w:rPr>
      </w:pPr>
    </w:p>
    <w:p w14:paraId="624A7E98" w14:textId="5EE77A17" w:rsidR="00CB69BF" w:rsidRDefault="00CB69BF" w:rsidP="00263096">
      <w:pPr>
        <w:jc w:val="both"/>
        <w:rPr>
          <w:rFonts w:ascii="Times New Roman" w:hAnsi="Times New Roman"/>
          <w:sz w:val="28"/>
          <w:szCs w:val="28"/>
        </w:rPr>
      </w:pPr>
    </w:p>
    <w:p w14:paraId="71439B45" w14:textId="49A89AE1" w:rsidR="00CB69BF" w:rsidRDefault="00CB69BF" w:rsidP="00263096">
      <w:pPr>
        <w:jc w:val="both"/>
        <w:rPr>
          <w:rFonts w:ascii="Times New Roman" w:hAnsi="Times New Roman"/>
          <w:sz w:val="28"/>
          <w:szCs w:val="28"/>
        </w:rPr>
      </w:pPr>
    </w:p>
    <w:p w14:paraId="644A8A78" w14:textId="1AAF0A8B" w:rsidR="00CB69BF" w:rsidRDefault="00CB69BF" w:rsidP="00263096">
      <w:pPr>
        <w:jc w:val="both"/>
        <w:rPr>
          <w:rFonts w:ascii="Times New Roman" w:hAnsi="Times New Roman"/>
          <w:sz w:val="28"/>
          <w:szCs w:val="28"/>
        </w:rPr>
      </w:pPr>
    </w:p>
    <w:p w14:paraId="48342E05" w14:textId="14D64026" w:rsidR="00CB69BF" w:rsidRDefault="00CB69BF" w:rsidP="00263096">
      <w:pPr>
        <w:jc w:val="both"/>
        <w:rPr>
          <w:rFonts w:ascii="Times New Roman" w:hAnsi="Times New Roman"/>
          <w:sz w:val="28"/>
          <w:szCs w:val="28"/>
        </w:rPr>
      </w:pPr>
    </w:p>
    <w:p w14:paraId="7A67AC78" w14:textId="76508069" w:rsidR="00CB69BF" w:rsidRDefault="00CB69BF" w:rsidP="00263096">
      <w:pPr>
        <w:jc w:val="both"/>
        <w:rPr>
          <w:rFonts w:ascii="Times New Roman" w:hAnsi="Times New Roman"/>
          <w:sz w:val="28"/>
          <w:szCs w:val="28"/>
        </w:rPr>
      </w:pPr>
    </w:p>
    <w:p w14:paraId="095B3010" w14:textId="77777777" w:rsidR="00CB69BF" w:rsidRPr="00263096" w:rsidRDefault="00CB69BF" w:rsidP="00263096">
      <w:pPr>
        <w:jc w:val="both"/>
        <w:rPr>
          <w:rFonts w:ascii="Times New Roman" w:hAnsi="Times New Roman"/>
          <w:sz w:val="28"/>
          <w:szCs w:val="28"/>
        </w:rPr>
      </w:pPr>
    </w:p>
    <w:p w14:paraId="37E26E49" w14:textId="77777777" w:rsidR="00240714" w:rsidRDefault="00240714" w:rsidP="00263096">
      <w:pPr>
        <w:pStyle w:val="u1"/>
        <w:numPr>
          <w:ilvl w:val="0"/>
          <w:numId w:val="0"/>
        </w:numPr>
        <w:spacing w:before="0"/>
        <w:ind w:left="432"/>
        <w:jc w:val="center"/>
        <w:rPr>
          <w:rFonts w:cs="Times New Roman"/>
          <w:shd w:val="clear" w:color="auto" w:fill="FFFFFF"/>
        </w:rPr>
      </w:pPr>
    </w:p>
    <w:p w14:paraId="1A36DF95" w14:textId="1D148942" w:rsidR="000905A1" w:rsidRPr="00263096" w:rsidRDefault="000905A1" w:rsidP="00263096">
      <w:pPr>
        <w:pStyle w:val="u1"/>
        <w:numPr>
          <w:ilvl w:val="0"/>
          <w:numId w:val="0"/>
        </w:numPr>
        <w:spacing w:before="0"/>
        <w:ind w:left="432"/>
        <w:jc w:val="center"/>
        <w:rPr>
          <w:rFonts w:cs="Times New Roman"/>
          <w:shd w:val="clear" w:color="auto" w:fill="FFFFFF"/>
        </w:rPr>
      </w:pPr>
      <w:bookmarkStart w:id="104" w:name="_Toc90372475"/>
      <w:r w:rsidRPr="00263096">
        <w:rPr>
          <w:rFonts w:cs="Times New Roman"/>
          <w:shd w:val="clear" w:color="auto" w:fill="FFFFFF"/>
        </w:rPr>
        <w:t>TÀI LIỆU THAM KHẢO</w:t>
      </w:r>
      <w:bookmarkEnd w:id="104"/>
    </w:p>
    <w:p w14:paraId="288C3CC6" w14:textId="395260C2" w:rsidR="000905A1" w:rsidRDefault="000905A1" w:rsidP="00263096">
      <w:pPr>
        <w:rPr>
          <w:rFonts w:ascii="Times New Roman" w:hAnsi="Times New Roman"/>
          <w:sz w:val="28"/>
          <w:szCs w:val="28"/>
        </w:rPr>
      </w:pPr>
    </w:p>
    <w:p w14:paraId="2856C37A" w14:textId="2395E05C" w:rsidR="00240714" w:rsidRDefault="00240714" w:rsidP="00263096">
      <w:pPr>
        <w:rPr>
          <w:rFonts w:ascii="Times New Roman" w:hAnsi="Times New Roman"/>
          <w:sz w:val="28"/>
          <w:szCs w:val="28"/>
        </w:rPr>
      </w:pPr>
    </w:p>
    <w:p w14:paraId="18D339EF" w14:textId="77777777" w:rsidR="00240714" w:rsidRPr="00263096" w:rsidRDefault="00240714" w:rsidP="00263096">
      <w:pPr>
        <w:rPr>
          <w:rFonts w:ascii="Times New Roman" w:hAnsi="Times New Roman"/>
          <w:sz w:val="28"/>
          <w:szCs w:val="28"/>
        </w:rPr>
      </w:pPr>
    </w:p>
    <w:p w14:paraId="696BDF23" w14:textId="51CA565D" w:rsidR="000905A1" w:rsidRDefault="000905A1" w:rsidP="00240714">
      <w:pPr>
        <w:jc w:val="both"/>
        <w:rPr>
          <w:rFonts w:ascii="Times New Roman" w:hAnsi="Times New Roman"/>
          <w:sz w:val="28"/>
          <w:szCs w:val="28"/>
        </w:rPr>
      </w:pPr>
    </w:p>
    <w:p w14:paraId="0C2E7D97" w14:textId="455EED3D" w:rsidR="00523439"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Britannica, The Editors of Encyclopaedia. “Thomas Young”</w:t>
      </w:r>
      <w:r w:rsidR="00240714" w:rsidRPr="00DC0339">
        <w:rPr>
          <w:rFonts w:ascii="Times New Roman" w:hAnsi="Times New Roman"/>
          <w:kern w:val="28"/>
          <w:sz w:val="28"/>
          <w:szCs w:val="28"/>
          <w14:cntxtAlts/>
        </w:rPr>
        <w:t>.</w:t>
      </w:r>
      <w:r w:rsidRPr="00DC0339">
        <w:rPr>
          <w:rFonts w:ascii="Times New Roman" w:hAnsi="Times New Roman"/>
          <w:kern w:val="28"/>
          <w:sz w:val="28"/>
          <w:szCs w:val="28"/>
          <w14:cntxtAlts/>
        </w:rPr>
        <w:t xml:space="preserve"> Encyclopædia Britannica, Inc., 9 June 2018</w:t>
      </w:r>
      <w:r w:rsidR="0045091E" w:rsidRPr="00DC0339">
        <w:rPr>
          <w:rFonts w:ascii="Times New Roman" w:hAnsi="Times New Roman"/>
          <w:kern w:val="28"/>
          <w:sz w:val="28"/>
          <w:szCs w:val="28"/>
          <w14:cntxtAlts/>
        </w:rPr>
        <w:t>.</w:t>
      </w:r>
    </w:p>
    <w:p w14:paraId="3D9AA2DF" w14:textId="4B2F5C7C"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lastRenderedPageBreak/>
        <w:t>Byrne, Alex, and David Hilbert</w:t>
      </w:r>
      <w:r w:rsidR="00DA7B3C" w:rsidRPr="00DC0339">
        <w:rPr>
          <w:rFonts w:ascii="Times New Roman" w:hAnsi="Times New Roman"/>
          <w:kern w:val="28"/>
          <w:sz w:val="28"/>
          <w:szCs w:val="28"/>
          <w14:cntxtAlts/>
        </w:rPr>
        <w:t xml:space="preserve">, </w:t>
      </w:r>
      <w:r w:rsidRPr="00DC0339">
        <w:rPr>
          <w:rFonts w:ascii="Times New Roman" w:hAnsi="Times New Roman"/>
          <w:kern w:val="28"/>
          <w:sz w:val="28"/>
          <w:szCs w:val="28"/>
          <w14:cntxtAlts/>
        </w:rPr>
        <w:t>“Color Realism and Color Science”</w:t>
      </w:r>
      <w:r w:rsidR="00240714" w:rsidRPr="00DC0339">
        <w:rPr>
          <w:rFonts w:ascii="Times New Roman" w:hAnsi="Times New Roman"/>
          <w:kern w:val="28"/>
          <w:sz w:val="28"/>
          <w:szCs w:val="28"/>
          <w14:cntxtAlts/>
        </w:rPr>
        <w:t>. Behavioral and Brain</w:t>
      </w:r>
      <w:r w:rsidR="00DA7B3C" w:rsidRPr="00DC0339">
        <w:rPr>
          <w:rFonts w:ascii="Times New Roman" w:hAnsi="Times New Roman"/>
          <w:kern w:val="28"/>
          <w:sz w:val="28"/>
          <w:szCs w:val="28"/>
          <w14:cntxtAlts/>
        </w:rPr>
        <w:t xml:space="preserve"> Sciences, Cambridge University Press 2002</w:t>
      </w:r>
      <w:r w:rsidR="0045091E" w:rsidRPr="00DC0339">
        <w:rPr>
          <w:rFonts w:ascii="Times New Roman" w:hAnsi="Times New Roman"/>
          <w:kern w:val="28"/>
          <w:sz w:val="28"/>
          <w:szCs w:val="28"/>
          <w14:cntxtAlts/>
        </w:rPr>
        <w:t>.</w:t>
      </w:r>
    </w:p>
    <w:p w14:paraId="70670C91" w14:textId="1339C3F4"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Caliver, Robert. “Basic Color Theory.” How Animals See Color, J.L. Morton., 2017</w:t>
      </w:r>
      <w:r w:rsidR="0045091E" w:rsidRPr="00DC0339">
        <w:rPr>
          <w:rFonts w:ascii="Times New Roman" w:hAnsi="Times New Roman"/>
          <w:kern w:val="28"/>
          <w:sz w:val="28"/>
          <w:szCs w:val="28"/>
          <w14:cntxtAlts/>
        </w:rPr>
        <w:t>.</w:t>
      </w:r>
    </w:p>
    <w:p w14:paraId="3C5A026C" w14:textId="77777777"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 xml:space="preserve">Eckstut, Joann, and Arielle Eckstut. The Secret Language of Color: Science, Nature, History, Culture, Beauty of Red, Orange, Yellow, Green, Blue &amp; Violet. Black Dog &amp; Leventhal, 2013. </w:t>
      </w:r>
    </w:p>
    <w:p w14:paraId="641BCADD" w14:textId="79A5E83B"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 xml:space="preserve">Goethe, Johann Wolfgang von, and Charles Lock Eastlake. Goethe's Theory of Colours. </w:t>
      </w:r>
      <w:r w:rsidR="00DA7B3C" w:rsidRPr="00DC0339">
        <w:rPr>
          <w:rFonts w:ascii="Times New Roman" w:hAnsi="Times New Roman"/>
          <w:kern w:val="28"/>
          <w:sz w:val="28"/>
          <w:szCs w:val="28"/>
          <w14:cntxtAlts/>
        </w:rPr>
        <w:t>The Echo Library, 2016</w:t>
      </w:r>
      <w:r w:rsidR="0045091E" w:rsidRPr="00DC0339">
        <w:rPr>
          <w:rFonts w:ascii="Times New Roman" w:hAnsi="Times New Roman"/>
          <w:kern w:val="28"/>
          <w:sz w:val="28"/>
          <w:szCs w:val="28"/>
          <w14:cntxtAlts/>
        </w:rPr>
        <w:t xml:space="preserve">. </w:t>
      </w:r>
    </w:p>
    <w:p w14:paraId="256DC26C" w14:textId="37189463"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Gonzales, Barbara</w:t>
      </w:r>
      <w:r w:rsidR="00DA7B3C" w:rsidRPr="00DC0339">
        <w:rPr>
          <w:rFonts w:ascii="Times New Roman" w:hAnsi="Times New Roman"/>
          <w:kern w:val="28"/>
          <w:sz w:val="28"/>
          <w:szCs w:val="28"/>
          <w14:cntxtAlts/>
        </w:rPr>
        <w:t xml:space="preserve">, </w:t>
      </w:r>
      <w:r w:rsidRPr="00DC0339">
        <w:rPr>
          <w:rFonts w:ascii="Times New Roman" w:hAnsi="Times New Roman"/>
          <w:kern w:val="28"/>
          <w:sz w:val="28"/>
          <w:szCs w:val="28"/>
          <w14:cntxtAlts/>
        </w:rPr>
        <w:t>“Color Contrasts”</w:t>
      </w:r>
      <w:r w:rsidR="00DA7B3C" w:rsidRPr="00DC0339">
        <w:rPr>
          <w:rFonts w:ascii="Times New Roman" w:hAnsi="Times New Roman"/>
          <w:kern w:val="28"/>
          <w:sz w:val="28"/>
          <w:szCs w:val="28"/>
          <w14:cntxtAlts/>
        </w:rPr>
        <w:t xml:space="preserve">, </w:t>
      </w:r>
      <w:r w:rsidRPr="00DC0339">
        <w:rPr>
          <w:rFonts w:ascii="Times New Roman" w:hAnsi="Times New Roman"/>
          <w:kern w:val="28"/>
          <w:sz w:val="28"/>
          <w:szCs w:val="28"/>
          <w14:cntxtAlts/>
        </w:rPr>
        <w:t>UT Dallas Color Program</w:t>
      </w:r>
      <w:r w:rsidR="00DA7B3C" w:rsidRPr="00DC0339">
        <w:rPr>
          <w:rFonts w:ascii="Times New Roman" w:hAnsi="Times New Roman"/>
          <w:kern w:val="28"/>
          <w:sz w:val="28"/>
          <w:szCs w:val="28"/>
          <w14:cntxtAlts/>
        </w:rPr>
        <w:t xml:space="preserve">, </w:t>
      </w:r>
      <w:r w:rsidRPr="00DC0339">
        <w:rPr>
          <w:rFonts w:ascii="Times New Roman" w:hAnsi="Times New Roman"/>
          <w:kern w:val="28"/>
          <w:sz w:val="28"/>
          <w:szCs w:val="28"/>
          <w14:cntxtAlts/>
        </w:rPr>
        <w:t>The University of Texas at Dallas</w:t>
      </w:r>
      <w:r w:rsidR="003A51E1">
        <w:rPr>
          <w:rFonts w:ascii="Times New Roman" w:hAnsi="Times New Roman"/>
          <w:kern w:val="28"/>
          <w:sz w:val="28"/>
          <w:szCs w:val="28"/>
          <w14:cntxtAlts/>
        </w:rPr>
        <w:t>.</w:t>
      </w:r>
    </w:p>
    <w:p w14:paraId="7EC8780E" w14:textId="128DA9B6"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 xml:space="preserve">Itten, Johannes. The Art of Color: The Subjective Experience and Objective Rationale of </w:t>
      </w:r>
      <w:r w:rsidR="00240714" w:rsidRPr="00DC0339">
        <w:rPr>
          <w:rFonts w:ascii="Times New Roman" w:hAnsi="Times New Roman"/>
          <w:kern w:val="28"/>
          <w:sz w:val="28"/>
          <w:szCs w:val="28"/>
          <w14:cntxtAlts/>
        </w:rPr>
        <w:t xml:space="preserve"> Color. Van Nostrand Reinhold, 2004.</w:t>
      </w:r>
    </w:p>
    <w:p w14:paraId="41C6AFF1" w14:textId="062724BC"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Jaeger, W. “Principles of Order in the Color Systems of the 17th Century. .” Advances in Pediatrics., U.S. National Library of Medicine, Apr. 1984</w:t>
      </w:r>
      <w:r w:rsidR="0045091E" w:rsidRPr="00DC0339">
        <w:rPr>
          <w:rFonts w:ascii="Times New Roman" w:hAnsi="Times New Roman"/>
          <w:kern w:val="28"/>
          <w:sz w:val="28"/>
          <w:szCs w:val="28"/>
          <w14:cntxtAlts/>
        </w:rPr>
        <w:t>.</w:t>
      </w:r>
    </w:p>
    <w:p w14:paraId="7E58751B" w14:textId="21417B09"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Johnson, A. “COLOR THEORY.” Color, MIT Optical Psychics</w:t>
      </w:r>
      <w:r w:rsidR="0045091E" w:rsidRPr="00DC0339">
        <w:rPr>
          <w:rFonts w:ascii="Times New Roman" w:hAnsi="Times New Roman"/>
          <w:kern w:val="28"/>
          <w:sz w:val="28"/>
          <w:szCs w:val="28"/>
          <w14:cntxtAlts/>
        </w:rPr>
        <w:t>.</w:t>
      </w:r>
    </w:p>
    <w:p w14:paraId="229194BB" w14:textId="3E7DDD79"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Loeb, James, and Jeffrey Henderson. “Aristotle, On Colours.” Loeb Classical Library, Harvard University Press, 26 Mar. 2018</w:t>
      </w:r>
      <w:r w:rsidR="0045091E" w:rsidRPr="00DC0339">
        <w:rPr>
          <w:rFonts w:ascii="Times New Roman" w:hAnsi="Times New Roman"/>
          <w:kern w:val="28"/>
          <w:sz w:val="28"/>
          <w:szCs w:val="28"/>
          <w14:cntxtAlts/>
        </w:rPr>
        <w:t>.</w:t>
      </w:r>
    </w:p>
    <w:p w14:paraId="46039097" w14:textId="6DBE6262"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Lyn, Sol. “Color Think Tank - What Is Color?” Pantone, JOH &amp; COMPANY, 3 July 2014</w:t>
      </w:r>
      <w:r w:rsidR="0045091E" w:rsidRPr="00DC0339">
        <w:rPr>
          <w:rFonts w:ascii="Times New Roman" w:hAnsi="Times New Roman"/>
          <w:kern w:val="28"/>
          <w:sz w:val="28"/>
          <w:szCs w:val="28"/>
          <w14:cntxtAlts/>
        </w:rPr>
        <w:t>.</w:t>
      </w:r>
    </w:p>
    <w:p w14:paraId="46E96D53" w14:textId="7D3D2D8D"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Mahnke, Frank H., and Rudolf H. Mahnke. Color and Light in Man-made</w:t>
      </w:r>
      <w:r w:rsidR="0045091E" w:rsidRPr="00DC0339">
        <w:rPr>
          <w:rFonts w:ascii="Times New Roman" w:hAnsi="Times New Roman"/>
          <w:kern w:val="28"/>
          <w:sz w:val="28"/>
          <w:szCs w:val="28"/>
          <w14:cntxtAlts/>
        </w:rPr>
        <w:t xml:space="preserve"> e</w:t>
      </w:r>
      <w:r w:rsidRPr="00DC0339">
        <w:rPr>
          <w:rFonts w:ascii="Times New Roman" w:hAnsi="Times New Roman"/>
          <w:kern w:val="28"/>
          <w:sz w:val="28"/>
          <w:szCs w:val="28"/>
          <w14:cntxtAlts/>
        </w:rPr>
        <w:t>nvironments. N.p.: Academy, 1999</w:t>
      </w:r>
      <w:r w:rsidR="003A51E1">
        <w:rPr>
          <w:rFonts w:ascii="Times New Roman" w:hAnsi="Times New Roman"/>
          <w:kern w:val="28"/>
          <w:sz w:val="28"/>
          <w:szCs w:val="28"/>
          <w14:cntxtAlts/>
        </w:rPr>
        <w:t>.</w:t>
      </w:r>
    </w:p>
    <w:p w14:paraId="0413EA90" w14:textId="5738D048" w:rsidR="00D2343B"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Piezo, Alegra. “Sir Isaac Newton's Influence on the Color Wheel.” Munsell Color System; Color Matching from Munsell Color Company, 23 Jan. 2013</w:t>
      </w:r>
      <w:r w:rsidR="0045091E" w:rsidRPr="00DC0339">
        <w:rPr>
          <w:rFonts w:ascii="Times New Roman" w:hAnsi="Times New Roman"/>
          <w:kern w:val="28"/>
          <w:sz w:val="28"/>
          <w:szCs w:val="28"/>
          <w14:cntxtAlts/>
        </w:rPr>
        <w:t>.</w:t>
      </w:r>
    </w:p>
    <w:p w14:paraId="43724D68" w14:textId="77777777" w:rsidR="006F6D31"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Popova, Maria. "19th-Century Insight into the Psychology of Color and Emotion." The Atlantic. Atlantic Media Company, 17 Aug. 2012.</w:t>
      </w:r>
    </w:p>
    <w:p w14:paraId="6CE5AA9F" w14:textId="74BE4BE4" w:rsidR="006F6D31" w:rsidRPr="00DC0339" w:rsidRDefault="00D2343B" w:rsidP="00AB10F0">
      <w:pPr>
        <w:pStyle w:val="oancuaDanhsach"/>
        <w:numPr>
          <w:ilvl w:val="0"/>
          <w:numId w:val="16"/>
        </w:numPr>
        <w:ind w:left="0" w:firstLine="284"/>
        <w:jc w:val="both"/>
        <w:rPr>
          <w:rFonts w:ascii="Times New Roman" w:hAnsi="Times New Roman"/>
          <w:kern w:val="28"/>
          <w:sz w:val="28"/>
          <w:szCs w:val="28"/>
          <w14:cntxtAlts/>
        </w:rPr>
      </w:pPr>
      <w:r w:rsidRPr="00DC0339">
        <w:rPr>
          <w:rFonts w:ascii="Times New Roman" w:hAnsi="Times New Roman"/>
          <w:kern w:val="28"/>
          <w:sz w:val="28"/>
          <w:szCs w:val="28"/>
          <w14:cntxtAlts/>
        </w:rPr>
        <w:t>O'Connor, J, and E. Robertson. “Abu Ali Al-Hasan Ibn Al-Haytham.” Yau Biography, School of Mathematics and Statistics University of St Andrews, Scotland</w:t>
      </w:r>
      <w:r w:rsidR="00266011" w:rsidRPr="00DC0339">
        <w:rPr>
          <w:rFonts w:ascii="Times New Roman" w:hAnsi="Times New Roman"/>
          <w:kern w:val="28"/>
          <w:sz w:val="28"/>
          <w:szCs w:val="28"/>
          <w14:cntxtAlts/>
        </w:rPr>
        <w:t xml:space="preserve">  </w:t>
      </w:r>
      <w:r w:rsidRPr="00DC0339">
        <w:rPr>
          <w:rFonts w:ascii="Times New Roman" w:hAnsi="Times New Roman"/>
          <w:kern w:val="28"/>
          <w:sz w:val="28"/>
          <w:szCs w:val="28"/>
          <w14:cntxtAlts/>
        </w:rPr>
        <w:t>, Nov. 1999</w:t>
      </w:r>
      <w:r w:rsidR="006F6D31" w:rsidRPr="00DC0339">
        <w:rPr>
          <w:rFonts w:ascii="Times New Roman" w:hAnsi="Times New Roman"/>
          <w:kern w:val="28"/>
          <w:sz w:val="28"/>
          <w:szCs w:val="28"/>
          <w14:cntxtAlts/>
        </w:rPr>
        <w:t>.</w:t>
      </w:r>
    </w:p>
    <w:p w14:paraId="4FB1679F" w14:textId="5A0868F7" w:rsidR="000F06A8" w:rsidRPr="004550C3" w:rsidRDefault="000F06A8" w:rsidP="00AB10F0">
      <w:pPr>
        <w:pStyle w:val="oancuaDanhsach"/>
        <w:numPr>
          <w:ilvl w:val="0"/>
          <w:numId w:val="16"/>
        </w:numPr>
        <w:ind w:left="0" w:firstLine="338"/>
        <w:rPr>
          <w:rFonts w:ascii="Times New Roman" w:hAnsi="Times New Roman"/>
          <w:sz w:val="28"/>
          <w:szCs w:val="28"/>
        </w:rPr>
      </w:pPr>
      <w:r w:rsidRPr="004550C3">
        <w:rPr>
          <w:rFonts w:ascii="Times New Roman" w:hAnsi="Times New Roman"/>
          <w:sz w:val="28"/>
          <w:szCs w:val="28"/>
        </w:rPr>
        <w:t>N-colour separation methods for accurate reproduction of spot colours</w:t>
      </w:r>
      <w:r w:rsidR="00FA4ED5" w:rsidRPr="004550C3">
        <w:rPr>
          <w:rFonts w:ascii="Times New Roman" w:hAnsi="Times New Roman"/>
          <w:sz w:val="28"/>
          <w:szCs w:val="28"/>
        </w:rPr>
        <w:t xml:space="preserve">, May </w:t>
      </w:r>
      <w:r w:rsidR="007E3047" w:rsidRPr="004550C3">
        <w:rPr>
          <w:rFonts w:ascii="Times New Roman" w:hAnsi="Times New Roman" w:cs="Times New Roman"/>
          <w:sz w:val="28"/>
          <w:szCs w:val="28"/>
        </w:rPr>
        <w:t>Kiran Deshpande,</w:t>
      </w:r>
      <w:r w:rsidR="00FA4ED5" w:rsidRPr="004550C3">
        <w:rPr>
          <w:rFonts w:ascii="Times New Roman" w:hAnsi="Times New Roman"/>
          <w:sz w:val="28"/>
          <w:szCs w:val="28"/>
        </w:rPr>
        <w:t>2015</w:t>
      </w:r>
      <w:r w:rsidR="001F42A2" w:rsidRPr="004550C3">
        <w:rPr>
          <w:rFonts w:ascii="Times New Roman" w:hAnsi="Times New Roman"/>
          <w:sz w:val="28"/>
          <w:szCs w:val="28"/>
        </w:rPr>
        <w:t>.</w:t>
      </w:r>
    </w:p>
    <w:sectPr w:rsidR="000F06A8" w:rsidRPr="004550C3" w:rsidSect="00A33C2B">
      <w:headerReference w:type="default" r:id="rId188"/>
      <w:footerReference w:type="default" r:id="rId189"/>
      <w:pgSz w:w="12240" w:h="15840"/>
      <w:pgMar w:top="1418" w:right="1134" w:bottom="1418" w:left="1701"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2" w:author="Admin-DL" w:date="2021-12-02T15:15:00Z" w:initials="A">
    <w:p w14:paraId="7FB22328" w14:textId="359061DA" w:rsidR="006616F1" w:rsidRDefault="006616F1">
      <w:pPr>
        <w:pStyle w:val="VnbanChuthich"/>
      </w:pPr>
      <w:r>
        <w:rPr>
          <w:rStyle w:val="ThamchiuChuthich"/>
        </w:rPr>
        <w:annotationRef/>
      </w:r>
      <w:r>
        <w:t>Các nội dung này phải giới thiệu</w:t>
      </w:r>
    </w:p>
    <w:p w14:paraId="745D2CE6" w14:textId="29162DEE" w:rsidR="006616F1" w:rsidRDefault="006616F1">
      <w:pPr>
        <w:pStyle w:val="VnbanChuthich"/>
      </w:pPr>
      <w:r>
        <w:t>Nguyên tắc hoạt động</w:t>
      </w:r>
    </w:p>
    <w:p w14:paraId="3DB6CE53" w14:textId="617D20F7" w:rsidR="006616F1" w:rsidRDefault="006616F1">
      <w:pPr>
        <w:pStyle w:val="VnbanChuthich"/>
      </w:pPr>
      <w:r>
        <w:t>Khi đo thì điêu kiện đo là gì</w:t>
      </w:r>
    </w:p>
  </w:comment>
  <w:comment w:id="83" w:author="Admin-DL" w:date="2021-12-02T15:15:00Z" w:initials="A">
    <w:p w14:paraId="4303D304" w14:textId="2445D972" w:rsidR="006616F1" w:rsidRDefault="006616F1">
      <w:pPr>
        <w:pStyle w:val="VnbanChuthich"/>
      </w:pPr>
      <w:r>
        <w:rPr>
          <w:rStyle w:val="ThamchiuChuthich"/>
        </w:rPr>
        <w:annotationRef/>
      </w:r>
      <w:r>
        <w:t>Phần mềm này là gi?</w:t>
      </w:r>
    </w:p>
  </w:comment>
  <w:comment w:id="88" w:author="Admin-DL" w:date="2021-12-02T15:29:00Z" w:initials="A">
    <w:p w14:paraId="2D965019" w14:textId="77777777" w:rsidR="00926E78" w:rsidRDefault="00926E78" w:rsidP="00926E78">
      <w:pPr>
        <w:pStyle w:val="VnbanChuthich"/>
      </w:pPr>
      <w:r>
        <w:rPr>
          <w:rStyle w:val="ThamchiuChuthich"/>
        </w:rPr>
        <w:annotationRef/>
      </w:r>
      <w:r>
        <w:t>Thiếu bước đo phỏ của màu cần pha</w:t>
      </w:r>
    </w:p>
  </w:comment>
  <w:comment w:id="90" w:author="Admin-DL" w:date="2021-12-02T15:14:00Z" w:initials="A">
    <w:p w14:paraId="3CFB9DE9" w14:textId="77777777" w:rsidR="005A7894" w:rsidRDefault="005A7894" w:rsidP="005A7894">
      <w:pPr>
        <w:pStyle w:val="VnbanChuthich"/>
      </w:pPr>
      <w:r>
        <w:rPr>
          <w:rStyle w:val="ThamchiuChuthich"/>
        </w:rPr>
        <w:annotationRef/>
      </w:r>
      <w:r>
        <w:t>Nội dung này phải thực hiện theo dàn ý giống của Đáng.- Em xem bổ sung</w:t>
      </w:r>
    </w:p>
  </w:comment>
  <w:comment w:id="93" w:author="Admin-DL" w:date="2021-12-02T15:28:00Z" w:initials="A">
    <w:p w14:paraId="1AAFA944" w14:textId="1C65FDAD" w:rsidR="00C75A59" w:rsidRDefault="00C75A59">
      <w:pPr>
        <w:pStyle w:val="VnbanChuthich"/>
      </w:pPr>
      <w:r>
        <w:rPr>
          <w:rStyle w:val="ThamchiuChuthich"/>
        </w:rPr>
        <w:annotationRef/>
      </w:r>
      <w:r>
        <w:t>Vẽ đúng tỷ lệ</w:t>
      </w:r>
    </w:p>
  </w:comment>
  <w:comment w:id="97" w:author="Admin-DL" w:date="2021-12-02T15:31:00Z" w:initials="A">
    <w:p w14:paraId="5DB3B0A3" w14:textId="77777777" w:rsidR="00C75A59" w:rsidRDefault="00C75A59">
      <w:pPr>
        <w:pStyle w:val="VnbanChuthich"/>
      </w:pPr>
      <w:r>
        <w:rPr>
          <w:rStyle w:val="ThamchiuChuthich"/>
        </w:rPr>
        <w:annotationRef/>
      </w:r>
      <w:r>
        <w:t>Phần thực nghiệm có đủ các bước:</w:t>
      </w:r>
    </w:p>
    <w:p w14:paraId="0702845C" w14:textId="77777777" w:rsidR="00C75A59" w:rsidRDefault="00C75A59" w:rsidP="00AB10F0">
      <w:pPr>
        <w:pStyle w:val="VnbanChuthich"/>
        <w:numPr>
          <w:ilvl w:val="0"/>
          <w:numId w:val="21"/>
        </w:numPr>
      </w:pPr>
      <w:r>
        <w:t xml:space="preserve"> Tạo phần mềm</w:t>
      </w:r>
    </w:p>
    <w:p w14:paraId="6077B77D" w14:textId="52BA5F9C" w:rsidR="00C75A59" w:rsidRDefault="00C75A59" w:rsidP="00AB10F0">
      <w:pPr>
        <w:pStyle w:val="VnbanChuthich"/>
        <w:numPr>
          <w:ilvl w:val="0"/>
          <w:numId w:val="21"/>
        </w:numPr>
      </w:pPr>
      <w:r>
        <w:t xml:space="preserve"> Chạy thử phần mềm tạo dữ liệu màu pha</w:t>
      </w:r>
    </w:p>
    <w:p w14:paraId="6C4AF6CF" w14:textId="1D1BE8B0" w:rsidR="00C75A59" w:rsidRDefault="00C75A59" w:rsidP="00AB10F0">
      <w:pPr>
        <w:pStyle w:val="VnbanChuthich"/>
        <w:numPr>
          <w:ilvl w:val="0"/>
          <w:numId w:val="21"/>
        </w:numPr>
      </w:pPr>
      <w:r>
        <w:t xml:space="preserve"> Kiểm tra các dữ liệu tạo ra của phần mề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DB6CE53" w15:done="1"/>
  <w15:commentEx w15:paraId="4303D304" w15:done="0"/>
  <w15:commentEx w15:paraId="2D965019" w15:done="1"/>
  <w15:commentEx w15:paraId="3CFB9DE9" w15:done="1"/>
  <w15:commentEx w15:paraId="1AAFA944" w15:done="1"/>
  <w15:commentEx w15:paraId="6C4AF6C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3C700" w16cex:dateUtc="2021-12-02T08:15:00Z"/>
  <w16cex:commentExtensible w16cex:durableId="2553C701" w16cex:dateUtc="2021-12-02T08:15:00Z"/>
  <w16cex:commentExtensible w16cex:durableId="2553C705" w16cex:dateUtc="2021-12-02T08:29:00Z"/>
  <w16cex:commentExtensible w16cex:durableId="2553C702" w16cex:dateUtc="2021-12-02T08:14:00Z"/>
  <w16cex:commentExtensible w16cex:durableId="2553C704" w16cex:dateUtc="2021-12-02T08:28:00Z"/>
  <w16cex:commentExtensible w16cex:durableId="2553C707" w16cex:dateUtc="2021-12-02T08: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DB6CE53" w16cid:durableId="2553C700"/>
  <w16cid:commentId w16cid:paraId="4303D304" w16cid:durableId="2553C701"/>
  <w16cid:commentId w16cid:paraId="2D965019" w16cid:durableId="2553C705"/>
  <w16cid:commentId w16cid:paraId="3CFB9DE9" w16cid:durableId="2553C702"/>
  <w16cid:commentId w16cid:paraId="1AAFA944" w16cid:durableId="2553C704"/>
  <w16cid:commentId w16cid:paraId="6C4AF6CF" w16cid:durableId="2553C70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1A5CDB" w14:textId="77777777" w:rsidR="00322D80" w:rsidRDefault="00322D80" w:rsidP="000871F3">
      <w:r>
        <w:separator/>
      </w:r>
    </w:p>
  </w:endnote>
  <w:endnote w:type="continuationSeparator" w:id="0">
    <w:p w14:paraId="644F3145" w14:textId="77777777" w:rsidR="00322D80" w:rsidRDefault="00322D80" w:rsidP="000871F3">
      <w:r>
        <w:continuationSeparator/>
      </w:r>
    </w:p>
  </w:endnote>
  <w:endnote w:type="continuationNotice" w:id="1">
    <w:p w14:paraId="31188546" w14:textId="77777777" w:rsidR="00322D80" w:rsidRDefault="00322D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Pro">
    <w:altName w:val="Times New Roman"/>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87922D" w14:textId="66829C3A" w:rsidR="006616F1" w:rsidRDefault="006616F1">
    <w:pPr>
      <w:pStyle w:val="Chntrang"/>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Nghiêm Quang Tùng - CA190114</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75A59" w:rsidRPr="00C75A59">
      <w:rPr>
        <w:rFonts w:asciiTheme="majorHAnsi" w:eastAsiaTheme="majorEastAsia" w:hAnsiTheme="majorHAnsi" w:cstheme="majorBidi"/>
        <w:noProof/>
      </w:rPr>
      <w:t>42</w:t>
    </w:r>
    <w:r>
      <w:rPr>
        <w:rFonts w:asciiTheme="majorHAnsi" w:eastAsiaTheme="majorEastAsia" w:hAnsiTheme="majorHAnsi" w:cstheme="majorBidi"/>
        <w:noProof/>
      </w:rPr>
      <w:fldChar w:fldCharType="end"/>
    </w:r>
  </w:p>
  <w:p w14:paraId="5D87922E" w14:textId="77777777" w:rsidR="006616F1" w:rsidRDefault="006616F1">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CFA1D" w14:textId="77777777" w:rsidR="00322D80" w:rsidRDefault="00322D80" w:rsidP="000871F3">
      <w:r>
        <w:separator/>
      </w:r>
    </w:p>
  </w:footnote>
  <w:footnote w:type="continuationSeparator" w:id="0">
    <w:p w14:paraId="59CD2F37" w14:textId="77777777" w:rsidR="00322D80" w:rsidRDefault="00322D80" w:rsidP="000871F3">
      <w:r>
        <w:continuationSeparator/>
      </w:r>
    </w:p>
  </w:footnote>
  <w:footnote w:type="continuationNotice" w:id="1">
    <w:p w14:paraId="22AAA4DA" w14:textId="77777777" w:rsidR="00322D80" w:rsidRDefault="00322D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rPr>
      <w:alias w:val="Title"/>
      <w:id w:val="77738743"/>
      <w:placeholder>
        <w:docPart w:val="62E77AC6129A41AEA5AA3F74CC106D73"/>
      </w:placeholder>
      <w:dataBinding w:prefixMappings="xmlns:ns0='http://schemas.openxmlformats.org/package/2006/metadata/core-properties' xmlns:ns1='http://purl.org/dc/elements/1.1/'" w:xpath="/ns0:coreProperties[1]/ns1:title[1]" w:storeItemID="{6C3C8BC8-F283-45AE-878A-BAB7291924A1}"/>
      <w:text/>
    </w:sdtPr>
    <w:sdtEndPr/>
    <w:sdtContent>
      <w:p w14:paraId="5D87922C" w14:textId="749BA600" w:rsidR="006616F1" w:rsidRDefault="006616F1" w:rsidP="00AF2B41">
        <w:pPr>
          <w:pStyle w:val="utrang"/>
          <w:pBdr>
            <w:bottom w:val="thickThinSmallGap" w:sz="24" w:space="1" w:color="622423" w:themeColor="accent2" w:themeShade="7F"/>
          </w:pBdr>
        </w:pPr>
        <w:r>
          <w:rPr>
            <w:rFonts w:asciiTheme="majorHAnsi" w:eastAsiaTheme="majorEastAsia" w:hAnsiTheme="majorHAnsi" w:cstheme="majorBidi"/>
          </w:rPr>
          <w:t>GVHD : TS. Nguyễn Quang Hưng</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702C0"/>
    <w:multiLevelType w:val="hybridMultilevel"/>
    <w:tmpl w:val="6FFCA878"/>
    <w:lvl w:ilvl="0" w:tplc="6C6A95BC">
      <w:start w:val="1"/>
      <w:numFmt w:val="bullet"/>
      <w:lvlText w:val=""/>
      <w:lvlJc w:val="left"/>
      <w:pPr>
        <w:ind w:left="1080" w:hanging="360"/>
      </w:pPr>
      <w:rPr>
        <w:rFonts w:ascii="Symbol" w:hAnsi="Symbol" w:hint="default"/>
        <w:b w:val="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561079D"/>
    <w:multiLevelType w:val="multilevel"/>
    <w:tmpl w:val="B3F2DD62"/>
    <w:lvl w:ilvl="0">
      <w:start w:val="1"/>
      <w:numFmt w:val="decimal"/>
      <w:lvlText w:val="%1."/>
      <w:lvlJc w:val="left"/>
      <w:pPr>
        <w:ind w:left="1070" w:hanging="360"/>
      </w:pPr>
      <w:rPr>
        <w:rFonts w:hint="default"/>
      </w:rPr>
    </w:lvl>
    <w:lvl w:ilvl="1">
      <w:start w:val="1"/>
      <w:numFmt w:val="bullet"/>
      <w:lvlText w:val=""/>
      <w:lvlJc w:val="left"/>
      <w:pPr>
        <w:ind w:left="1800" w:hanging="720"/>
      </w:pPr>
      <w:rPr>
        <w:rFonts w:ascii="Wingdings" w:hAnsi="Wingding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2" w15:restartNumberingAfterBreak="0">
    <w:nsid w:val="0E272972"/>
    <w:multiLevelType w:val="multilevel"/>
    <w:tmpl w:val="7DF6E93E"/>
    <w:lvl w:ilvl="0">
      <w:start w:val="1"/>
      <w:numFmt w:val="decimal"/>
      <w:pStyle w:val="u1"/>
      <w:lvlText w:val="%1"/>
      <w:lvlJc w:val="left"/>
      <w:pPr>
        <w:ind w:left="432" w:hanging="432"/>
      </w:pPr>
      <w:rPr>
        <w:rFonts w:ascii="Times New Roman" w:hAnsi="Times New Roman" w:cs="Times New Roman" w:hint="default"/>
        <w:b/>
        <w:bCs/>
        <w:color w:val="auto"/>
        <w:sz w:val="28"/>
        <w:szCs w:val="28"/>
      </w:rPr>
    </w:lvl>
    <w:lvl w:ilvl="1">
      <w:start w:val="1"/>
      <w:numFmt w:val="decimal"/>
      <w:pStyle w:val="u2"/>
      <w:lvlText w:val="1.%2"/>
      <w:lvlJc w:val="left"/>
      <w:pPr>
        <w:ind w:left="576" w:hanging="576"/>
      </w:pPr>
      <w:rPr>
        <w:b/>
        <w:bCs w:val="0"/>
      </w:rPr>
    </w:lvl>
    <w:lvl w:ilvl="2">
      <w:start w:val="1"/>
      <w:numFmt w:val="decimal"/>
      <w:pStyle w:val="u3"/>
      <w:lvlText w:val="%1.%2.%3"/>
      <w:lvlJc w:val="left"/>
      <w:pPr>
        <w:ind w:left="720" w:hanging="720"/>
      </w:pPr>
      <w:rPr>
        <w:b/>
        <w:bCs w:val="0"/>
      </w:rPr>
    </w:lvl>
    <w:lvl w:ilvl="3">
      <w:start w:val="1"/>
      <w:numFmt w:val="decimal"/>
      <w:pStyle w:val="u4"/>
      <w:lvlText w:val="%1.%2.%3.%4"/>
      <w:lvlJc w:val="left"/>
      <w:pPr>
        <w:ind w:left="864" w:hanging="864"/>
      </w:pPr>
      <w:rPr>
        <w:rFonts w:ascii="Times New Roman" w:hAnsi="Times New Roman" w:cs="Times New Roman" w:hint="default"/>
        <w:b/>
        <w:bCs/>
        <w:i w:val="0"/>
        <w:iCs w:val="0"/>
        <w:color w:val="auto"/>
        <w:sz w:val="28"/>
        <w:szCs w:val="28"/>
      </w:rPr>
    </w:lvl>
    <w:lvl w:ilvl="4">
      <w:start w:val="1"/>
      <w:numFmt w:val="decimal"/>
      <w:pStyle w:val="u5"/>
      <w:lvlText w:val="%1.%2.%3.%4.%5"/>
      <w:lvlJc w:val="left"/>
      <w:pPr>
        <w:ind w:left="1008" w:hanging="1008"/>
      </w:pPr>
      <w:rPr>
        <w:rFonts w:hint="default"/>
      </w:rPr>
    </w:lvl>
    <w:lvl w:ilvl="5">
      <w:start w:val="1"/>
      <w:numFmt w:val="decimal"/>
      <w:pStyle w:val="u6"/>
      <w:lvlText w:val="%1.%2.%3.%4.%5.%6"/>
      <w:lvlJc w:val="left"/>
      <w:pPr>
        <w:ind w:left="1152" w:hanging="1152"/>
      </w:pPr>
      <w:rPr>
        <w:rFonts w:hint="default"/>
      </w:rPr>
    </w:lvl>
    <w:lvl w:ilvl="6">
      <w:start w:val="1"/>
      <w:numFmt w:val="decimal"/>
      <w:pStyle w:val="u7"/>
      <w:lvlText w:val="%1.%2.%3.%4.%5.%6.%7"/>
      <w:lvlJc w:val="left"/>
      <w:pPr>
        <w:ind w:left="1296" w:hanging="1296"/>
      </w:pPr>
      <w:rPr>
        <w:rFonts w:hint="default"/>
      </w:rPr>
    </w:lvl>
    <w:lvl w:ilvl="7">
      <w:start w:val="1"/>
      <w:numFmt w:val="decimal"/>
      <w:pStyle w:val="u8"/>
      <w:lvlText w:val="%1.%2.%3.%4.%5.%6.%7.%8"/>
      <w:lvlJc w:val="left"/>
      <w:pPr>
        <w:ind w:left="1440" w:hanging="1440"/>
      </w:pPr>
      <w:rPr>
        <w:rFonts w:hint="default"/>
      </w:rPr>
    </w:lvl>
    <w:lvl w:ilvl="8">
      <w:start w:val="1"/>
      <w:numFmt w:val="decimal"/>
      <w:pStyle w:val="u9"/>
      <w:lvlText w:val="%1.%2.%3.%4.%5.%6.%7.%8.%9"/>
      <w:lvlJc w:val="left"/>
      <w:pPr>
        <w:ind w:left="1584" w:hanging="1584"/>
      </w:pPr>
      <w:rPr>
        <w:rFonts w:hint="default"/>
      </w:rPr>
    </w:lvl>
  </w:abstractNum>
  <w:abstractNum w:abstractNumId="3" w15:restartNumberingAfterBreak="0">
    <w:nsid w:val="18582FDA"/>
    <w:multiLevelType w:val="multilevel"/>
    <w:tmpl w:val="05E2011A"/>
    <w:lvl w:ilvl="0">
      <w:start w:val="3"/>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4" w15:restartNumberingAfterBreak="0">
    <w:nsid w:val="20784971"/>
    <w:multiLevelType w:val="hybridMultilevel"/>
    <w:tmpl w:val="96BE5FE4"/>
    <w:lvl w:ilvl="0" w:tplc="6052AB32">
      <w:start w:val="1"/>
      <w:numFmt w:val="bullet"/>
      <w:lvlText w:val="-"/>
      <w:lvlJc w:val="left"/>
      <w:pPr>
        <w:ind w:left="1429"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1F2C1BC" w:tentative="1">
      <w:start w:val="1"/>
      <w:numFmt w:val="bullet"/>
      <w:lvlText w:val="o"/>
      <w:lvlJc w:val="left"/>
      <w:pPr>
        <w:ind w:left="2149" w:hanging="360"/>
      </w:pPr>
      <w:rPr>
        <w:rFonts w:ascii="Courier New" w:hAnsi="Courier New" w:cs="Courier New" w:hint="default"/>
      </w:rPr>
    </w:lvl>
    <w:lvl w:ilvl="2" w:tplc="D092FCDE" w:tentative="1">
      <w:start w:val="1"/>
      <w:numFmt w:val="bullet"/>
      <w:lvlText w:val=""/>
      <w:lvlJc w:val="left"/>
      <w:pPr>
        <w:ind w:left="2869" w:hanging="360"/>
      </w:pPr>
      <w:rPr>
        <w:rFonts w:ascii="Wingdings" w:hAnsi="Wingdings" w:hint="default"/>
      </w:rPr>
    </w:lvl>
    <w:lvl w:ilvl="3" w:tplc="9DB83B0E" w:tentative="1">
      <w:start w:val="1"/>
      <w:numFmt w:val="bullet"/>
      <w:lvlText w:val=""/>
      <w:lvlJc w:val="left"/>
      <w:pPr>
        <w:ind w:left="3589" w:hanging="360"/>
      </w:pPr>
      <w:rPr>
        <w:rFonts w:ascii="Symbol" w:hAnsi="Symbol" w:hint="default"/>
      </w:rPr>
    </w:lvl>
    <w:lvl w:ilvl="4" w:tplc="D0A03F58" w:tentative="1">
      <w:start w:val="1"/>
      <w:numFmt w:val="bullet"/>
      <w:lvlText w:val="o"/>
      <w:lvlJc w:val="left"/>
      <w:pPr>
        <w:ind w:left="4309" w:hanging="360"/>
      </w:pPr>
      <w:rPr>
        <w:rFonts w:ascii="Courier New" w:hAnsi="Courier New" w:cs="Courier New" w:hint="default"/>
      </w:rPr>
    </w:lvl>
    <w:lvl w:ilvl="5" w:tplc="9808E754" w:tentative="1">
      <w:start w:val="1"/>
      <w:numFmt w:val="bullet"/>
      <w:lvlText w:val=""/>
      <w:lvlJc w:val="left"/>
      <w:pPr>
        <w:ind w:left="5029" w:hanging="360"/>
      </w:pPr>
      <w:rPr>
        <w:rFonts w:ascii="Wingdings" w:hAnsi="Wingdings" w:hint="default"/>
      </w:rPr>
    </w:lvl>
    <w:lvl w:ilvl="6" w:tplc="3F806428" w:tentative="1">
      <w:start w:val="1"/>
      <w:numFmt w:val="bullet"/>
      <w:lvlText w:val=""/>
      <w:lvlJc w:val="left"/>
      <w:pPr>
        <w:ind w:left="5749" w:hanging="360"/>
      </w:pPr>
      <w:rPr>
        <w:rFonts w:ascii="Symbol" w:hAnsi="Symbol" w:hint="default"/>
      </w:rPr>
    </w:lvl>
    <w:lvl w:ilvl="7" w:tplc="CA90A872" w:tentative="1">
      <w:start w:val="1"/>
      <w:numFmt w:val="bullet"/>
      <w:lvlText w:val="o"/>
      <w:lvlJc w:val="left"/>
      <w:pPr>
        <w:ind w:left="6469" w:hanging="360"/>
      </w:pPr>
      <w:rPr>
        <w:rFonts w:ascii="Courier New" w:hAnsi="Courier New" w:cs="Courier New" w:hint="default"/>
      </w:rPr>
    </w:lvl>
    <w:lvl w:ilvl="8" w:tplc="8ED4E790" w:tentative="1">
      <w:start w:val="1"/>
      <w:numFmt w:val="bullet"/>
      <w:lvlText w:val=""/>
      <w:lvlJc w:val="left"/>
      <w:pPr>
        <w:ind w:left="7189" w:hanging="360"/>
      </w:pPr>
      <w:rPr>
        <w:rFonts w:ascii="Wingdings" w:hAnsi="Wingdings" w:hint="default"/>
      </w:rPr>
    </w:lvl>
  </w:abstractNum>
  <w:abstractNum w:abstractNumId="5" w15:restartNumberingAfterBreak="0">
    <w:nsid w:val="25C65F2D"/>
    <w:multiLevelType w:val="hybridMultilevel"/>
    <w:tmpl w:val="4D8A0410"/>
    <w:lvl w:ilvl="0" w:tplc="0409000F">
      <w:numFmt w:val="bullet"/>
      <w:lvlText w:val="-"/>
      <w:lvlJc w:val="left"/>
      <w:pPr>
        <w:ind w:left="785" w:hanging="360"/>
      </w:pPr>
      <w:rPr>
        <w:rFonts w:ascii="Times New Roman" w:eastAsia="Calibri" w:hAnsi="Times New Roman" w:cs="Times New Roman" w:hint="default"/>
      </w:rPr>
    </w:lvl>
    <w:lvl w:ilvl="1" w:tplc="04090019">
      <w:numFmt w:val="bullet"/>
      <w:lvlText w:val="-"/>
      <w:lvlJc w:val="left"/>
      <w:pPr>
        <w:ind w:left="1211" w:hanging="360"/>
      </w:pPr>
      <w:rPr>
        <w:rFonts w:ascii="Times New Roman" w:eastAsia="Calibri" w:hAnsi="Times New Roman" w:cs="Times New Roman" w:hint="default"/>
      </w:rPr>
    </w:lvl>
    <w:lvl w:ilvl="2" w:tplc="0409001B" w:tentative="1">
      <w:start w:val="1"/>
      <w:numFmt w:val="bullet"/>
      <w:lvlText w:val=""/>
      <w:lvlJc w:val="left"/>
      <w:pPr>
        <w:ind w:left="2662" w:hanging="360"/>
      </w:pPr>
      <w:rPr>
        <w:rFonts w:ascii="Wingdings" w:hAnsi="Wingdings" w:hint="default"/>
      </w:rPr>
    </w:lvl>
    <w:lvl w:ilvl="3" w:tplc="0409000F" w:tentative="1">
      <w:start w:val="1"/>
      <w:numFmt w:val="bullet"/>
      <w:lvlText w:val=""/>
      <w:lvlJc w:val="left"/>
      <w:pPr>
        <w:ind w:left="3382" w:hanging="360"/>
      </w:pPr>
      <w:rPr>
        <w:rFonts w:ascii="Symbol" w:hAnsi="Symbol" w:hint="default"/>
      </w:rPr>
    </w:lvl>
    <w:lvl w:ilvl="4" w:tplc="04090019" w:tentative="1">
      <w:start w:val="1"/>
      <w:numFmt w:val="bullet"/>
      <w:lvlText w:val="o"/>
      <w:lvlJc w:val="left"/>
      <w:pPr>
        <w:ind w:left="4102" w:hanging="360"/>
      </w:pPr>
      <w:rPr>
        <w:rFonts w:ascii="Courier New" w:hAnsi="Courier New" w:cs="Courier New" w:hint="default"/>
      </w:rPr>
    </w:lvl>
    <w:lvl w:ilvl="5" w:tplc="0409001B" w:tentative="1">
      <w:start w:val="1"/>
      <w:numFmt w:val="bullet"/>
      <w:lvlText w:val=""/>
      <w:lvlJc w:val="left"/>
      <w:pPr>
        <w:ind w:left="4822" w:hanging="360"/>
      </w:pPr>
      <w:rPr>
        <w:rFonts w:ascii="Wingdings" w:hAnsi="Wingdings" w:hint="default"/>
      </w:rPr>
    </w:lvl>
    <w:lvl w:ilvl="6" w:tplc="0409000F" w:tentative="1">
      <w:start w:val="1"/>
      <w:numFmt w:val="bullet"/>
      <w:lvlText w:val=""/>
      <w:lvlJc w:val="left"/>
      <w:pPr>
        <w:ind w:left="5542" w:hanging="360"/>
      </w:pPr>
      <w:rPr>
        <w:rFonts w:ascii="Symbol" w:hAnsi="Symbol" w:hint="default"/>
      </w:rPr>
    </w:lvl>
    <w:lvl w:ilvl="7" w:tplc="04090019" w:tentative="1">
      <w:start w:val="1"/>
      <w:numFmt w:val="bullet"/>
      <w:lvlText w:val="o"/>
      <w:lvlJc w:val="left"/>
      <w:pPr>
        <w:ind w:left="6262" w:hanging="360"/>
      </w:pPr>
      <w:rPr>
        <w:rFonts w:ascii="Courier New" w:hAnsi="Courier New" w:cs="Courier New" w:hint="default"/>
      </w:rPr>
    </w:lvl>
    <w:lvl w:ilvl="8" w:tplc="0409001B" w:tentative="1">
      <w:start w:val="1"/>
      <w:numFmt w:val="bullet"/>
      <w:lvlText w:val=""/>
      <w:lvlJc w:val="left"/>
      <w:pPr>
        <w:ind w:left="6982" w:hanging="360"/>
      </w:pPr>
      <w:rPr>
        <w:rFonts w:ascii="Wingdings" w:hAnsi="Wingdings" w:hint="default"/>
      </w:rPr>
    </w:lvl>
  </w:abstractNum>
  <w:abstractNum w:abstractNumId="6" w15:restartNumberingAfterBreak="0">
    <w:nsid w:val="262A61D1"/>
    <w:multiLevelType w:val="multilevel"/>
    <w:tmpl w:val="BD04F7B4"/>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6"/>
        <w:szCs w:val="26"/>
        <w:u w:val="none" w:color="000000"/>
        <w:effect w:val="none"/>
        <w:bdr w:val="none" w:sz="0" w:space="0" w:color="auto" w:frame="1"/>
        <w:vertAlign w:val="baseline"/>
      </w:rPr>
    </w:lvl>
    <w:lvl w:ilvl="1">
      <w:start w:val="1"/>
      <w:numFmt w:val="decimal"/>
      <w:lvlText w:val="%2."/>
      <w:lvlJc w:val="left"/>
      <w:pPr>
        <w:ind w:left="1440" w:hanging="360"/>
      </w:pPr>
      <w:rPr>
        <w:rFonts w:eastAsia="Times New Roman"/>
        <w:b/>
        <w:color w:val="202122"/>
      </w:rPr>
    </w:lvl>
    <w:lvl w:ilvl="2">
      <w:start w:val="1"/>
      <w:numFmt w:val="upperLetter"/>
      <w:lvlText w:val="%3."/>
      <w:lvlJc w:val="left"/>
      <w:pPr>
        <w:ind w:left="2160" w:hanging="360"/>
      </w:pPr>
    </w:lvl>
    <w:lvl w:ilvl="3">
      <w:start w:val="1"/>
      <w:numFmt w:val="decimal"/>
      <w:lvlText w:val="%4."/>
      <w:lvlJc w:val="left"/>
      <w:pPr>
        <w:ind w:left="2880" w:hanging="360"/>
      </w:p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3C0909"/>
    <w:multiLevelType w:val="multilevel"/>
    <w:tmpl w:val="1D9AE79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15:restartNumberingAfterBreak="0">
    <w:nsid w:val="353E398C"/>
    <w:multiLevelType w:val="hybridMultilevel"/>
    <w:tmpl w:val="E634DD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8F102C"/>
    <w:multiLevelType w:val="multilevel"/>
    <w:tmpl w:val="4E6AAA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BD22EEB"/>
    <w:multiLevelType w:val="hybridMultilevel"/>
    <w:tmpl w:val="6DD4C516"/>
    <w:lvl w:ilvl="0" w:tplc="E664261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7C5088B2">
      <w:start w:val="1"/>
      <w:numFmt w:val="bullet"/>
      <w:lvlText w:val=""/>
      <w:lvlJc w:val="left"/>
      <w:pPr>
        <w:ind w:left="2007" w:hanging="360"/>
      </w:pPr>
      <w:rPr>
        <w:rFonts w:ascii="Symbol" w:hAnsi="Symbol" w:hint="default"/>
        <w:b w:val="0"/>
      </w:rPr>
    </w:lvl>
    <w:lvl w:ilvl="2" w:tplc="7D7216B2">
      <w:start w:val="1"/>
      <w:numFmt w:val="bullet"/>
      <w:lvlText w:val=""/>
      <w:lvlJc w:val="left"/>
      <w:pPr>
        <w:ind w:left="2727" w:hanging="360"/>
      </w:pPr>
      <w:rPr>
        <w:rFonts w:ascii="Wingdings" w:hAnsi="Wingdings" w:hint="default"/>
      </w:rPr>
    </w:lvl>
    <w:lvl w:ilvl="3" w:tplc="23B63EA0">
      <w:start w:val="1"/>
      <w:numFmt w:val="bullet"/>
      <w:lvlText w:val=""/>
      <w:lvlJc w:val="left"/>
      <w:pPr>
        <w:ind w:left="3447" w:hanging="360"/>
      </w:pPr>
      <w:rPr>
        <w:rFonts w:ascii="Symbol" w:hAnsi="Symbol" w:hint="default"/>
      </w:rPr>
    </w:lvl>
    <w:lvl w:ilvl="4" w:tplc="06F6523A">
      <w:start w:val="1"/>
      <w:numFmt w:val="bullet"/>
      <w:lvlText w:val="o"/>
      <w:lvlJc w:val="left"/>
      <w:pPr>
        <w:ind w:left="4167" w:hanging="360"/>
      </w:pPr>
      <w:rPr>
        <w:rFonts w:ascii="Courier New" w:hAnsi="Courier New" w:cs="Courier New" w:hint="default"/>
      </w:rPr>
    </w:lvl>
    <w:lvl w:ilvl="5" w:tplc="14ECE9C8">
      <w:start w:val="1"/>
      <w:numFmt w:val="bullet"/>
      <w:lvlText w:val=""/>
      <w:lvlJc w:val="left"/>
      <w:pPr>
        <w:ind w:left="4887" w:hanging="360"/>
      </w:pPr>
      <w:rPr>
        <w:rFonts w:ascii="Wingdings" w:hAnsi="Wingdings" w:hint="default"/>
      </w:rPr>
    </w:lvl>
    <w:lvl w:ilvl="6" w:tplc="1CB6BA48">
      <w:start w:val="1"/>
      <w:numFmt w:val="bullet"/>
      <w:lvlText w:val=""/>
      <w:lvlJc w:val="left"/>
      <w:pPr>
        <w:ind w:left="5607" w:hanging="360"/>
      </w:pPr>
      <w:rPr>
        <w:rFonts w:ascii="Symbol" w:hAnsi="Symbol" w:hint="default"/>
      </w:rPr>
    </w:lvl>
    <w:lvl w:ilvl="7" w:tplc="D46CBF80">
      <w:start w:val="1"/>
      <w:numFmt w:val="bullet"/>
      <w:lvlText w:val="o"/>
      <w:lvlJc w:val="left"/>
      <w:pPr>
        <w:ind w:left="6327" w:hanging="360"/>
      </w:pPr>
      <w:rPr>
        <w:rFonts w:ascii="Courier New" w:hAnsi="Courier New" w:cs="Courier New" w:hint="default"/>
      </w:rPr>
    </w:lvl>
    <w:lvl w:ilvl="8" w:tplc="2ECCA790">
      <w:start w:val="1"/>
      <w:numFmt w:val="bullet"/>
      <w:lvlText w:val=""/>
      <w:lvlJc w:val="left"/>
      <w:pPr>
        <w:ind w:left="7047" w:hanging="360"/>
      </w:pPr>
      <w:rPr>
        <w:rFonts w:ascii="Wingdings" w:hAnsi="Wingdings" w:hint="default"/>
      </w:rPr>
    </w:lvl>
  </w:abstractNum>
  <w:abstractNum w:abstractNumId="11" w15:restartNumberingAfterBreak="0">
    <w:nsid w:val="3C65213E"/>
    <w:multiLevelType w:val="multilevel"/>
    <w:tmpl w:val="ECDE8A42"/>
    <w:lvl w:ilvl="0">
      <w:start w:val="2"/>
      <w:numFmt w:val="decimal"/>
      <w:lvlText w:val="%1"/>
      <w:lvlJc w:val="left"/>
      <w:pPr>
        <w:ind w:left="360" w:hanging="360"/>
      </w:pPr>
      <w:rPr>
        <w:rFonts w:cs="Times New Roman" w:hint="default"/>
        <w:b/>
        <w:bCs w:val="0"/>
      </w:rPr>
    </w:lvl>
    <w:lvl w:ilvl="1">
      <w:start w:val="1"/>
      <w:numFmt w:val="decimal"/>
      <w:lvlText w:val="%1.%2"/>
      <w:lvlJc w:val="left"/>
      <w:pPr>
        <w:ind w:left="360" w:hanging="360"/>
      </w:pPr>
      <w:rPr>
        <w:rFonts w:ascii="Times New Roman" w:hAnsi="Times New Roman" w:cs="Times New Roman" w:hint="default"/>
        <w:b/>
        <w:bCs/>
        <w:sz w:val="28"/>
        <w:szCs w:val="28"/>
      </w:rPr>
    </w:lvl>
    <w:lvl w:ilvl="2">
      <w:start w:val="1"/>
      <w:numFmt w:val="decimal"/>
      <w:lvlText w:val="%1.%2.%3"/>
      <w:lvlJc w:val="left"/>
      <w:pPr>
        <w:ind w:left="720" w:hanging="720"/>
      </w:pPr>
      <w:rPr>
        <w:rFonts w:cs="Times New Roman" w:hint="default"/>
        <w:b/>
        <w:bCs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440" w:hanging="144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2" w15:restartNumberingAfterBreak="0">
    <w:nsid w:val="3E173B92"/>
    <w:multiLevelType w:val="multilevel"/>
    <w:tmpl w:val="14347632"/>
    <w:lvl w:ilvl="0">
      <w:start w:val="1"/>
      <w:numFmt w:val="decimal"/>
      <w:lvlText w:val="%1"/>
      <w:lvlJc w:val="left"/>
      <w:pPr>
        <w:ind w:left="720" w:hanging="360"/>
      </w:pPr>
      <w:rPr>
        <w:rFonts w:hint="default"/>
      </w:rPr>
    </w:lvl>
    <w:lvl w:ilvl="1">
      <w:start w:val="1"/>
      <w:numFmt w:val="bullet"/>
      <w:lvlText w:val=""/>
      <w:lvlJc w:val="left"/>
      <w:pPr>
        <w:ind w:left="720" w:hanging="360"/>
      </w:pPr>
      <w:rPr>
        <w:rFonts w:ascii="Wingdings" w:hAnsi="Wingding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49FA3E55"/>
    <w:multiLevelType w:val="multilevel"/>
    <w:tmpl w:val="C234BE12"/>
    <w:styleLink w:val="Kiu1"/>
    <w:lvl w:ilvl="0">
      <w:start w:val="1"/>
      <w:numFmt w:val="decimal"/>
      <w:lvlText w:val="%1"/>
      <w:lvlJc w:val="left"/>
      <w:pPr>
        <w:ind w:left="432" w:hanging="432"/>
      </w:pPr>
      <w:rPr>
        <w:rFonts w:ascii="Times New Roman" w:hAnsi="Times New Roman" w:cs="Times New Roman" w:hint="default"/>
        <w:b/>
        <w:bCs/>
        <w:color w:val="auto"/>
        <w:sz w:val="28"/>
        <w:szCs w:val="28"/>
      </w:rPr>
    </w:lvl>
    <w:lvl w:ilvl="1">
      <w:start w:val="1"/>
      <w:numFmt w:val="decimal"/>
      <w:lvlText w:val="1.%2"/>
      <w:lvlJc w:val="left"/>
      <w:pPr>
        <w:ind w:left="576" w:hanging="576"/>
      </w:pPr>
      <w:rPr>
        <w:rFonts w:ascii="Times New Roman" w:hAnsi="Times New Roman" w:cs="Times New Roman" w:hint="default"/>
        <w:b/>
        <w:bCs/>
        <w:color w:val="auto"/>
        <w:sz w:val="28"/>
        <w:szCs w:val="28"/>
      </w:rPr>
    </w:lvl>
    <w:lvl w:ilvl="2">
      <w:start w:val="1"/>
      <w:numFmt w:val="decimal"/>
      <w:lvlText w:val="%1.%2.%3"/>
      <w:lvlJc w:val="left"/>
      <w:pPr>
        <w:ind w:left="720" w:hanging="720"/>
      </w:pPr>
      <w:rPr>
        <w:rFonts w:ascii="Times New Roman" w:hAnsi="Times New Roman" w:cs="Times New Roman" w:hint="default"/>
        <w:b/>
        <w:bCs/>
        <w:color w:val="auto"/>
        <w:sz w:val="28"/>
        <w:szCs w:val="28"/>
      </w:rPr>
    </w:lvl>
    <w:lvl w:ilvl="3">
      <w:start w:val="1"/>
      <w:numFmt w:val="decimal"/>
      <w:lvlText w:val="%1.%2.%3.%4"/>
      <w:lvlJc w:val="left"/>
      <w:pPr>
        <w:ind w:left="864" w:hanging="864"/>
      </w:pPr>
      <w:rPr>
        <w:rFonts w:ascii="Times New Roman" w:hAnsi="Times New Roman" w:cs="Times New Roman" w:hint="default"/>
        <w:b/>
        <w:bCs/>
        <w:i w:val="0"/>
        <w:iCs w:val="0"/>
        <w:color w:val="auto"/>
        <w:sz w:val="28"/>
        <w:szCs w:val="28"/>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15:restartNumberingAfterBreak="0">
    <w:nsid w:val="52776A41"/>
    <w:multiLevelType w:val="hybridMultilevel"/>
    <w:tmpl w:val="274A9C7A"/>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15:restartNumberingAfterBreak="0">
    <w:nsid w:val="5E757ADD"/>
    <w:multiLevelType w:val="hybridMultilevel"/>
    <w:tmpl w:val="5C3A8A90"/>
    <w:lvl w:ilvl="0" w:tplc="B6BCD928">
      <w:numFmt w:val="bullet"/>
      <w:lvlText w:val="-"/>
      <w:lvlJc w:val="left"/>
      <w:pPr>
        <w:ind w:left="720" w:hanging="360"/>
      </w:pPr>
      <w:rPr>
        <w:rFonts w:ascii="Cambria Math" w:eastAsiaTheme="minorHAnsi"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602066"/>
    <w:multiLevelType w:val="hybridMultilevel"/>
    <w:tmpl w:val="E62E0228"/>
    <w:lvl w:ilvl="0" w:tplc="7DF6E864">
      <w:start w:val="3"/>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70A00A20"/>
    <w:multiLevelType w:val="hybridMultilevel"/>
    <w:tmpl w:val="246E1D90"/>
    <w:lvl w:ilvl="0" w:tplc="04090019">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Wingdings" w:hAnsi="Wingdings" w:hint="default"/>
      </w:rPr>
    </w:lvl>
    <w:lvl w:ilvl="4" w:tplc="04090019">
      <w:start w:val="1"/>
      <w:numFmt w:val="bullet"/>
      <w:lvlText w:val=""/>
      <w:lvlJc w:val="left"/>
      <w:pPr>
        <w:tabs>
          <w:tab w:val="num" w:pos="3600"/>
        </w:tabs>
        <w:ind w:left="3600" w:hanging="360"/>
      </w:pPr>
      <w:rPr>
        <w:rFonts w:ascii="Wingdings" w:hAnsi="Wingdings"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Wingdings" w:hAnsi="Wingdings" w:hint="default"/>
      </w:rPr>
    </w:lvl>
    <w:lvl w:ilvl="7" w:tplc="04090019">
      <w:start w:val="1"/>
      <w:numFmt w:val="bullet"/>
      <w:lvlText w:val=""/>
      <w:lvlJc w:val="left"/>
      <w:pPr>
        <w:tabs>
          <w:tab w:val="num" w:pos="5760"/>
        </w:tabs>
        <w:ind w:left="5760" w:hanging="360"/>
      </w:pPr>
      <w:rPr>
        <w:rFonts w:ascii="Wingdings" w:hAnsi="Wingdings"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10110FB"/>
    <w:multiLevelType w:val="hybridMultilevel"/>
    <w:tmpl w:val="4A54E152"/>
    <w:lvl w:ilvl="0" w:tplc="F286B73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8F654A3"/>
    <w:multiLevelType w:val="hybridMultilevel"/>
    <w:tmpl w:val="28547FC8"/>
    <w:lvl w:ilvl="0" w:tplc="F56253F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AAD11DE"/>
    <w:multiLevelType w:val="hybridMultilevel"/>
    <w:tmpl w:val="36F81BE2"/>
    <w:lvl w:ilvl="0" w:tplc="F56253F4">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num w:numId="1">
    <w:abstractNumId w:val="2"/>
  </w:num>
  <w:num w:numId="2">
    <w:abstractNumId w:val="2"/>
    <w:lvlOverride w:ilvl="0">
      <w:startOverride w:val="1"/>
    </w:lvlOverride>
  </w:num>
  <w:num w:numId="3">
    <w:abstractNumId w:val="10"/>
  </w:num>
  <w:num w:numId="4">
    <w:abstractNumId w:val="6"/>
    <w:lvlOverride w:ilvl="0"/>
    <w:lvlOverride w:ilvl="1">
      <w:startOverride w:val="1"/>
    </w:lvlOverride>
    <w:lvlOverride w:ilvl="2">
      <w:startOverride w:val="1"/>
    </w:lvlOverride>
    <w:lvlOverride w:ilvl="3">
      <w:startOverride w:val="1"/>
    </w:lvlOverride>
    <w:lvlOverride w:ilvl="4"/>
    <w:lvlOverride w:ilvl="5"/>
    <w:lvlOverride w:ilvl="6"/>
    <w:lvlOverride w:ilvl="7"/>
    <w:lvlOverride w:ilvl="8"/>
  </w:num>
  <w:num w:numId="5">
    <w:abstractNumId w:val="19"/>
  </w:num>
  <w:num w:numId="6">
    <w:abstractNumId w:val="17"/>
  </w:num>
  <w:num w:numId="7">
    <w:abstractNumId w:val="13"/>
  </w:num>
  <w:num w:numId="8">
    <w:abstractNumId w:val="5"/>
  </w:num>
  <w:num w:numId="9">
    <w:abstractNumId w:val="0"/>
  </w:num>
  <w:num w:numId="10">
    <w:abstractNumId w:val="12"/>
  </w:num>
  <w:num w:numId="11">
    <w:abstractNumId w:val="4"/>
  </w:num>
  <w:num w:numId="12">
    <w:abstractNumId w:val="1"/>
  </w:num>
  <w:num w:numId="13">
    <w:abstractNumId w:val="16"/>
  </w:num>
  <w:num w:numId="14">
    <w:abstractNumId w:val="11"/>
  </w:num>
  <w:num w:numId="15">
    <w:abstractNumId w:val="3"/>
  </w:num>
  <w:num w:numId="16">
    <w:abstractNumId w:val="14"/>
  </w:num>
  <w:num w:numId="17">
    <w:abstractNumId w:val="20"/>
  </w:num>
  <w:num w:numId="18">
    <w:abstractNumId w:val="18"/>
  </w:num>
  <w:num w:numId="19">
    <w:abstractNumId w:val="9"/>
  </w:num>
  <w:num w:numId="20">
    <w:abstractNumId w:val="7"/>
  </w:num>
  <w:num w:numId="21">
    <w:abstractNumId w:val="15"/>
  </w:num>
  <w:num w:numId="22">
    <w:abstractNumId w:val="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35EE"/>
    <w:rsid w:val="000009D7"/>
    <w:rsid w:val="00001223"/>
    <w:rsid w:val="0000182C"/>
    <w:rsid w:val="000037F4"/>
    <w:rsid w:val="00003D6E"/>
    <w:rsid w:val="00004921"/>
    <w:rsid w:val="000063D2"/>
    <w:rsid w:val="00010B47"/>
    <w:rsid w:val="0001168E"/>
    <w:rsid w:val="00011E7F"/>
    <w:rsid w:val="00016BFD"/>
    <w:rsid w:val="000176E6"/>
    <w:rsid w:val="0002024F"/>
    <w:rsid w:val="00021217"/>
    <w:rsid w:val="0002341D"/>
    <w:rsid w:val="00024AE7"/>
    <w:rsid w:val="00024DFF"/>
    <w:rsid w:val="000321E3"/>
    <w:rsid w:val="000374AE"/>
    <w:rsid w:val="00037F79"/>
    <w:rsid w:val="00041C71"/>
    <w:rsid w:val="000421EF"/>
    <w:rsid w:val="00042A5A"/>
    <w:rsid w:val="00043018"/>
    <w:rsid w:val="000438F2"/>
    <w:rsid w:val="00043DEE"/>
    <w:rsid w:val="00044BA4"/>
    <w:rsid w:val="00044F68"/>
    <w:rsid w:val="0004638B"/>
    <w:rsid w:val="00050617"/>
    <w:rsid w:val="000510BE"/>
    <w:rsid w:val="00053CDB"/>
    <w:rsid w:val="00055D46"/>
    <w:rsid w:val="00056831"/>
    <w:rsid w:val="0005690A"/>
    <w:rsid w:val="00057107"/>
    <w:rsid w:val="0006003F"/>
    <w:rsid w:val="00060C40"/>
    <w:rsid w:val="000658B0"/>
    <w:rsid w:val="0006698B"/>
    <w:rsid w:val="00070C97"/>
    <w:rsid w:val="0007238F"/>
    <w:rsid w:val="000723B4"/>
    <w:rsid w:val="0007341A"/>
    <w:rsid w:val="00077C69"/>
    <w:rsid w:val="00080F7F"/>
    <w:rsid w:val="00081486"/>
    <w:rsid w:val="00082C1D"/>
    <w:rsid w:val="000858F0"/>
    <w:rsid w:val="000871F3"/>
    <w:rsid w:val="000905A1"/>
    <w:rsid w:val="0009085E"/>
    <w:rsid w:val="0009780A"/>
    <w:rsid w:val="00097A0A"/>
    <w:rsid w:val="000A0715"/>
    <w:rsid w:val="000A209A"/>
    <w:rsid w:val="000A363B"/>
    <w:rsid w:val="000A67A5"/>
    <w:rsid w:val="000B140C"/>
    <w:rsid w:val="000B1428"/>
    <w:rsid w:val="000B5236"/>
    <w:rsid w:val="000B59D2"/>
    <w:rsid w:val="000B609B"/>
    <w:rsid w:val="000B758C"/>
    <w:rsid w:val="000C245F"/>
    <w:rsid w:val="000C31F1"/>
    <w:rsid w:val="000C32F9"/>
    <w:rsid w:val="000C7983"/>
    <w:rsid w:val="000C7BC0"/>
    <w:rsid w:val="000D0F19"/>
    <w:rsid w:val="000D2316"/>
    <w:rsid w:val="000D6B30"/>
    <w:rsid w:val="000D6EFD"/>
    <w:rsid w:val="000E478D"/>
    <w:rsid w:val="000E5E5B"/>
    <w:rsid w:val="000E6796"/>
    <w:rsid w:val="000F06A8"/>
    <w:rsid w:val="000F06D6"/>
    <w:rsid w:val="000F1049"/>
    <w:rsid w:val="000F1316"/>
    <w:rsid w:val="000F2C1E"/>
    <w:rsid w:val="000F2D92"/>
    <w:rsid w:val="000F305A"/>
    <w:rsid w:val="000F31A3"/>
    <w:rsid w:val="000F5F9C"/>
    <w:rsid w:val="000F6DE2"/>
    <w:rsid w:val="000F7698"/>
    <w:rsid w:val="001002CE"/>
    <w:rsid w:val="00100ED6"/>
    <w:rsid w:val="001016E4"/>
    <w:rsid w:val="00103393"/>
    <w:rsid w:val="00104675"/>
    <w:rsid w:val="001058D6"/>
    <w:rsid w:val="00105998"/>
    <w:rsid w:val="00114BFB"/>
    <w:rsid w:val="00115E35"/>
    <w:rsid w:val="0012036D"/>
    <w:rsid w:val="001215B8"/>
    <w:rsid w:val="00121AEE"/>
    <w:rsid w:val="00122972"/>
    <w:rsid w:val="00124255"/>
    <w:rsid w:val="001271A9"/>
    <w:rsid w:val="00133E9F"/>
    <w:rsid w:val="00135EA6"/>
    <w:rsid w:val="00136780"/>
    <w:rsid w:val="001374F9"/>
    <w:rsid w:val="0014012E"/>
    <w:rsid w:val="001424A7"/>
    <w:rsid w:val="00143746"/>
    <w:rsid w:val="0014786E"/>
    <w:rsid w:val="00147D76"/>
    <w:rsid w:val="001535AB"/>
    <w:rsid w:val="0015469B"/>
    <w:rsid w:val="001553DF"/>
    <w:rsid w:val="00155D90"/>
    <w:rsid w:val="00160424"/>
    <w:rsid w:val="00167348"/>
    <w:rsid w:val="001718BA"/>
    <w:rsid w:val="0017350B"/>
    <w:rsid w:val="001775E2"/>
    <w:rsid w:val="00181691"/>
    <w:rsid w:val="0018235C"/>
    <w:rsid w:val="00184C63"/>
    <w:rsid w:val="001872A3"/>
    <w:rsid w:val="00190FA7"/>
    <w:rsid w:val="0019373B"/>
    <w:rsid w:val="00193BDE"/>
    <w:rsid w:val="001940D5"/>
    <w:rsid w:val="00194A7C"/>
    <w:rsid w:val="00195E31"/>
    <w:rsid w:val="00197B5B"/>
    <w:rsid w:val="001A3CDD"/>
    <w:rsid w:val="001A4AFC"/>
    <w:rsid w:val="001A5804"/>
    <w:rsid w:val="001B27D4"/>
    <w:rsid w:val="001B3F74"/>
    <w:rsid w:val="001B4FC5"/>
    <w:rsid w:val="001B5102"/>
    <w:rsid w:val="001B583D"/>
    <w:rsid w:val="001B73BA"/>
    <w:rsid w:val="001C04E5"/>
    <w:rsid w:val="001C16F9"/>
    <w:rsid w:val="001C427A"/>
    <w:rsid w:val="001C6F02"/>
    <w:rsid w:val="001D227A"/>
    <w:rsid w:val="001D3E9A"/>
    <w:rsid w:val="001D59A2"/>
    <w:rsid w:val="001D7B9A"/>
    <w:rsid w:val="001E0AA9"/>
    <w:rsid w:val="001E5436"/>
    <w:rsid w:val="001E5DE0"/>
    <w:rsid w:val="001E63DA"/>
    <w:rsid w:val="001F2CF6"/>
    <w:rsid w:val="001F40C5"/>
    <w:rsid w:val="001F42A2"/>
    <w:rsid w:val="001F7C81"/>
    <w:rsid w:val="002010D7"/>
    <w:rsid w:val="0020238A"/>
    <w:rsid w:val="00202735"/>
    <w:rsid w:val="002058DE"/>
    <w:rsid w:val="00207170"/>
    <w:rsid w:val="00207FB9"/>
    <w:rsid w:val="00211D2B"/>
    <w:rsid w:val="002120BD"/>
    <w:rsid w:val="0021293D"/>
    <w:rsid w:val="0021462E"/>
    <w:rsid w:val="00216AC0"/>
    <w:rsid w:val="002175C6"/>
    <w:rsid w:val="002176A0"/>
    <w:rsid w:val="00217F88"/>
    <w:rsid w:val="00232876"/>
    <w:rsid w:val="0023351B"/>
    <w:rsid w:val="0023578F"/>
    <w:rsid w:val="00236454"/>
    <w:rsid w:val="00240714"/>
    <w:rsid w:val="00247A8F"/>
    <w:rsid w:val="00251C07"/>
    <w:rsid w:val="0025225B"/>
    <w:rsid w:val="002573DC"/>
    <w:rsid w:val="0026211D"/>
    <w:rsid w:val="00263096"/>
    <w:rsid w:val="00265315"/>
    <w:rsid w:val="00265968"/>
    <w:rsid w:val="00266011"/>
    <w:rsid w:val="00266937"/>
    <w:rsid w:val="002714D8"/>
    <w:rsid w:val="00271652"/>
    <w:rsid w:val="00272FF4"/>
    <w:rsid w:val="002733CC"/>
    <w:rsid w:val="0028167E"/>
    <w:rsid w:val="00282479"/>
    <w:rsid w:val="002832CB"/>
    <w:rsid w:val="00286167"/>
    <w:rsid w:val="00286FBB"/>
    <w:rsid w:val="00293E4D"/>
    <w:rsid w:val="002945BA"/>
    <w:rsid w:val="00296795"/>
    <w:rsid w:val="002A0185"/>
    <w:rsid w:val="002A2DA8"/>
    <w:rsid w:val="002A6579"/>
    <w:rsid w:val="002B31DA"/>
    <w:rsid w:val="002C47B9"/>
    <w:rsid w:val="002C5384"/>
    <w:rsid w:val="002D1DAE"/>
    <w:rsid w:val="002D3F3D"/>
    <w:rsid w:val="002D5601"/>
    <w:rsid w:val="002D7F61"/>
    <w:rsid w:val="002E0E2F"/>
    <w:rsid w:val="002E2CA5"/>
    <w:rsid w:val="002E5347"/>
    <w:rsid w:val="002E5B25"/>
    <w:rsid w:val="002E5F20"/>
    <w:rsid w:val="002E7070"/>
    <w:rsid w:val="002E76D2"/>
    <w:rsid w:val="002F0924"/>
    <w:rsid w:val="002F0FBA"/>
    <w:rsid w:val="002F14C9"/>
    <w:rsid w:val="002F2364"/>
    <w:rsid w:val="002F2681"/>
    <w:rsid w:val="002F2A8C"/>
    <w:rsid w:val="002F2D72"/>
    <w:rsid w:val="002F2E47"/>
    <w:rsid w:val="002F2F86"/>
    <w:rsid w:val="002F3D0F"/>
    <w:rsid w:val="0030078C"/>
    <w:rsid w:val="0030335F"/>
    <w:rsid w:val="00305154"/>
    <w:rsid w:val="003057B6"/>
    <w:rsid w:val="00307AEE"/>
    <w:rsid w:val="00310F76"/>
    <w:rsid w:val="00311CF1"/>
    <w:rsid w:val="0031367C"/>
    <w:rsid w:val="00314438"/>
    <w:rsid w:val="003149ED"/>
    <w:rsid w:val="003160DA"/>
    <w:rsid w:val="0031719F"/>
    <w:rsid w:val="00317EEA"/>
    <w:rsid w:val="00320587"/>
    <w:rsid w:val="00320CBF"/>
    <w:rsid w:val="00322D80"/>
    <w:rsid w:val="00323CF4"/>
    <w:rsid w:val="003251FC"/>
    <w:rsid w:val="00326BF1"/>
    <w:rsid w:val="00326D76"/>
    <w:rsid w:val="0033121A"/>
    <w:rsid w:val="003330AD"/>
    <w:rsid w:val="0033364E"/>
    <w:rsid w:val="00334A83"/>
    <w:rsid w:val="0034072E"/>
    <w:rsid w:val="003425D7"/>
    <w:rsid w:val="00342687"/>
    <w:rsid w:val="003435D0"/>
    <w:rsid w:val="00344018"/>
    <w:rsid w:val="00350810"/>
    <w:rsid w:val="00355986"/>
    <w:rsid w:val="00356699"/>
    <w:rsid w:val="00357D50"/>
    <w:rsid w:val="0036227A"/>
    <w:rsid w:val="00362335"/>
    <w:rsid w:val="0036303B"/>
    <w:rsid w:val="00363EBF"/>
    <w:rsid w:val="0036499E"/>
    <w:rsid w:val="00366539"/>
    <w:rsid w:val="00371CAD"/>
    <w:rsid w:val="0037559C"/>
    <w:rsid w:val="003813F8"/>
    <w:rsid w:val="003816A5"/>
    <w:rsid w:val="00381C9E"/>
    <w:rsid w:val="0038239A"/>
    <w:rsid w:val="003839D2"/>
    <w:rsid w:val="00383CFE"/>
    <w:rsid w:val="00384129"/>
    <w:rsid w:val="0038417D"/>
    <w:rsid w:val="00384271"/>
    <w:rsid w:val="00385319"/>
    <w:rsid w:val="00386D69"/>
    <w:rsid w:val="003926C2"/>
    <w:rsid w:val="003928E1"/>
    <w:rsid w:val="00392A4A"/>
    <w:rsid w:val="00395548"/>
    <w:rsid w:val="003961AE"/>
    <w:rsid w:val="003A3531"/>
    <w:rsid w:val="003A3EE4"/>
    <w:rsid w:val="003A51E1"/>
    <w:rsid w:val="003A571C"/>
    <w:rsid w:val="003A685A"/>
    <w:rsid w:val="003B0FB4"/>
    <w:rsid w:val="003B236D"/>
    <w:rsid w:val="003B2BB1"/>
    <w:rsid w:val="003B4AD3"/>
    <w:rsid w:val="003B4EDE"/>
    <w:rsid w:val="003B5DE1"/>
    <w:rsid w:val="003C2876"/>
    <w:rsid w:val="003C4291"/>
    <w:rsid w:val="003C6D04"/>
    <w:rsid w:val="003C6D62"/>
    <w:rsid w:val="003C6DEA"/>
    <w:rsid w:val="003D0998"/>
    <w:rsid w:val="003D168C"/>
    <w:rsid w:val="003D409C"/>
    <w:rsid w:val="003D662E"/>
    <w:rsid w:val="003E1453"/>
    <w:rsid w:val="003E26A6"/>
    <w:rsid w:val="003E272C"/>
    <w:rsid w:val="003E3F11"/>
    <w:rsid w:val="003E4BD8"/>
    <w:rsid w:val="003F32F5"/>
    <w:rsid w:val="003F4117"/>
    <w:rsid w:val="003F5494"/>
    <w:rsid w:val="003F6591"/>
    <w:rsid w:val="00401EFA"/>
    <w:rsid w:val="004028A2"/>
    <w:rsid w:val="004042E5"/>
    <w:rsid w:val="004067F6"/>
    <w:rsid w:val="004102E3"/>
    <w:rsid w:val="004109B3"/>
    <w:rsid w:val="00411382"/>
    <w:rsid w:val="004156A2"/>
    <w:rsid w:val="00420940"/>
    <w:rsid w:val="0042138A"/>
    <w:rsid w:val="00421663"/>
    <w:rsid w:val="00421CFF"/>
    <w:rsid w:val="00423209"/>
    <w:rsid w:val="00423B6C"/>
    <w:rsid w:val="00425214"/>
    <w:rsid w:val="00427360"/>
    <w:rsid w:val="0042741D"/>
    <w:rsid w:val="004279C7"/>
    <w:rsid w:val="004279DF"/>
    <w:rsid w:val="00427A74"/>
    <w:rsid w:val="00427E0F"/>
    <w:rsid w:val="00430771"/>
    <w:rsid w:val="00430C3C"/>
    <w:rsid w:val="00431855"/>
    <w:rsid w:val="00432E3E"/>
    <w:rsid w:val="00434EBE"/>
    <w:rsid w:val="004370F6"/>
    <w:rsid w:val="00443DF5"/>
    <w:rsid w:val="0044752E"/>
    <w:rsid w:val="00450037"/>
    <w:rsid w:val="0045091E"/>
    <w:rsid w:val="00451181"/>
    <w:rsid w:val="00452BA9"/>
    <w:rsid w:val="004550C3"/>
    <w:rsid w:val="00456246"/>
    <w:rsid w:val="00456267"/>
    <w:rsid w:val="00457589"/>
    <w:rsid w:val="00461218"/>
    <w:rsid w:val="0046368F"/>
    <w:rsid w:val="00463F06"/>
    <w:rsid w:val="00464117"/>
    <w:rsid w:val="00465785"/>
    <w:rsid w:val="004659CC"/>
    <w:rsid w:val="00470F6C"/>
    <w:rsid w:val="00472212"/>
    <w:rsid w:val="0047700D"/>
    <w:rsid w:val="00480276"/>
    <w:rsid w:val="00480D88"/>
    <w:rsid w:val="004829F0"/>
    <w:rsid w:val="00482BD0"/>
    <w:rsid w:val="00484A00"/>
    <w:rsid w:val="00487A5F"/>
    <w:rsid w:val="00490267"/>
    <w:rsid w:val="00492071"/>
    <w:rsid w:val="00497B44"/>
    <w:rsid w:val="004A0FEE"/>
    <w:rsid w:val="004A10EE"/>
    <w:rsid w:val="004A263E"/>
    <w:rsid w:val="004A6374"/>
    <w:rsid w:val="004B0B58"/>
    <w:rsid w:val="004B1BFC"/>
    <w:rsid w:val="004B344B"/>
    <w:rsid w:val="004B4515"/>
    <w:rsid w:val="004B7F5C"/>
    <w:rsid w:val="004C225E"/>
    <w:rsid w:val="004C6615"/>
    <w:rsid w:val="004C6F12"/>
    <w:rsid w:val="004D1A6F"/>
    <w:rsid w:val="004D2458"/>
    <w:rsid w:val="004D385D"/>
    <w:rsid w:val="004D47B2"/>
    <w:rsid w:val="004E3AB1"/>
    <w:rsid w:val="004E4D78"/>
    <w:rsid w:val="004E5BD1"/>
    <w:rsid w:val="004E7A06"/>
    <w:rsid w:val="004F0120"/>
    <w:rsid w:val="004F23DB"/>
    <w:rsid w:val="004F4B0A"/>
    <w:rsid w:val="004F604A"/>
    <w:rsid w:val="004F6FC0"/>
    <w:rsid w:val="004F7456"/>
    <w:rsid w:val="0050140C"/>
    <w:rsid w:val="00502928"/>
    <w:rsid w:val="005033C3"/>
    <w:rsid w:val="00503865"/>
    <w:rsid w:val="00504066"/>
    <w:rsid w:val="00504562"/>
    <w:rsid w:val="00506B61"/>
    <w:rsid w:val="00510641"/>
    <w:rsid w:val="00510857"/>
    <w:rsid w:val="00510AF2"/>
    <w:rsid w:val="005119D8"/>
    <w:rsid w:val="00511F4E"/>
    <w:rsid w:val="005122D3"/>
    <w:rsid w:val="00513040"/>
    <w:rsid w:val="0051361C"/>
    <w:rsid w:val="0051376E"/>
    <w:rsid w:val="00517EF9"/>
    <w:rsid w:val="00520A65"/>
    <w:rsid w:val="00521775"/>
    <w:rsid w:val="0052302E"/>
    <w:rsid w:val="00523439"/>
    <w:rsid w:val="00525E92"/>
    <w:rsid w:val="00526B05"/>
    <w:rsid w:val="00527762"/>
    <w:rsid w:val="005301B6"/>
    <w:rsid w:val="00531F7B"/>
    <w:rsid w:val="00536E73"/>
    <w:rsid w:val="00540156"/>
    <w:rsid w:val="00542DE3"/>
    <w:rsid w:val="00542EC6"/>
    <w:rsid w:val="00544247"/>
    <w:rsid w:val="005446A7"/>
    <w:rsid w:val="0054653E"/>
    <w:rsid w:val="005509FD"/>
    <w:rsid w:val="0055166D"/>
    <w:rsid w:val="005519C0"/>
    <w:rsid w:val="00553687"/>
    <w:rsid w:val="00554A46"/>
    <w:rsid w:val="00554DCF"/>
    <w:rsid w:val="0055629A"/>
    <w:rsid w:val="00556665"/>
    <w:rsid w:val="00560815"/>
    <w:rsid w:val="0056144C"/>
    <w:rsid w:val="0056349B"/>
    <w:rsid w:val="0056759B"/>
    <w:rsid w:val="0057010D"/>
    <w:rsid w:val="00570B8F"/>
    <w:rsid w:val="00574A73"/>
    <w:rsid w:val="00575B6D"/>
    <w:rsid w:val="0057632F"/>
    <w:rsid w:val="00576EAE"/>
    <w:rsid w:val="00581264"/>
    <w:rsid w:val="00581E9B"/>
    <w:rsid w:val="00583B11"/>
    <w:rsid w:val="00586160"/>
    <w:rsid w:val="0058721D"/>
    <w:rsid w:val="00590DDB"/>
    <w:rsid w:val="005911EC"/>
    <w:rsid w:val="00591B9C"/>
    <w:rsid w:val="00597CB1"/>
    <w:rsid w:val="005A07F3"/>
    <w:rsid w:val="005A0CDD"/>
    <w:rsid w:val="005A2862"/>
    <w:rsid w:val="005A526B"/>
    <w:rsid w:val="005A7894"/>
    <w:rsid w:val="005A79B1"/>
    <w:rsid w:val="005B5FB5"/>
    <w:rsid w:val="005B615A"/>
    <w:rsid w:val="005C1311"/>
    <w:rsid w:val="005C2F31"/>
    <w:rsid w:val="005C58B8"/>
    <w:rsid w:val="005C6E1E"/>
    <w:rsid w:val="005C6EA7"/>
    <w:rsid w:val="005D3D60"/>
    <w:rsid w:val="005D59ED"/>
    <w:rsid w:val="005D5E50"/>
    <w:rsid w:val="005D6287"/>
    <w:rsid w:val="005D6364"/>
    <w:rsid w:val="005D7A6A"/>
    <w:rsid w:val="005E0192"/>
    <w:rsid w:val="005E2071"/>
    <w:rsid w:val="005E47AA"/>
    <w:rsid w:val="005E4CDD"/>
    <w:rsid w:val="005E64FC"/>
    <w:rsid w:val="005E775E"/>
    <w:rsid w:val="005F02E0"/>
    <w:rsid w:val="005F0B38"/>
    <w:rsid w:val="005F3014"/>
    <w:rsid w:val="005F62B6"/>
    <w:rsid w:val="005F6377"/>
    <w:rsid w:val="0060164F"/>
    <w:rsid w:val="00605EB0"/>
    <w:rsid w:val="00611A38"/>
    <w:rsid w:val="00611B72"/>
    <w:rsid w:val="00611EE9"/>
    <w:rsid w:val="006139AA"/>
    <w:rsid w:val="006212DE"/>
    <w:rsid w:val="0062153D"/>
    <w:rsid w:val="006229A2"/>
    <w:rsid w:val="00631BE0"/>
    <w:rsid w:val="00633390"/>
    <w:rsid w:val="00635C3C"/>
    <w:rsid w:val="006427C9"/>
    <w:rsid w:val="00642B1B"/>
    <w:rsid w:val="00643F4C"/>
    <w:rsid w:val="00644E18"/>
    <w:rsid w:val="00646FAA"/>
    <w:rsid w:val="00652DE3"/>
    <w:rsid w:val="006532C1"/>
    <w:rsid w:val="0065389A"/>
    <w:rsid w:val="00653933"/>
    <w:rsid w:val="006539FF"/>
    <w:rsid w:val="00653FBA"/>
    <w:rsid w:val="006601B5"/>
    <w:rsid w:val="006616F1"/>
    <w:rsid w:val="006636B3"/>
    <w:rsid w:val="00666E7E"/>
    <w:rsid w:val="00667AD8"/>
    <w:rsid w:val="00680BCB"/>
    <w:rsid w:val="00680D0E"/>
    <w:rsid w:val="00680D90"/>
    <w:rsid w:val="00681331"/>
    <w:rsid w:val="0068197E"/>
    <w:rsid w:val="00683C52"/>
    <w:rsid w:val="006913BA"/>
    <w:rsid w:val="00692EE7"/>
    <w:rsid w:val="00694F20"/>
    <w:rsid w:val="00695F1E"/>
    <w:rsid w:val="00696651"/>
    <w:rsid w:val="00697EF8"/>
    <w:rsid w:val="006A06AA"/>
    <w:rsid w:val="006A59EB"/>
    <w:rsid w:val="006A605F"/>
    <w:rsid w:val="006A6ADC"/>
    <w:rsid w:val="006B1884"/>
    <w:rsid w:val="006B19A8"/>
    <w:rsid w:val="006B26E9"/>
    <w:rsid w:val="006B3245"/>
    <w:rsid w:val="006B673E"/>
    <w:rsid w:val="006B6A94"/>
    <w:rsid w:val="006B6AD2"/>
    <w:rsid w:val="006B6F74"/>
    <w:rsid w:val="006C32FA"/>
    <w:rsid w:val="006C4223"/>
    <w:rsid w:val="006C556E"/>
    <w:rsid w:val="006C7FA3"/>
    <w:rsid w:val="006D221A"/>
    <w:rsid w:val="006D3881"/>
    <w:rsid w:val="006E0CE8"/>
    <w:rsid w:val="006E10FD"/>
    <w:rsid w:val="006E31B5"/>
    <w:rsid w:val="006E32FA"/>
    <w:rsid w:val="006E4F3A"/>
    <w:rsid w:val="006F0264"/>
    <w:rsid w:val="006F243B"/>
    <w:rsid w:val="006F4C33"/>
    <w:rsid w:val="006F5096"/>
    <w:rsid w:val="006F6D31"/>
    <w:rsid w:val="006F744C"/>
    <w:rsid w:val="00705EE0"/>
    <w:rsid w:val="00706679"/>
    <w:rsid w:val="00707216"/>
    <w:rsid w:val="0070730F"/>
    <w:rsid w:val="0071003E"/>
    <w:rsid w:val="0071225A"/>
    <w:rsid w:val="007128A0"/>
    <w:rsid w:val="00712A85"/>
    <w:rsid w:val="0072211C"/>
    <w:rsid w:val="007225F3"/>
    <w:rsid w:val="00722765"/>
    <w:rsid w:val="007231FF"/>
    <w:rsid w:val="007276A1"/>
    <w:rsid w:val="007354CB"/>
    <w:rsid w:val="00735934"/>
    <w:rsid w:val="00736779"/>
    <w:rsid w:val="00737B14"/>
    <w:rsid w:val="00743AD3"/>
    <w:rsid w:val="00745DA9"/>
    <w:rsid w:val="00745DCD"/>
    <w:rsid w:val="007512F8"/>
    <w:rsid w:val="00752491"/>
    <w:rsid w:val="00752B00"/>
    <w:rsid w:val="0075476C"/>
    <w:rsid w:val="007566A6"/>
    <w:rsid w:val="007573E0"/>
    <w:rsid w:val="00761FB9"/>
    <w:rsid w:val="00764E2B"/>
    <w:rsid w:val="007651D9"/>
    <w:rsid w:val="00766F70"/>
    <w:rsid w:val="00767245"/>
    <w:rsid w:val="007704E9"/>
    <w:rsid w:val="00771681"/>
    <w:rsid w:val="007726DC"/>
    <w:rsid w:val="007734B5"/>
    <w:rsid w:val="00774871"/>
    <w:rsid w:val="0077715F"/>
    <w:rsid w:val="00780055"/>
    <w:rsid w:val="007843F5"/>
    <w:rsid w:val="007849FA"/>
    <w:rsid w:val="007868EB"/>
    <w:rsid w:val="00790391"/>
    <w:rsid w:val="00790D11"/>
    <w:rsid w:val="00791A48"/>
    <w:rsid w:val="0079219F"/>
    <w:rsid w:val="00793915"/>
    <w:rsid w:val="007972C1"/>
    <w:rsid w:val="007A33E5"/>
    <w:rsid w:val="007B5481"/>
    <w:rsid w:val="007B7029"/>
    <w:rsid w:val="007C2812"/>
    <w:rsid w:val="007C40BC"/>
    <w:rsid w:val="007D044D"/>
    <w:rsid w:val="007D04CC"/>
    <w:rsid w:val="007D2DB6"/>
    <w:rsid w:val="007D2ED3"/>
    <w:rsid w:val="007D54AA"/>
    <w:rsid w:val="007D6241"/>
    <w:rsid w:val="007D7E49"/>
    <w:rsid w:val="007E3047"/>
    <w:rsid w:val="007E3C7A"/>
    <w:rsid w:val="007F1325"/>
    <w:rsid w:val="007F374F"/>
    <w:rsid w:val="007F3DBF"/>
    <w:rsid w:val="007F40CE"/>
    <w:rsid w:val="007F462F"/>
    <w:rsid w:val="007F4C7C"/>
    <w:rsid w:val="007F5F2A"/>
    <w:rsid w:val="00802617"/>
    <w:rsid w:val="00802E6C"/>
    <w:rsid w:val="00804034"/>
    <w:rsid w:val="0081029A"/>
    <w:rsid w:val="00814C48"/>
    <w:rsid w:val="00814EEC"/>
    <w:rsid w:val="00817E23"/>
    <w:rsid w:val="00820809"/>
    <w:rsid w:val="008227FC"/>
    <w:rsid w:val="0082365E"/>
    <w:rsid w:val="0082559A"/>
    <w:rsid w:val="00825D89"/>
    <w:rsid w:val="00826185"/>
    <w:rsid w:val="0082632E"/>
    <w:rsid w:val="00826B88"/>
    <w:rsid w:val="0083528C"/>
    <w:rsid w:val="00842FE8"/>
    <w:rsid w:val="0084382A"/>
    <w:rsid w:val="00845EE3"/>
    <w:rsid w:val="00846A5B"/>
    <w:rsid w:val="00851DCC"/>
    <w:rsid w:val="0085592B"/>
    <w:rsid w:val="00856B5F"/>
    <w:rsid w:val="00856E03"/>
    <w:rsid w:val="008572F8"/>
    <w:rsid w:val="008574CF"/>
    <w:rsid w:val="00860F89"/>
    <w:rsid w:val="008625DB"/>
    <w:rsid w:val="008631D8"/>
    <w:rsid w:val="00863EA9"/>
    <w:rsid w:val="008659EF"/>
    <w:rsid w:val="008660BF"/>
    <w:rsid w:val="00870878"/>
    <w:rsid w:val="00871027"/>
    <w:rsid w:val="008741C2"/>
    <w:rsid w:val="008755AA"/>
    <w:rsid w:val="008757EB"/>
    <w:rsid w:val="008761A2"/>
    <w:rsid w:val="00876971"/>
    <w:rsid w:val="008806E7"/>
    <w:rsid w:val="00881048"/>
    <w:rsid w:val="008817C8"/>
    <w:rsid w:val="00881A72"/>
    <w:rsid w:val="0088315E"/>
    <w:rsid w:val="00883E39"/>
    <w:rsid w:val="008841AF"/>
    <w:rsid w:val="00885E2E"/>
    <w:rsid w:val="00887937"/>
    <w:rsid w:val="00890A88"/>
    <w:rsid w:val="00893758"/>
    <w:rsid w:val="0089529A"/>
    <w:rsid w:val="008A02EE"/>
    <w:rsid w:val="008A0DEE"/>
    <w:rsid w:val="008B08C5"/>
    <w:rsid w:val="008B1364"/>
    <w:rsid w:val="008B47FD"/>
    <w:rsid w:val="008B6A95"/>
    <w:rsid w:val="008B798F"/>
    <w:rsid w:val="008C29DC"/>
    <w:rsid w:val="008C3823"/>
    <w:rsid w:val="008C5086"/>
    <w:rsid w:val="008C6D4F"/>
    <w:rsid w:val="008C7DB5"/>
    <w:rsid w:val="008D1398"/>
    <w:rsid w:val="008D190B"/>
    <w:rsid w:val="008D1D3B"/>
    <w:rsid w:val="008D609B"/>
    <w:rsid w:val="008D7726"/>
    <w:rsid w:val="008E39BF"/>
    <w:rsid w:val="008E410B"/>
    <w:rsid w:val="008E416E"/>
    <w:rsid w:val="008E4E49"/>
    <w:rsid w:val="008E6EE7"/>
    <w:rsid w:val="008E7150"/>
    <w:rsid w:val="008E7805"/>
    <w:rsid w:val="008F0EFE"/>
    <w:rsid w:val="008F5BCE"/>
    <w:rsid w:val="008F785A"/>
    <w:rsid w:val="009048C4"/>
    <w:rsid w:val="00904B33"/>
    <w:rsid w:val="00905E83"/>
    <w:rsid w:val="009075EA"/>
    <w:rsid w:val="00911197"/>
    <w:rsid w:val="009128E8"/>
    <w:rsid w:val="00912C3F"/>
    <w:rsid w:val="00916316"/>
    <w:rsid w:val="00917DE3"/>
    <w:rsid w:val="00920858"/>
    <w:rsid w:val="009212C8"/>
    <w:rsid w:val="009221B4"/>
    <w:rsid w:val="00922CBB"/>
    <w:rsid w:val="00923631"/>
    <w:rsid w:val="009237E4"/>
    <w:rsid w:val="00926313"/>
    <w:rsid w:val="00926E78"/>
    <w:rsid w:val="00931A96"/>
    <w:rsid w:val="009345AE"/>
    <w:rsid w:val="00935F12"/>
    <w:rsid w:val="00937B8F"/>
    <w:rsid w:val="00940B1A"/>
    <w:rsid w:val="00941679"/>
    <w:rsid w:val="00943FCA"/>
    <w:rsid w:val="00947E31"/>
    <w:rsid w:val="00950B61"/>
    <w:rsid w:val="00951F87"/>
    <w:rsid w:val="00952D92"/>
    <w:rsid w:val="00954AAE"/>
    <w:rsid w:val="00957E29"/>
    <w:rsid w:val="009606FB"/>
    <w:rsid w:val="009640B9"/>
    <w:rsid w:val="00966564"/>
    <w:rsid w:val="00967962"/>
    <w:rsid w:val="00973228"/>
    <w:rsid w:val="00974764"/>
    <w:rsid w:val="009846A6"/>
    <w:rsid w:val="009857BB"/>
    <w:rsid w:val="00990944"/>
    <w:rsid w:val="00992351"/>
    <w:rsid w:val="0099514C"/>
    <w:rsid w:val="009A47B1"/>
    <w:rsid w:val="009B0C9D"/>
    <w:rsid w:val="009B117B"/>
    <w:rsid w:val="009B3902"/>
    <w:rsid w:val="009B41E2"/>
    <w:rsid w:val="009B4348"/>
    <w:rsid w:val="009B4743"/>
    <w:rsid w:val="009B524C"/>
    <w:rsid w:val="009B6369"/>
    <w:rsid w:val="009B643C"/>
    <w:rsid w:val="009B724E"/>
    <w:rsid w:val="009C1399"/>
    <w:rsid w:val="009C212B"/>
    <w:rsid w:val="009C35EE"/>
    <w:rsid w:val="009C448B"/>
    <w:rsid w:val="009C4719"/>
    <w:rsid w:val="009C4A99"/>
    <w:rsid w:val="009C5299"/>
    <w:rsid w:val="009C54A1"/>
    <w:rsid w:val="009C6B5A"/>
    <w:rsid w:val="009D34CC"/>
    <w:rsid w:val="009D543F"/>
    <w:rsid w:val="009E00D3"/>
    <w:rsid w:val="009E1066"/>
    <w:rsid w:val="009E26DF"/>
    <w:rsid w:val="009E2879"/>
    <w:rsid w:val="009E3D18"/>
    <w:rsid w:val="009E45E8"/>
    <w:rsid w:val="009E4D4A"/>
    <w:rsid w:val="009E7728"/>
    <w:rsid w:val="009E78A6"/>
    <w:rsid w:val="009F0688"/>
    <w:rsid w:val="009F0E94"/>
    <w:rsid w:val="009F3259"/>
    <w:rsid w:val="009F3948"/>
    <w:rsid w:val="009F3FC6"/>
    <w:rsid w:val="009F44FD"/>
    <w:rsid w:val="009F49FF"/>
    <w:rsid w:val="009F4BD1"/>
    <w:rsid w:val="009F4EFF"/>
    <w:rsid w:val="009F644E"/>
    <w:rsid w:val="009F6462"/>
    <w:rsid w:val="009F6D2B"/>
    <w:rsid w:val="00A00799"/>
    <w:rsid w:val="00A00E1D"/>
    <w:rsid w:val="00A01737"/>
    <w:rsid w:val="00A01A13"/>
    <w:rsid w:val="00A03915"/>
    <w:rsid w:val="00A039CD"/>
    <w:rsid w:val="00A03B87"/>
    <w:rsid w:val="00A03F05"/>
    <w:rsid w:val="00A03F12"/>
    <w:rsid w:val="00A05F66"/>
    <w:rsid w:val="00A0625E"/>
    <w:rsid w:val="00A06BAC"/>
    <w:rsid w:val="00A10EF8"/>
    <w:rsid w:val="00A13D15"/>
    <w:rsid w:val="00A13D8B"/>
    <w:rsid w:val="00A1452F"/>
    <w:rsid w:val="00A156F8"/>
    <w:rsid w:val="00A21BBD"/>
    <w:rsid w:val="00A228BB"/>
    <w:rsid w:val="00A236AA"/>
    <w:rsid w:val="00A26361"/>
    <w:rsid w:val="00A2681D"/>
    <w:rsid w:val="00A27B8B"/>
    <w:rsid w:val="00A30024"/>
    <w:rsid w:val="00A3091E"/>
    <w:rsid w:val="00A3368C"/>
    <w:rsid w:val="00A33A60"/>
    <w:rsid w:val="00A33C2B"/>
    <w:rsid w:val="00A376C6"/>
    <w:rsid w:val="00A377FD"/>
    <w:rsid w:val="00A4028B"/>
    <w:rsid w:val="00A45737"/>
    <w:rsid w:val="00A476E8"/>
    <w:rsid w:val="00A55ECD"/>
    <w:rsid w:val="00A63314"/>
    <w:rsid w:val="00A6392E"/>
    <w:rsid w:val="00A65A4F"/>
    <w:rsid w:val="00A70EAF"/>
    <w:rsid w:val="00A727DC"/>
    <w:rsid w:val="00A72F84"/>
    <w:rsid w:val="00A74205"/>
    <w:rsid w:val="00A7641D"/>
    <w:rsid w:val="00A769BF"/>
    <w:rsid w:val="00A83B25"/>
    <w:rsid w:val="00A8787A"/>
    <w:rsid w:val="00A9026A"/>
    <w:rsid w:val="00A9143A"/>
    <w:rsid w:val="00A919C8"/>
    <w:rsid w:val="00A93F84"/>
    <w:rsid w:val="00A95E5A"/>
    <w:rsid w:val="00A964AE"/>
    <w:rsid w:val="00A967DB"/>
    <w:rsid w:val="00A970BA"/>
    <w:rsid w:val="00AA095D"/>
    <w:rsid w:val="00AA0BDF"/>
    <w:rsid w:val="00AA17DA"/>
    <w:rsid w:val="00AA21DF"/>
    <w:rsid w:val="00AA305E"/>
    <w:rsid w:val="00AA3614"/>
    <w:rsid w:val="00AA39B4"/>
    <w:rsid w:val="00AA4A86"/>
    <w:rsid w:val="00AA6327"/>
    <w:rsid w:val="00AA65F1"/>
    <w:rsid w:val="00AA6B27"/>
    <w:rsid w:val="00AA71B9"/>
    <w:rsid w:val="00AB10F0"/>
    <w:rsid w:val="00AB1EE4"/>
    <w:rsid w:val="00AB2AE7"/>
    <w:rsid w:val="00AB4782"/>
    <w:rsid w:val="00AC0E94"/>
    <w:rsid w:val="00AC2913"/>
    <w:rsid w:val="00AC4C08"/>
    <w:rsid w:val="00AC5301"/>
    <w:rsid w:val="00AC7D10"/>
    <w:rsid w:val="00AC7DAF"/>
    <w:rsid w:val="00AD2294"/>
    <w:rsid w:val="00AD26AF"/>
    <w:rsid w:val="00AD47F4"/>
    <w:rsid w:val="00AD56CA"/>
    <w:rsid w:val="00AD6D2C"/>
    <w:rsid w:val="00AE0832"/>
    <w:rsid w:val="00AE581E"/>
    <w:rsid w:val="00AE7680"/>
    <w:rsid w:val="00AE7788"/>
    <w:rsid w:val="00AF1434"/>
    <w:rsid w:val="00AF26FF"/>
    <w:rsid w:val="00AF2B41"/>
    <w:rsid w:val="00AF3671"/>
    <w:rsid w:val="00AF425A"/>
    <w:rsid w:val="00AF5079"/>
    <w:rsid w:val="00AF56F9"/>
    <w:rsid w:val="00AF57C4"/>
    <w:rsid w:val="00AF6771"/>
    <w:rsid w:val="00AF6D90"/>
    <w:rsid w:val="00B05221"/>
    <w:rsid w:val="00B05CB8"/>
    <w:rsid w:val="00B06508"/>
    <w:rsid w:val="00B123EE"/>
    <w:rsid w:val="00B13E7D"/>
    <w:rsid w:val="00B14346"/>
    <w:rsid w:val="00B16D3D"/>
    <w:rsid w:val="00B17053"/>
    <w:rsid w:val="00B17C16"/>
    <w:rsid w:val="00B17DDD"/>
    <w:rsid w:val="00B17F03"/>
    <w:rsid w:val="00B2195B"/>
    <w:rsid w:val="00B26C99"/>
    <w:rsid w:val="00B30B35"/>
    <w:rsid w:val="00B318EB"/>
    <w:rsid w:val="00B33553"/>
    <w:rsid w:val="00B36166"/>
    <w:rsid w:val="00B3654E"/>
    <w:rsid w:val="00B37CED"/>
    <w:rsid w:val="00B424C3"/>
    <w:rsid w:val="00B45150"/>
    <w:rsid w:val="00B45A88"/>
    <w:rsid w:val="00B47068"/>
    <w:rsid w:val="00B47F56"/>
    <w:rsid w:val="00B5424B"/>
    <w:rsid w:val="00B54693"/>
    <w:rsid w:val="00B57B66"/>
    <w:rsid w:val="00B62D57"/>
    <w:rsid w:val="00B6705F"/>
    <w:rsid w:val="00B704F3"/>
    <w:rsid w:val="00B71D14"/>
    <w:rsid w:val="00B75263"/>
    <w:rsid w:val="00B771A7"/>
    <w:rsid w:val="00B822DA"/>
    <w:rsid w:val="00B8240B"/>
    <w:rsid w:val="00B84579"/>
    <w:rsid w:val="00B8485B"/>
    <w:rsid w:val="00B859F5"/>
    <w:rsid w:val="00B85AE1"/>
    <w:rsid w:val="00B90238"/>
    <w:rsid w:val="00B915C2"/>
    <w:rsid w:val="00B91855"/>
    <w:rsid w:val="00B92065"/>
    <w:rsid w:val="00B96FA0"/>
    <w:rsid w:val="00BA0331"/>
    <w:rsid w:val="00BA162F"/>
    <w:rsid w:val="00BA27C9"/>
    <w:rsid w:val="00BA2C61"/>
    <w:rsid w:val="00BA3702"/>
    <w:rsid w:val="00BA6130"/>
    <w:rsid w:val="00BA7371"/>
    <w:rsid w:val="00BA7532"/>
    <w:rsid w:val="00BB0F0B"/>
    <w:rsid w:val="00BB360F"/>
    <w:rsid w:val="00BB7134"/>
    <w:rsid w:val="00BB741D"/>
    <w:rsid w:val="00BC437B"/>
    <w:rsid w:val="00BC5C80"/>
    <w:rsid w:val="00BC700D"/>
    <w:rsid w:val="00BC7A8F"/>
    <w:rsid w:val="00BD0FB7"/>
    <w:rsid w:val="00BD440B"/>
    <w:rsid w:val="00BD718A"/>
    <w:rsid w:val="00BE0EDA"/>
    <w:rsid w:val="00BE1D47"/>
    <w:rsid w:val="00BE20A1"/>
    <w:rsid w:val="00BE2C69"/>
    <w:rsid w:val="00BE2D0E"/>
    <w:rsid w:val="00BE5CC3"/>
    <w:rsid w:val="00BF1AFE"/>
    <w:rsid w:val="00BF2AE8"/>
    <w:rsid w:val="00BF49EF"/>
    <w:rsid w:val="00BF5662"/>
    <w:rsid w:val="00BF5F9B"/>
    <w:rsid w:val="00BF6241"/>
    <w:rsid w:val="00C008E3"/>
    <w:rsid w:val="00C00948"/>
    <w:rsid w:val="00C00C70"/>
    <w:rsid w:val="00C01CDD"/>
    <w:rsid w:val="00C03864"/>
    <w:rsid w:val="00C04347"/>
    <w:rsid w:val="00C069AD"/>
    <w:rsid w:val="00C1010D"/>
    <w:rsid w:val="00C104D0"/>
    <w:rsid w:val="00C1118D"/>
    <w:rsid w:val="00C119A5"/>
    <w:rsid w:val="00C136CB"/>
    <w:rsid w:val="00C154CE"/>
    <w:rsid w:val="00C16D6A"/>
    <w:rsid w:val="00C17F27"/>
    <w:rsid w:val="00C20208"/>
    <w:rsid w:val="00C219A0"/>
    <w:rsid w:val="00C253AC"/>
    <w:rsid w:val="00C27C7D"/>
    <w:rsid w:val="00C359FD"/>
    <w:rsid w:val="00C36A92"/>
    <w:rsid w:val="00C458E6"/>
    <w:rsid w:val="00C528CD"/>
    <w:rsid w:val="00C55EA4"/>
    <w:rsid w:val="00C61E02"/>
    <w:rsid w:val="00C63C20"/>
    <w:rsid w:val="00C63F66"/>
    <w:rsid w:val="00C64C7B"/>
    <w:rsid w:val="00C670DF"/>
    <w:rsid w:val="00C73EDE"/>
    <w:rsid w:val="00C75A59"/>
    <w:rsid w:val="00C75BE0"/>
    <w:rsid w:val="00C82533"/>
    <w:rsid w:val="00C8301D"/>
    <w:rsid w:val="00C8469B"/>
    <w:rsid w:val="00C86F17"/>
    <w:rsid w:val="00C90508"/>
    <w:rsid w:val="00C92624"/>
    <w:rsid w:val="00C9412D"/>
    <w:rsid w:val="00C957B2"/>
    <w:rsid w:val="00C95922"/>
    <w:rsid w:val="00C96C67"/>
    <w:rsid w:val="00C976DF"/>
    <w:rsid w:val="00CA0610"/>
    <w:rsid w:val="00CA156C"/>
    <w:rsid w:val="00CA2C06"/>
    <w:rsid w:val="00CA3759"/>
    <w:rsid w:val="00CA41B7"/>
    <w:rsid w:val="00CA4B0E"/>
    <w:rsid w:val="00CA4F45"/>
    <w:rsid w:val="00CA5B98"/>
    <w:rsid w:val="00CA6E91"/>
    <w:rsid w:val="00CB0622"/>
    <w:rsid w:val="00CB2A72"/>
    <w:rsid w:val="00CB4D3C"/>
    <w:rsid w:val="00CB69BF"/>
    <w:rsid w:val="00CB74EB"/>
    <w:rsid w:val="00CC24F3"/>
    <w:rsid w:val="00CC3831"/>
    <w:rsid w:val="00CC3AE3"/>
    <w:rsid w:val="00CC52EB"/>
    <w:rsid w:val="00CC6743"/>
    <w:rsid w:val="00CD083B"/>
    <w:rsid w:val="00CD231B"/>
    <w:rsid w:val="00CD2F8E"/>
    <w:rsid w:val="00CD343C"/>
    <w:rsid w:val="00CD44E5"/>
    <w:rsid w:val="00CD47E9"/>
    <w:rsid w:val="00CD65EC"/>
    <w:rsid w:val="00CD672C"/>
    <w:rsid w:val="00CE18D6"/>
    <w:rsid w:val="00CE1C00"/>
    <w:rsid w:val="00CE1F53"/>
    <w:rsid w:val="00CE25F1"/>
    <w:rsid w:val="00CE2608"/>
    <w:rsid w:val="00CE28A1"/>
    <w:rsid w:val="00CE3EFD"/>
    <w:rsid w:val="00CE3F7D"/>
    <w:rsid w:val="00CE6807"/>
    <w:rsid w:val="00CE6CB4"/>
    <w:rsid w:val="00CF1D31"/>
    <w:rsid w:val="00CF20B9"/>
    <w:rsid w:val="00CF45ED"/>
    <w:rsid w:val="00CF50B2"/>
    <w:rsid w:val="00CF5D0E"/>
    <w:rsid w:val="00D034D4"/>
    <w:rsid w:val="00D04A6B"/>
    <w:rsid w:val="00D04C0D"/>
    <w:rsid w:val="00D05B87"/>
    <w:rsid w:val="00D069A7"/>
    <w:rsid w:val="00D076BA"/>
    <w:rsid w:val="00D14F05"/>
    <w:rsid w:val="00D16050"/>
    <w:rsid w:val="00D164AE"/>
    <w:rsid w:val="00D16EEA"/>
    <w:rsid w:val="00D17C02"/>
    <w:rsid w:val="00D17D0C"/>
    <w:rsid w:val="00D17E65"/>
    <w:rsid w:val="00D17FB6"/>
    <w:rsid w:val="00D2343B"/>
    <w:rsid w:val="00D23BE0"/>
    <w:rsid w:val="00D243E2"/>
    <w:rsid w:val="00D24AC2"/>
    <w:rsid w:val="00D24B9D"/>
    <w:rsid w:val="00D2655C"/>
    <w:rsid w:val="00D32105"/>
    <w:rsid w:val="00D33270"/>
    <w:rsid w:val="00D34D9F"/>
    <w:rsid w:val="00D35AEE"/>
    <w:rsid w:val="00D42D56"/>
    <w:rsid w:val="00D4320D"/>
    <w:rsid w:val="00D433B4"/>
    <w:rsid w:val="00D44133"/>
    <w:rsid w:val="00D4544A"/>
    <w:rsid w:val="00D4674D"/>
    <w:rsid w:val="00D5569F"/>
    <w:rsid w:val="00D57410"/>
    <w:rsid w:val="00D60E6B"/>
    <w:rsid w:val="00D61BC0"/>
    <w:rsid w:val="00D65765"/>
    <w:rsid w:val="00D657E3"/>
    <w:rsid w:val="00D673EC"/>
    <w:rsid w:val="00D72736"/>
    <w:rsid w:val="00D75200"/>
    <w:rsid w:val="00D80217"/>
    <w:rsid w:val="00D84A06"/>
    <w:rsid w:val="00D868DD"/>
    <w:rsid w:val="00D87462"/>
    <w:rsid w:val="00D904FC"/>
    <w:rsid w:val="00D97290"/>
    <w:rsid w:val="00DA0740"/>
    <w:rsid w:val="00DA7B3C"/>
    <w:rsid w:val="00DB049B"/>
    <w:rsid w:val="00DB1981"/>
    <w:rsid w:val="00DB3309"/>
    <w:rsid w:val="00DB37C8"/>
    <w:rsid w:val="00DB3876"/>
    <w:rsid w:val="00DB400E"/>
    <w:rsid w:val="00DB4A4C"/>
    <w:rsid w:val="00DC0339"/>
    <w:rsid w:val="00DC2912"/>
    <w:rsid w:val="00DC3B60"/>
    <w:rsid w:val="00DC4E7E"/>
    <w:rsid w:val="00DC58F4"/>
    <w:rsid w:val="00DC76E2"/>
    <w:rsid w:val="00DC7FB7"/>
    <w:rsid w:val="00DD5C89"/>
    <w:rsid w:val="00DE1624"/>
    <w:rsid w:val="00DE1F42"/>
    <w:rsid w:val="00DE5370"/>
    <w:rsid w:val="00DE585B"/>
    <w:rsid w:val="00DE603D"/>
    <w:rsid w:val="00DE7009"/>
    <w:rsid w:val="00DF06DD"/>
    <w:rsid w:val="00DF0D2A"/>
    <w:rsid w:val="00DF4FF8"/>
    <w:rsid w:val="00DF573C"/>
    <w:rsid w:val="00DF71EF"/>
    <w:rsid w:val="00DF7452"/>
    <w:rsid w:val="00E04ABA"/>
    <w:rsid w:val="00E04B3E"/>
    <w:rsid w:val="00E0620A"/>
    <w:rsid w:val="00E10115"/>
    <w:rsid w:val="00E1104D"/>
    <w:rsid w:val="00E11333"/>
    <w:rsid w:val="00E117EB"/>
    <w:rsid w:val="00E11B10"/>
    <w:rsid w:val="00E12190"/>
    <w:rsid w:val="00E143D6"/>
    <w:rsid w:val="00E17981"/>
    <w:rsid w:val="00E20A29"/>
    <w:rsid w:val="00E20EB1"/>
    <w:rsid w:val="00E24712"/>
    <w:rsid w:val="00E25E01"/>
    <w:rsid w:val="00E26AED"/>
    <w:rsid w:val="00E30578"/>
    <w:rsid w:val="00E346EE"/>
    <w:rsid w:val="00E36547"/>
    <w:rsid w:val="00E40C91"/>
    <w:rsid w:val="00E4536D"/>
    <w:rsid w:val="00E46745"/>
    <w:rsid w:val="00E525F6"/>
    <w:rsid w:val="00E52D5F"/>
    <w:rsid w:val="00E63E6A"/>
    <w:rsid w:val="00E72214"/>
    <w:rsid w:val="00E738B4"/>
    <w:rsid w:val="00E7554C"/>
    <w:rsid w:val="00E756BC"/>
    <w:rsid w:val="00E75EC3"/>
    <w:rsid w:val="00E81341"/>
    <w:rsid w:val="00E81B3B"/>
    <w:rsid w:val="00E853DF"/>
    <w:rsid w:val="00E859CA"/>
    <w:rsid w:val="00E874C8"/>
    <w:rsid w:val="00E92C5F"/>
    <w:rsid w:val="00E92FF1"/>
    <w:rsid w:val="00E93AD3"/>
    <w:rsid w:val="00E93D15"/>
    <w:rsid w:val="00E97322"/>
    <w:rsid w:val="00EA41FF"/>
    <w:rsid w:val="00EA62FD"/>
    <w:rsid w:val="00EB41DD"/>
    <w:rsid w:val="00EB67F8"/>
    <w:rsid w:val="00EB7D5E"/>
    <w:rsid w:val="00EC1703"/>
    <w:rsid w:val="00EC6462"/>
    <w:rsid w:val="00EC70F8"/>
    <w:rsid w:val="00ED24F0"/>
    <w:rsid w:val="00ED46E4"/>
    <w:rsid w:val="00EE09D3"/>
    <w:rsid w:val="00EE0C81"/>
    <w:rsid w:val="00EE1939"/>
    <w:rsid w:val="00EE27ED"/>
    <w:rsid w:val="00EE4F85"/>
    <w:rsid w:val="00EE5C30"/>
    <w:rsid w:val="00EE6557"/>
    <w:rsid w:val="00EF0B7E"/>
    <w:rsid w:val="00EF21D8"/>
    <w:rsid w:val="00EF327C"/>
    <w:rsid w:val="00EF4162"/>
    <w:rsid w:val="00EF441F"/>
    <w:rsid w:val="00F00BAA"/>
    <w:rsid w:val="00F041D1"/>
    <w:rsid w:val="00F0497F"/>
    <w:rsid w:val="00F105CA"/>
    <w:rsid w:val="00F127BD"/>
    <w:rsid w:val="00F15C9F"/>
    <w:rsid w:val="00F175A4"/>
    <w:rsid w:val="00F17BD2"/>
    <w:rsid w:val="00F2343E"/>
    <w:rsid w:val="00F24042"/>
    <w:rsid w:val="00F257DA"/>
    <w:rsid w:val="00F35EE8"/>
    <w:rsid w:val="00F36E94"/>
    <w:rsid w:val="00F37F2F"/>
    <w:rsid w:val="00F41211"/>
    <w:rsid w:val="00F41D93"/>
    <w:rsid w:val="00F42584"/>
    <w:rsid w:val="00F440FB"/>
    <w:rsid w:val="00F46DC6"/>
    <w:rsid w:val="00F504E9"/>
    <w:rsid w:val="00F52E4A"/>
    <w:rsid w:val="00F536DE"/>
    <w:rsid w:val="00F56158"/>
    <w:rsid w:val="00F574CB"/>
    <w:rsid w:val="00F601F1"/>
    <w:rsid w:val="00F604B9"/>
    <w:rsid w:val="00F64024"/>
    <w:rsid w:val="00F64E63"/>
    <w:rsid w:val="00F65065"/>
    <w:rsid w:val="00F66841"/>
    <w:rsid w:val="00F669BF"/>
    <w:rsid w:val="00F71EDE"/>
    <w:rsid w:val="00F72D88"/>
    <w:rsid w:val="00F73B1E"/>
    <w:rsid w:val="00F75822"/>
    <w:rsid w:val="00F82C9A"/>
    <w:rsid w:val="00F83CF5"/>
    <w:rsid w:val="00F85B86"/>
    <w:rsid w:val="00F86D21"/>
    <w:rsid w:val="00F9114B"/>
    <w:rsid w:val="00F9516E"/>
    <w:rsid w:val="00F9764E"/>
    <w:rsid w:val="00FA0F9C"/>
    <w:rsid w:val="00FA1FA1"/>
    <w:rsid w:val="00FA24DA"/>
    <w:rsid w:val="00FA4ED5"/>
    <w:rsid w:val="00FB16E5"/>
    <w:rsid w:val="00FB1E77"/>
    <w:rsid w:val="00FB721C"/>
    <w:rsid w:val="00FC0931"/>
    <w:rsid w:val="00FC17FA"/>
    <w:rsid w:val="00FC44A7"/>
    <w:rsid w:val="00FD4A8D"/>
    <w:rsid w:val="00FD639A"/>
    <w:rsid w:val="00FD6FA0"/>
    <w:rsid w:val="00FE1969"/>
    <w:rsid w:val="00FE39F2"/>
    <w:rsid w:val="00FE6549"/>
    <w:rsid w:val="00FF40A2"/>
    <w:rsid w:val="00FF40BB"/>
    <w:rsid w:val="00FF72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879115"/>
  <w15:docId w15:val="{31E13057-45C0-4858-890E-C2F6750A71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Math" w:eastAsiaTheme="minorHAnsi" w:hAnsi="Cambria Math" w:cs="Times New Roman"/>
        <w:sz w:val="32"/>
        <w:szCs w:val="3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6303B"/>
  </w:style>
  <w:style w:type="paragraph" w:styleId="u1">
    <w:name w:val="heading 1"/>
    <w:basedOn w:val="Binhthng"/>
    <w:next w:val="Binhthng"/>
    <w:link w:val="u1Char"/>
    <w:uiPriority w:val="9"/>
    <w:qFormat/>
    <w:rsid w:val="008D1D3B"/>
    <w:pPr>
      <w:keepNext/>
      <w:keepLines/>
      <w:numPr>
        <w:numId w:val="1"/>
      </w:numPr>
      <w:spacing w:before="480"/>
      <w:outlineLvl w:val="0"/>
    </w:pPr>
    <w:rPr>
      <w:rFonts w:ascii="Times New Roman" w:eastAsiaTheme="majorEastAsia" w:hAnsi="Times New Roman" w:cstheme="majorBidi"/>
      <w:b/>
      <w:bCs/>
      <w:sz w:val="28"/>
      <w:szCs w:val="28"/>
    </w:rPr>
  </w:style>
  <w:style w:type="paragraph" w:styleId="u2">
    <w:name w:val="heading 2"/>
    <w:basedOn w:val="Binhthng"/>
    <w:next w:val="Binhthng"/>
    <w:link w:val="u2Char"/>
    <w:uiPriority w:val="9"/>
    <w:unhideWhenUsed/>
    <w:qFormat/>
    <w:rsid w:val="008D1D3B"/>
    <w:pPr>
      <w:keepNext/>
      <w:keepLines/>
      <w:numPr>
        <w:ilvl w:val="1"/>
        <w:numId w:val="1"/>
      </w:numPr>
      <w:spacing w:before="40"/>
      <w:outlineLvl w:val="1"/>
    </w:pPr>
    <w:rPr>
      <w:rFonts w:ascii="Times New Roman" w:eastAsiaTheme="majorEastAsia" w:hAnsi="Times New Roman" w:cstheme="majorBidi"/>
      <w:b/>
      <w:sz w:val="28"/>
      <w:szCs w:val="26"/>
    </w:rPr>
  </w:style>
  <w:style w:type="paragraph" w:styleId="u3">
    <w:name w:val="heading 3"/>
    <w:basedOn w:val="Binhthng"/>
    <w:next w:val="Binhthng"/>
    <w:link w:val="u3Char"/>
    <w:uiPriority w:val="9"/>
    <w:unhideWhenUsed/>
    <w:qFormat/>
    <w:rsid w:val="005D7A6A"/>
    <w:pPr>
      <w:keepNext/>
      <w:keepLines/>
      <w:numPr>
        <w:ilvl w:val="2"/>
        <w:numId w:val="1"/>
      </w:numPr>
      <w:spacing w:before="40"/>
      <w:outlineLvl w:val="2"/>
    </w:pPr>
    <w:rPr>
      <w:rFonts w:ascii="Times New Roman" w:eastAsiaTheme="majorEastAsia" w:hAnsi="Times New Roman" w:cstheme="majorBidi"/>
      <w:b/>
      <w:sz w:val="28"/>
      <w:szCs w:val="24"/>
    </w:rPr>
  </w:style>
  <w:style w:type="paragraph" w:styleId="u4">
    <w:name w:val="heading 4"/>
    <w:basedOn w:val="Binhthng"/>
    <w:next w:val="Binhthng"/>
    <w:link w:val="u4Char"/>
    <w:uiPriority w:val="9"/>
    <w:unhideWhenUsed/>
    <w:qFormat/>
    <w:rsid w:val="00383CFE"/>
    <w:pPr>
      <w:keepNext/>
      <w:keepLines/>
      <w:numPr>
        <w:ilvl w:val="3"/>
        <w:numId w:val="1"/>
      </w:numPr>
      <w:spacing w:before="40"/>
      <w:outlineLvl w:val="3"/>
    </w:pPr>
    <w:rPr>
      <w:rFonts w:asciiTheme="majorHAnsi" w:eastAsiaTheme="majorEastAsia" w:hAnsiTheme="majorHAnsi" w:cstheme="majorBidi"/>
      <w:i/>
      <w:iCs/>
    </w:rPr>
  </w:style>
  <w:style w:type="paragraph" w:styleId="u5">
    <w:name w:val="heading 5"/>
    <w:basedOn w:val="Binhthng"/>
    <w:next w:val="Binhthng"/>
    <w:link w:val="u5Char"/>
    <w:uiPriority w:val="9"/>
    <w:unhideWhenUsed/>
    <w:qFormat/>
    <w:rsid w:val="00B0522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u6">
    <w:name w:val="heading 6"/>
    <w:basedOn w:val="Binhthng"/>
    <w:next w:val="Binhthng"/>
    <w:link w:val="u6Char"/>
    <w:uiPriority w:val="9"/>
    <w:semiHidden/>
    <w:unhideWhenUsed/>
    <w:qFormat/>
    <w:rsid w:val="00B0522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u7">
    <w:name w:val="heading 7"/>
    <w:basedOn w:val="Binhthng"/>
    <w:next w:val="Binhthng"/>
    <w:link w:val="u7Char"/>
    <w:uiPriority w:val="9"/>
    <w:semiHidden/>
    <w:unhideWhenUsed/>
    <w:qFormat/>
    <w:rsid w:val="00B0522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0522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0522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814C48"/>
    <w:rPr>
      <w:rFonts w:ascii="Tahoma" w:hAnsi="Tahoma" w:cs="Tahoma"/>
      <w:sz w:val="16"/>
      <w:szCs w:val="16"/>
    </w:rPr>
  </w:style>
  <w:style w:type="character" w:customStyle="1" w:styleId="BongchuthichChar">
    <w:name w:val="Bóng chú thích Char"/>
    <w:basedOn w:val="Phngmcinhcuaoanvn"/>
    <w:link w:val="Bongchuthich"/>
    <w:uiPriority w:val="99"/>
    <w:semiHidden/>
    <w:rsid w:val="00814C48"/>
    <w:rPr>
      <w:rFonts w:ascii="Tahoma" w:hAnsi="Tahoma" w:cs="Tahoma"/>
      <w:sz w:val="16"/>
      <w:szCs w:val="16"/>
    </w:rPr>
  </w:style>
  <w:style w:type="paragraph" w:styleId="utrang">
    <w:name w:val="header"/>
    <w:basedOn w:val="Binhthng"/>
    <w:link w:val="utrangChar"/>
    <w:uiPriority w:val="99"/>
    <w:unhideWhenUsed/>
    <w:rsid w:val="000871F3"/>
    <w:pPr>
      <w:tabs>
        <w:tab w:val="center" w:pos="4680"/>
        <w:tab w:val="right" w:pos="9360"/>
      </w:tabs>
    </w:pPr>
  </w:style>
  <w:style w:type="character" w:customStyle="1" w:styleId="utrangChar">
    <w:name w:val="Đầu trang Char"/>
    <w:basedOn w:val="Phngmcinhcuaoanvn"/>
    <w:link w:val="utrang"/>
    <w:uiPriority w:val="99"/>
    <w:rsid w:val="000871F3"/>
  </w:style>
  <w:style w:type="paragraph" w:styleId="Chntrang">
    <w:name w:val="footer"/>
    <w:basedOn w:val="Binhthng"/>
    <w:link w:val="ChntrangChar"/>
    <w:uiPriority w:val="99"/>
    <w:unhideWhenUsed/>
    <w:rsid w:val="000871F3"/>
    <w:pPr>
      <w:tabs>
        <w:tab w:val="center" w:pos="4680"/>
        <w:tab w:val="right" w:pos="9360"/>
      </w:tabs>
    </w:pPr>
  </w:style>
  <w:style w:type="character" w:customStyle="1" w:styleId="ChntrangChar">
    <w:name w:val="Chân trang Char"/>
    <w:basedOn w:val="Phngmcinhcuaoanvn"/>
    <w:link w:val="Chntrang"/>
    <w:uiPriority w:val="99"/>
    <w:rsid w:val="000871F3"/>
  </w:style>
  <w:style w:type="character" w:customStyle="1" w:styleId="u1Char">
    <w:name w:val="Đầu đề 1 Char"/>
    <w:basedOn w:val="Phngmcinhcuaoanvn"/>
    <w:link w:val="u1"/>
    <w:uiPriority w:val="9"/>
    <w:rsid w:val="008D1D3B"/>
    <w:rPr>
      <w:rFonts w:ascii="Times New Roman" w:eastAsiaTheme="majorEastAsia" w:hAnsi="Times New Roman" w:cstheme="majorBidi"/>
      <w:b/>
      <w:bCs/>
      <w:sz w:val="28"/>
      <w:szCs w:val="28"/>
    </w:rPr>
  </w:style>
  <w:style w:type="paragraph" w:styleId="uMucluc">
    <w:name w:val="TOC Heading"/>
    <w:basedOn w:val="u1"/>
    <w:next w:val="Binhthng"/>
    <w:uiPriority w:val="39"/>
    <w:unhideWhenUsed/>
    <w:qFormat/>
    <w:rsid w:val="008631D8"/>
    <w:pPr>
      <w:outlineLvl w:val="9"/>
    </w:pPr>
    <w:rPr>
      <w:lang w:eastAsia="ja-JP"/>
    </w:rPr>
  </w:style>
  <w:style w:type="paragraph" w:styleId="KhngDncch">
    <w:name w:val="No Spacing"/>
    <w:link w:val="KhngDncchChar"/>
    <w:uiPriority w:val="1"/>
    <w:qFormat/>
    <w:rsid w:val="000B59D2"/>
  </w:style>
  <w:style w:type="character" w:styleId="VnbanChdanhsn">
    <w:name w:val="Placeholder Text"/>
    <w:basedOn w:val="Phngmcinhcuaoanvn"/>
    <w:uiPriority w:val="99"/>
    <w:semiHidden/>
    <w:rsid w:val="005E0192"/>
    <w:rPr>
      <w:color w:val="808080"/>
    </w:rPr>
  </w:style>
  <w:style w:type="table" w:styleId="LiBang">
    <w:name w:val="Table Grid"/>
    <w:basedOn w:val="BangThngthng"/>
    <w:uiPriority w:val="39"/>
    <w:rsid w:val="00AF67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Phngmcinhcuaoanvn"/>
    <w:rsid w:val="00167348"/>
  </w:style>
  <w:style w:type="character" w:styleId="Siuktni">
    <w:name w:val="Hyperlink"/>
    <w:basedOn w:val="Phngmcinhcuaoanvn"/>
    <w:uiPriority w:val="99"/>
    <w:unhideWhenUsed/>
    <w:rsid w:val="0033364E"/>
    <w:rPr>
      <w:color w:val="0000FF" w:themeColor="hyperlink"/>
      <w:u w:val="single"/>
    </w:rPr>
  </w:style>
  <w:style w:type="paragraph" w:styleId="oancuaDanhsach">
    <w:name w:val="List Paragraph"/>
    <w:basedOn w:val="Binhthng"/>
    <w:uiPriority w:val="34"/>
    <w:qFormat/>
    <w:rsid w:val="003A685A"/>
    <w:pPr>
      <w:ind w:left="720"/>
      <w:contextualSpacing/>
    </w:pPr>
    <w:rPr>
      <w:rFonts w:asciiTheme="minorHAnsi" w:hAnsiTheme="minorHAnsi" w:cstheme="minorBidi"/>
      <w:sz w:val="22"/>
      <w:szCs w:val="22"/>
    </w:rPr>
  </w:style>
  <w:style w:type="character" w:customStyle="1" w:styleId="u2Char">
    <w:name w:val="Đầu đề 2 Char"/>
    <w:basedOn w:val="Phngmcinhcuaoanvn"/>
    <w:link w:val="u2"/>
    <w:uiPriority w:val="9"/>
    <w:rsid w:val="008D1D3B"/>
    <w:rPr>
      <w:rFonts w:ascii="Times New Roman" w:eastAsiaTheme="majorEastAsia" w:hAnsi="Times New Roman" w:cstheme="majorBidi"/>
      <w:b/>
      <w:sz w:val="28"/>
      <w:szCs w:val="26"/>
    </w:rPr>
  </w:style>
  <w:style w:type="paragraph" w:styleId="Mucluc1">
    <w:name w:val="toc 1"/>
    <w:basedOn w:val="Binhthng"/>
    <w:next w:val="Binhthng"/>
    <w:autoRedefine/>
    <w:uiPriority w:val="39"/>
    <w:unhideWhenUsed/>
    <w:rsid w:val="002F14C9"/>
    <w:pPr>
      <w:tabs>
        <w:tab w:val="right" w:leader="dot" w:pos="9395"/>
      </w:tabs>
      <w:spacing w:after="100"/>
    </w:pPr>
    <w:rPr>
      <w:rFonts w:ascii="Times New Roman" w:hAnsi="Times New Roman"/>
      <w:b/>
      <w:bCs/>
      <w:noProof/>
      <w:szCs w:val="24"/>
    </w:rPr>
  </w:style>
  <w:style w:type="paragraph" w:styleId="Mucluc2">
    <w:name w:val="toc 2"/>
    <w:basedOn w:val="Binhthng"/>
    <w:next w:val="Binhthng"/>
    <w:autoRedefine/>
    <w:uiPriority w:val="39"/>
    <w:unhideWhenUsed/>
    <w:rsid w:val="009075EA"/>
    <w:pPr>
      <w:tabs>
        <w:tab w:val="left" w:pos="880"/>
        <w:tab w:val="right" w:leader="dot" w:pos="9395"/>
      </w:tabs>
      <w:spacing w:after="100"/>
      <w:ind w:left="320" w:firstLine="247"/>
    </w:pPr>
    <w:rPr>
      <w:rFonts w:ascii="Times New Roman" w:hAnsi="Times New Roman"/>
      <w:bCs/>
      <w:noProof/>
      <w:sz w:val="28"/>
      <w:szCs w:val="24"/>
    </w:rPr>
  </w:style>
  <w:style w:type="paragraph" w:styleId="Mucluc3">
    <w:name w:val="toc 3"/>
    <w:basedOn w:val="Binhthng"/>
    <w:next w:val="Binhthng"/>
    <w:autoRedefine/>
    <w:uiPriority w:val="39"/>
    <w:unhideWhenUsed/>
    <w:rsid w:val="009075EA"/>
    <w:pPr>
      <w:spacing w:after="100"/>
      <w:ind w:left="640"/>
    </w:pPr>
    <w:rPr>
      <w:rFonts w:ascii="Times New Roman" w:hAnsi="Times New Roman"/>
      <w:sz w:val="28"/>
    </w:rPr>
  </w:style>
  <w:style w:type="paragraph" w:styleId="ThngthngWeb">
    <w:name w:val="Normal (Web)"/>
    <w:basedOn w:val="Binhthng"/>
    <w:uiPriority w:val="99"/>
    <w:unhideWhenUsed/>
    <w:rsid w:val="00AC7D10"/>
    <w:pPr>
      <w:spacing w:before="100" w:beforeAutospacing="1" w:after="100" w:afterAutospacing="1"/>
    </w:pPr>
    <w:rPr>
      <w:rFonts w:ascii="Times New Roman" w:eastAsia="Times New Roman" w:hAnsi="Times New Roman"/>
      <w:sz w:val="24"/>
      <w:szCs w:val="24"/>
    </w:rPr>
  </w:style>
  <w:style w:type="character" w:styleId="Manh">
    <w:name w:val="Strong"/>
    <w:basedOn w:val="Phngmcinhcuaoanvn"/>
    <w:uiPriority w:val="22"/>
    <w:qFormat/>
    <w:rsid w:val="00044F68"/>
    <w:rPr>
      <w:b/>
      <w:bCs/>
    </w:rPr>
  </w:style>
  <w:style w:type="character" w:styleId="Nhnmanh">
    <w:name w:val="Emphasis"/>
    <w:basedOn w:val="Phngmcinhcuaoanvn"/>
    <w:uiPriority w:val="20"/>
    <w:qFormat/>
    <w:rsid w:val="00326D76"/>
    <w:rPr>
      <w:i/>
      <w:iCs/>
    </w:rPr>
  </w:style>
  <w:style w:type="character" w:customStyle="1" w:styleId="u3Char">
    <w:name w:val="Đầu đề 3 Char"/>
    <w:basedOn w:val="Phngmcinhcuaoanvn"/>
    <w:link w:val="u3"/>
    <w:uiPriority w:val="9"/>
    <w:rsid w:val="005D7A6A"/>
    <w:rPr>
      <w:rFonts w:ascii="Times New Roman" w:eastAsiaTheme="majorEastAsia" w:hAnsi="Times New Roman" w:cstheme="majorBidi"/>
      <w:b/>
      <w:sz w:val="28"/>
      <w:szCs w:val="24"/>
    </w:rPr>
  </w:style>
  <w:style w:type="character" w:customStyle="1" w:styleId="u4Char">
    <w:name w:val="Đầu đề 4 Char"/>
    <w:basedOn w:val="Phngmcinhcuaoanvn"/>
    <w:link w:val="u4"/>
    <w:uiPriority w:val="9"/>
    <w:rsid w:val="00383CFE"/>
    <w:rPr>
      <w:rFonts w:asciiTheme="majorHAnsi" w:eastAsiaTheme="majorEastAsia" w:hAnsiTheme="majorHAnsi" w:cstheme="majorBidi"/>
      <w:i/>
      <w:iCs/>
    </w:rPr>
  </w:style>
  <w:style w:type="character" w:customStyle="1" w:styleId="u5Char">
    <w:name w:val="Đầu đề 5 Char"/>
    <w:basedOn w:val="Phngmcinhcuaoanvn"/>
    <w:link w:val="u5"/>
    <w:uiPriority w:val="9"/>
    <w:rsid w:val="00B05221"/>
    <w:rPr>
      <w:rFonts w:asciiTheme="majorHAnsi" w:eastAsiaTheme="majorEastAsia" w:hAnsiTheme="majorHAnsi" w:cstheme="majorBidi"/>
      <w:color w:val="365F91" w:themeColor="accent1" w:themeShade="BF"/>
    </w:rPr>
  </w:style>
  <w:style w:type="character" w:customStyle="1" w:styleId="u6Char">
    <w:name w:val="Đầu đề 6 Char"/>
    <w:basedOn w:val="Phngmcinhcuaoanvn"/>
    <w:link w:val="u6"/>
    <w:uiPriority w:val="9"/>
    <w:semiHidden/>
    <w:rsid w:val="00B05221"/>
    <w:rPr>
      <w:rFonts w:asciiTheme="majorHAnsi" w:eastAsiaTheme="majorEastAsia" w:hAnsiTheme="majorHAnsi" w:cstheme="majorBidi"/>
      <w:color w:val="243F60" w:themeColor="accent1" w:themeShade="7F"/>
    </w:rPr>
  </w:style>
  <w:style w:type="character" w:customStyle="1" w:styleId="u7Char">
    <w:name w:val="Đầu đề 7 Char"/>
    <w:basedOn w:val="Phngmcinhcuaoanvn"/>
    <w:link w:val="u7"/>
    <w:uiPriority w:val="9"/>
    <w:semiHidden/>
    <w:rsid w:val="00B05221"/>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05221"/>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05221"/>
    <w:rPr>
      <w:rFonts w:asciiTheme="majorHAnsi" w:eastAsiaTheme="majorEastAsia" w:hAnsiTheme="majorHAnsi" w:cstheme="majorBidi"/>
      <w:i/>
      <w:iCs/>
      <w:color w:val="272727" w:themeColor="text1" w:themeTint="D8"/>
      <w:sz w:val="21"/>
      <w:szCs w:val="21"/>
    </w:rPr>
  </w:style>
  <w:style w:type="character" w:customStyle="1" w:styleId="cpChagiiquyt1">
    <w:name w:val="Đề cập Chưa giải quyết1"/>
    <w:basedOn w:val="Phngmcinhcuaoanvn"/>
    <w:uiPriority w:val="99"/>
    <w:semiHidden/>
    <w:unhideWhenUsed/>
    <w:rsid w:val="00A72F84"/>
    <w:rPr>
      <w:color w:val="605E5C"/>
      <w:shd w:val="clear" w:color="auto" w:fill="E1DFDD"/>
    </w:rPr>
  </w:style>
  <w:style w:type="paragraph" w:customStyle="1" w:styleId="content">
    <w:name w:val="content"/>
    <w:basedOn w:val="Binhthng"/>
    <w:rsid w:val="00527762"/>
    <w:pPr>
      <w:spacing w:before="100" w:beforeAutospacing="1" w:after="100" w:afterAutospacing="1"/>
    </w:pPr>
    <w:rPr>
      <w:rFonts w:ascii="Times New Roman" w:eastAsia="Times New Roman" w:hAnsi="Times New Roman"/>
      <w:sz w:val="24"/>
      <w:szCs w:val="24"/>
    </w:rPr>
  </w:style>
  <w:style w:type="character" w:customStyle="1" w:styleId="highlight">
    <w:name w:val="highlight"/>
    <w:basedOn w:val="Phngmcinhcuaoanvn"/>
    <w:rsid w:val="00527762"/>
  </w:style>
  <w:style w:type="table" w:customStyle="1" w:styleId="TableGrid">
    <w:name w:val="TableGrid"/>
    <w:rsid w:val="001215B8"/>
    <w:rPr>
      <w:rFonts w:ascii="Calibri" w:eastAsia="Times New Roman" w:hAnsi="Calibri"/>
      <w:sz w:val="22"/>
      <w:szCs w:val="22"/>
    </w:rPr>
    <w:tblPr>
      <w:tblCellMar>
        <w:top w:w="0" w:type="dxa"/>
        <w:left w:w="0" w:type="dxa"/>
        <w:bottom w:w="0" w:type="dxa"/>
        <w:right w:w="0" w:type="dxa"/>
      </w:tblCellMar>
    </w:tblPr>
  </w:style>
  <w:style w:type="table" w:customStyle="1" w:styleId="TableGrid1">
    <w:name w:val="TableGrid1"/>
    <w:rsid w:val="001215B8"/>
    <w:rPr>
      <w:rFonts w:ascii="Calibri" w:eastAsia="Times New Roman" w:hAnsi="Calibri"/>
      <w:sz w:val="22"/>
      <w:szCs w:val="22"/>
    </w:rPr>
    <w:tblPr>
      <w:tblCellMar>
        <w:top w:w="0" w:type="dxa"/>
        <w:left w:w="0" w:type="dxa"/>
        <w:bottom w:w="0" w:type="dxa"/>
        <w:right w:w="0" w:type="dxa"/>
      </w:tblCellMar>
    </w:tblPr>
  </w:style>
  <w:style w:type="table" w:customStyle="1" w:styleId="TableGrid2">
    <w:name w:val="TableGrid2"/>
    <w:rsid w:val="002A6579"/>
    <w:rPr>
      <w:rFonts w:ascii="Calibri" w:eastAsia="Times New Roman" w:hAnsi="Calibri"/>
      <w:sz w:val="22"/>
      <w:szCs w:val="22"/>
    </w:rPr>
    <w:tblPr>
      <w:tblCellMar>
        <w:top w:w="0" w:type="dxa"/>
        <w:left w:w="0" w:type="dxa"/>
        <w:bottom w:w="0" w:type="dxa"/>
        <w:right w:w="0" w:type="dxa"/>
      </w:tblCellMar>
    </w:tblPr>
  </w:style>
  <w:style w:type="table" w:customStyle="1" w:styleId="TableGrid3">
    <w:name w:val="TableGrid3"/>
    <w:rsid w:val="002A6579"/>
    <w:rPr>
      <w:rFonts w:ascii="Calibri" w:eastAsia="Times New Roman" w:hAnsi="Calibri"/>
      <w:sz w:val="22"/>
      <w:szCs w:val="22"/>
    </w:rPr>
    <w:tblPr>
      <w:tblCellMar>
        <w:top w:w="0" w:type="dxa"/>
        <w:left w:w="0" w:type="dxa"/>
        <w:bottom w:w="0" w:type="dxa"/>
        <w:right w:w="0" w:type="dxa"/>
      </w:tblCellMar>
    </w:tblPr>
  </w:style>
  <w:style w:type="table" w:customStyle="1" w:styleId="TableGrid4">
    <w:name w:val="TableGrid4"/>
    <w:rsid w:val="002A6579"/>
    <w:rPr>
      <w:rFonts w:ascii="Calibri" w:eastAsia="Times New Roman" w:hAnsi="Calibri"/>
      <w:sz w:val="22"/>
      <w:szCs w:val="22"/>
    </w:rPr>
    <w:tblPr>
      <w:tblCellMar>
        <w:top w:w="0" w:type="dxa"/>
        <w:left w:w="0" w:type="dxa"/>
        <w:bottom w:w="0" w:type="dxa"/>
        <w:right w:w="0" w:type="dxa"/>
      </w:tblCellMar>
    </w:tblPr>
  </w:style>
  <w:style w:type="paragraph" w:styleId="Chuthich">
    <w:name w:val="caption"/>
    <w:basedOn w:val="Binhthng"/>
    <w:next w:val="Binhthng"/>
    <w:uiPriority w:val="35"/>
    <w:unhideWhenUsed/>
    <w:qFormat/>
    <w:rsid w:val="009E1066"/>
    <w:pPr>
      <w:jc w:val="center"/>
    </w:pPr>
    <w:rPr>
      <w:rFonts w:ascii="Times New Roman" w:hAnsi="Times New Roman" w:cstheme="minorBidi"/>
      <w:i/>
      <w:iCs/>
      <w:sz w:val="26"/>
      <w:szCs w:val="18"/>
    </w:rPr>
  </w:style>
  <w:style w:type="paragraph" w:styleId="Tiuphu">
    <w:name w:val="Subtitle"/>
    <w:aliases w:val="Thesis title"/>
    <w:basedOn w:val="Binhthng"/>
    <w:next w:val="Binhthng"/>
    <w:link w:val="TiuphuChar"/>
    <w:uiPriority w:val="11"/>
    <w:qFormat/>
    <w:rsid w:val="00C01CDD"/>
    <w:pPr>
      <w:spacing w:before="60" w:line="264" w:lineRule="auto"/>
      <w:jc w:val="center"/>
    </w:pPr>
    <w:rPr>
      <w:rFonts w:ascii="ArnoPro" w:eastAsia="Calibri" w:hAnsi="ArnoPro"/>
      <w:color w:val="000000"/>
      <w:sz w:val="52"/>
      <w:szCs w:val="52"/>
      <w:lang w:val="x-none" w:eastAsia="x-none"/>
    </w:rPr>
  </w:style>
  <w:style w:type="character" w:customStyle="1" w:styleId="TiuphuChar">
    <w:name w:val="Tiêu đề phụ Char"/>
    <w:aliases w:val="Thesis title Char"/>
    <w:basedOn w:val="Phngmcinhcuaoanvn"/>
    <w:link w:val="Tiuphu"/>
    <w:uiPriority w:val="11"/>
    <w:rsid w:val="00C01CDD"/>
    <w:rPr>
      <w:rFonts w:ascii="ArnoPro" w:eastAsia="Calibri" w:hAnsi="ArnoPro"/>
      <w:color w:val="000000"/>
      <w:sz w:val="52"/>
      <w:szCs w:val="52"/>
      <w:lang w:val="x-none" w:eastAsia="x-none"/>
    </w:rPr>
  </w:style>
  <w:style w:type="paragraph" w:styleId="Duytlai">
    <w:name w:val="Revision"/>
    <w:hidden/>
    <w:uiPriority w:val="99"/>
    <w:semiHidden/>
    <w:rsid w:val="000658B0"/>
  </w:style>
  <w:style w:type="character" w:styleId="ThamchiuChuthich">
    <w:name w:val="annotation reference"/>
    <w:basedOn w:val="Phngmcinhcuaoanvn"/>
    <w:uiPriority w:val="99"/>
    <w:semiHidden/>
    <w:unhideWhenUsed/>
    <w:rsid w:val="000A363B"/>
    <w:rPr>
      <w:sz w:val="16"/>
      <w:szCs w:val="16"/>
    </w:rPr>
  </w:style>
  <w:style w:type="paragraph" w:styleId="VnbanChuthich">
    <w:name w:val="annotation text"/>
    <w:basedOn w:val="Binhthng"/>
    <w:link w:val="VnbanChuthichChar"/>
    <w:uiPriority w:val="99"/>
    <w:semiHidden/>
    <w:unhideWhenUsed/>
    <w:rsid w:val="000A363B"/>
    <w:rPr>
      <w:sz w:val="20"/>
      <w:szCs w:val="20"/>
    </w:rPr>
  </w:style>
  <w:style w:type="character" w:customStyle="1" w:styleId="VnbanChuthichChar">
    <w:name w:val="Văn bản Chú thích Char"/>
    <w:basedOn w:val="Phngmcinhcuaoanvn"/>
    <w:link w:val="VnbanChuthich"/>
    <w:uiPriority w:val="99"/>
    <w:semiHidden/>
    <w:rsid w:val="000A363B"/>
    <w:rPr>
      <w:sz w:val="20"/>
      <w:szCs w:val="20"/>
    </w:rPr>
  </w:style>
  <w:style w:type="paragraph" w:styleId="ChuChuthich">
    <w:name w:val="annotation subject"/>
    <w:basedOn w:val="VnbanChuthich"/>
    <w:next w:val="VnbanChuthich"/>
    <w:link w:val="ChuChuthichChar"/>
    <w:uiPriority w:val="99"/>
    <w:semiHidden/>
    <w:unhideWhenUsed/>
    <w:rsid w:val="000A363B"/>
    <w:rPr>
      <w:b/>
      <w:bCs/>
    </w:rPr>
  </w:style>
  <w:style w:type="character" w:customStyle="1" w:styleId="ChuChuthichChar">
    <w:name w:val="Chủ đề Chú thích Char"/>
    <w:basedOn w:val="VnbanChuthichChar"/>
    <w:link w:val="ChuChuthich"/>
    <w:uiPriority w:val="99"/>
    <w:semiHidden/>
    <w:rsid w:val="000A363B"/>
    <w:rPr>
      <w:b/>
      <w:bCs/>
      <w:sz w:val="20"/>
      <w:szCs w:val="20"/>
    </w:rPr>
  </w:style>
  <w:style w:type="paragraph" w:styleId="Mucluc4">
    <w:name w:val="toc 4"/>
    <w:basedOn w:val="Binhthng"/>
    <w:next w:val="Binhthng"/>
    <w:autoRedefine/>
    <w:uiPriority w:val="39"/>
    <w:unhideWhenUsed/>
    <w:rsid w:val="003425D7"/>
    <w:pPr>
      <w:spacing w:after="100" w:line="259" w:lineRule="auto"/>
      <w:ind w:left="660"/>
    </w:pPr>
    <w:rPr>
      <w:rFonts w:asciiTheme="minorHAnsi" w:eastAsiaTheme="minorEastAsia" w:hAnsiTheme="minorHAnsi" w:cstheme="minorBidi"/>
      <w:sz w:val="22"/>
      <w:szCs w:val="22"/>
    </w:rPr>
  </w:style>
  <w:style w:type="paragraph" w:styleId="Mucluc5">
    <w:name w:val="toc 5"/>
    <w:basedOn w:val="Binhthng"/>
    <w:next w:val="Binhthng"/>
    <w:autoRedefine/>
    <w:uiPriority w:val="39"/>
    <w:unhideWhenUsed/>
    <w:rsid w:val="003425D7"/>
    <w:pPr>
      <w:spacing w:after="100" w:line="259" w:lineRule="auto"/>
      <w:ind w:left="880"/>
    </w:pPr>
    <w:rPr>
      <w:rFonts w:asciiTheme="minorHAnsi" w:eastAsiaTheme="minorEastAsia" w:hAnsiTheme="minorHAnsi" w:cstheme="minorBidi"/>
      <w:sz w:val="22"/>
      <w:szCs w:val="22"/>
    </w:rPr>
  </w:style>
  <w:style w:type="paragraph" w:styleId="Mucluc6">
    <w:name w:val="toc 6"/>
    <w:basedOn w:val="Binhthng"/>
    <w:next w:val="Binhthng"/>
    <w:autoRedefine/>
    <w:uiPriority w:val="39"/>
    <w:unhideWhenUsed/>
    <w:rsid w:val="003425D7"/>
    <w:pPr>
      <w:spacing w:after="100" w:line="259" w:lineRule="auto"/>
      <w:ind w:left="1100"/>
    </w:pPr>
    <w:rPr>
      <w:rFonts w:asciiTheme="minorHAnsi" w:eastAsiaTheme="minorEastAsia" w:hAnsiTheme="minorHAnsi" w:cstheme="minorBidi"/>
      <w:sz w:val="22"/>
      <w:szCs w:val="22"/>
    </w:rPr>
  </w:style>
  <w:style w:type="paragraph" w:styleId="Mucluc7">
    <w:name w:val="toc 7"/>
    <w:basedOn w:val="Binhthng"/>
    <w:next w:val="Binhthng"/>
    <w:autoRedefine/>
    <w:uiPriority w:val="39"/>
    <w:unhideWhenUsed/>
    <w:rsid w:val="003425D7"/>
    <w:pPr>
      <w:spacing w:after="100" w:line="259" w:lineRule="auto"/>
      <w:ind w:left="1320"/>
    </w:pPr>
    <w:rPr>
      <w:rFonts w:asciiTheme="minorHAnsi" w:eastAsiaTheme="minorEastAsia" w:hAnsiTheme="minorHAnsi" w:cstheme="minorBidi"/>
      <w:sz w:val="22"/>
      <w:szCs w:val="22"/>
    </w:rPr>
  </w:style>
  <w:style w:type="paragraph" w:styleId="Mucluc8">
    <w:name w:val="toc 8"/>
    <w:basedOn w:val="Binhthng"/>
    <w:next w:val="Binhthng"/>
    <w:autoRedefine/>
    <w:uiPriority w:val="39"/>
    <w:unhideWhenUsed/>
    <w:rsid w:val="003425D7"/>
    <w:pPr>
      <w:spacing w:after="100" w:line="259" w:lineRule="auto"/>
      <w:ind w:left="1540"/>
    </w:pPr>
    <w:rPr>
      <w:rFonts w:asciiTheme="minorHAnsi" w:eastAsiaTheme="minorEastAsia" w:hAnsiTheme="minorHAnsi" w:cstheme="minorBidi"/>
      <w:sz w:val="22"/>
      <w:szCs w:val="22"/>
    </w:rPr>
  </w:style>
  <w:style w:type="paragraph" w:styleId="Mucluc9">
    <w:name w:val="toc 9"/>
    <w:basedOn w:val="Binhthng"/>
    <w:next w:val="Binhthng"/>
    <w:autoRedefine/>
    <w:uiPriority w:val="39"/>
    <w:unhideWhenUsed/>
    <w:rsid w:val="003425D7"/>
    <w:pPr>
      <w:spacing w:after="100" w:line="259" w:lineRule="auto"/>
      <w:ind w:left="1760"/>
    </w:pPr>
    <w:rPr>
      <w:rFonts w:asciiTheme="minorHAnsi" w:eastAsiaTheme="minorEastAsia" w:hAnsiTheme="minorHAnsi" w:cstheme="minorBidi"/>
      <w:sz w:val="22"/>
      <w:szCs w:val="22"/>
    </w:rPr>
  </w:style>
  <w:style w:type="numbering" w:customStyle="1" w:styleId="Kiu1">
    <w:name w:val="Kiểu1"/>
    <w:uiPriority w:val="99"/>
    <w:rsid w:val="00863EA9"/>
    <w:pPr>
      <w:numPr>
        <w:numId w:val="7"/>
      </w:numPr>
    </w:pPr>
  </w:style>
  <w:style w:type="character" w:customStyle="1" w:styleId="KhngDncchChar">
    <w:name w:val="Không Dãn cách Char"/>
    <w:basedOn w:val="Phngmcinhcuaoanvn"/>
    <w:link w:val="KhngDncch"/>
    <w:uiPriority w:val="1"/>
    <w:rsid w:val="00B05CB8"/>
  </w:style>
  <w:style w:type="paragraph" w:styleId="Banghinhminhhoa">
    <w:name w:val="table of figures"/>
    <w:basedOn w:val="Binhthng"/>
    <w:next w:val="Binhthng"/>
    <w:uiPriority w:val="99"/>
    <w:unhideWhenUsed/>
    <w:rsid w:val="006212DE"/>
    <w:pPr>
      <w:spacing w:before="60" w:line="264" w:lineRule="auto"/>
      <w:jc w:val="both"/>
    </w:pPr>
    <w:rPr>
      <w:rFonts w:ascii="Times New Roman" w:eastAsia="Calibri" w:hAnsi="Times New Roman"/>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4539">
      <w:bodyDiv w:val="1"/>
      <w:marLeft w:val="0"/>
      <w:marRight w:val="0"/>
      <w:marTop w:val="0"/>
      <w:marBottom w:val="0"/>
      <w:divBdr>
        <w:top w:val="none" w:sz="0" w:space="0" w:color="auto"/>
        <w:left w:val="none" w:sz="0" w:space="0" w:color="auto"/>
        <w:bottom w:val="none" w:sz="0" w:space="0" w:color="auto"/>
        <w:right w:val="none" w:sz="0" w:space="0" w:color="auto"/>
      </w:divBdr>
    </w:div>
    <w:div w:id="7953184">
      <w:bodyDiv w:val="1"/>
      <w:marLeft w:val="0"/>
      <w:marRight w:val="0"/>
      <w:marTop w:val="0"/>
      <w:marBottom w:val="0"/>
      <w:divBdr>
        <w:top w:val="none" w:sz="0" w:space="0" w:color="auto"/>
        <w:left w:val="none" w:sz="0" w:space="0" w:color="auto"/>
        <w:bottom w:val="none" w:sz="0" w:space="0" w:color="auto"/>
        <w:right w:val="none" w:sz="0" w:space="0" w:color="auto"/>
      </w:divBdr>
    </w:div>
    <w:div w:id="28454186">
      <w:bodyDiv w:val="1"/>
      <w:marLeft w:val="0"/>
      <w:marRight w:val="0"/>
      <w:marTop w:val="0"/>
      <w:marBottom w:val="0"/>
      <w:divBdr>
        <w:top w:val="none" w:sz="0" w:space="0" w:color="auto"/>
        <w:left w:val="none" w:sz="0" w:space="0" w:color="auto"/>
        <w:bottom w:val="none" w:sz="0" w:space="0" w:color="auto"/>
        <w:right w:val="none" w:sz="0" w:space="0" w:color="auto"/>
      </w:divBdr>
    </w:div>
    <w:div w:id="38213787">
      <w:bodyDiv w:val="1"/>
      <w:marLeft w:val="0"/>
      <w:marRight w:val="0"/>
      <w:marTop w:val="0"/>
      <w:marBottom w:val="0"/>
      <w:divBdr>
        <w:top w:val="none" w:sz="0" w:space="0" w:color="auto"/>
        <w:left w:val="none" w:sz="0" w:space="0" w:color="auto"/>
        <w:bottom w:val="none" w:sz="0" w:space="0" w:color="auto"/>
        <w:right w:val="none" w:sz="0" w:space="0" w:color="auto"/>
      </w:divBdr>
    </w:div>
    <w:div w:id="52117271">
      <w:bodyDiv w:val="1"/>
      <w:marLeft w:val="0"/>
      <w:marRight w:val="0"/>
      <w:marTop w:val="0"/>
      <w:marBottom w:val="0"/>
      <w:divBdr>
        <w:top w:val="none" w:sz="0" w:space="0" w:color="auto"/>
        <w:left w:val="none" w:sz="0" w:space="0" w:color="auto"/>
        <w:bottom w:val="none" w:sz="0" w:space="0" w:color="auto"/>
        <w:right w:val="none" w:sz="0" w:space="0" w:color="auto"/>
      </w:divBdr>
    </w:div>
    <w:div w:id="56518433">
      <w:bodyDiv w:val="1"/>
      <w:marLeft w:val="0"/>
      <w:marRight w:val="0"/>
      <w:marTop w:val="0"/>
      <w:marBottom w:val="0"/>
      <w:divBdr>
        <w:top w:val="none" w:sz="0" w:space="0" w:color="auto"/>
        <w:left w:val="none" w:sz="0" w:space="0" w:color="auto"/>
        <w:bottom w:val="none" w:sz="0" w:space="0" w:color="auto"/>
        <w:right w:val="none" w:sz="0" w:space="0" w:color="auto"/>
      </w:divBdr>
    </w:div>
    <w:div w:id="70078149">
      <w:bodyDiv w:val="1"/>
      <w:marLeft w:val="0"/>
      <w:marRight w:val="0"/>
      <w:marTop w:val="0"/>
      <w:marBottom w:val="0"/>
      <w:divBdr>
        <w:top w:val="none" w:sz="0" w:space="0" w:color="auto"/>
        <w:left w:val="none" w:sz="0" w:space="0" w:color="auto"/>
        <w:bottom w:val="none" w:sz="0" w:space="0" w:color="auto"/>
        <w:right w:val="none" w:sz="0" w:space="0" w:color="auto"/>
      </w:divBdr>
    </w:div>
    <w:div w:id="79719608">
      <w:bodyDiv w:val="1"/>
      <w:marLeft w:val="0"/>
      <w:marRight w:val="0"/>
      <w:marTop w:val="0"/>
      <w:marBottom w:val="0"/>
      <w:divBdr>
        <w:top w:val="none" w:sz="0" w:space="0" w:color="auto"/>
        <w:left w:val="none" w:sz="0" w:space="0" w:color="auto"/>
        <w:bottom w:val="none" w:sz="0" w:space="0" w:color="auto"/>
        <w:right w:val="none" w:sz="0" w:space="0" w:color="auto"/>
      </w:divBdr>
    </w:div>
    <w:div w:id="95251374">
      <w:bodyDiv w:val="1"/>
      <w:marLeft w:val="0"/>
      <w:marRight w:val="0"/>
      <w:marTop w:val="0"/>
      <w:marBottom w:val="0"/>
      <w:divBdr>
        <w:top w:val="none" w:sz="0" w:space="0" w:color="auto"/>
        <w:left w:val="none" w:sz="0" w:space="0" w:color="auto"/>
        <w:bottom w:val="none" w:sz="0" w:space="0" w:color="auto"/>
        <w:right w:val="none" w:sz="0" w:space="0" w:color="auto"/>
      </w:divBdr>
    </w:div>
    <w:div w:id="101386643">
      <w:bodyDiv w:val="1"/>
      <w:marLeft w:val="0"/>
      <w:marRight w:val="0"/>
      <w:marTop w:val="0"/>
      <w:marBottom w:val="0"/>
      <w:divBdr>
        <w:top w:val="none" w:sz="0" w:space="0" w:color="auto"/>
        <w:left w:val="none" w:sz="0" w:space="0" w:color="auto"/>
        <w:bottom w:val="none" w:sz="0" w:space="0" w:color="auto"/>
        <w:right w:val="none" w:sz="0" w:space="0" w:color="auto"/>
      </w:divBdr>
    </w:div>
    <w:div w:id="160506236">
      <w:bodyDiv w:val="1"/>
      <w:marLeft w:val="0"/>
      <w:marRight w:val="0"/>
      <w:marTop w:val="0"/>
      <w:marBottom w:val="0"/>
      <w:divBdr>
        <w:top w:val="none" w:sz="0" w:space="0" w:color="auto"/>
        <w:left w:val="none" w:sz="0" w:space="0" w:color="auto"/>
        <w:bottom w:val="none" w:sz="0" w:space="0" w:color="auto"/>
        <w:right w:val="none" w:sz="0" w:space="0" w:color="auto"/>
      </w:divBdr>
    </w:div>
    <w:div w:id="162281866">
      <w:bodyDiv w:val="1"/>
      <w:marLeft w:val="0"/>
      <w:marRight w:val="0"/>
      <w:marTop w:val="0"/>
      <w:marBottom w:val="0"/>
      <w:divBdr>
        <w:top w:val="none" w:sz="0" w:space="0" w:color="auto"/>
        <w:left w:val="none" w:sz="0" w:space="0" w:color="auto"/>
        <w:bottom w:val="none" w:sz="0" w:space="0" w:color="auto"/>
        <w:right w:val="none" w:sz="0" w:space="0" w:color="auto"/>
      </w:divBdr>
    </w:div>
    <w:div w:id="190849127">
      <w:bodyDiv w:val="1"/>
      <w:marLeft w:val="0"/>
      <w:marRight w:val="0"/>
      <w:marTop w:val="0"/>
      <w:marBottom w:val="0"/>
      <w:divBdr>
        <w:top w:val="none" w:sz="0" w:space="0" w:color="auto"/>
        <w:left w:val="none" w:sz="0" w:space="0" w:color="auto"/>
        <w:bottom w:val="none" w:sz="0" w:space="0" w:color="auto"/>
        <w:right w:val="none" w:sz="0" w:space="0" w:color="auto"/>
      </w:divBdr>
    </w:div>
    <w:div w:id="192229538">
      <w:bodyDiv w:val="1"/>
      <w:marLeft w:val="0"/>
      <w:marRight w:val="0"/>
      <w:marTop w:val="0"/>
      <w:marBottom w:val="0"/>
      <w:divBdr>
        <w:top w:val="none" w:sz="0" w:space="0" w:color="auto"/>
        <w:left w:val="none" w:sz="0" w:space="0" w:color="auto"/>
        <w:bottom w:val="none" w:sz="0" w:space="0" w:color="auto"/>
        <w:right w:val="none" w:sz="0" w:space="0" w:color="auto"/>
      </w:divBdr>
    </w:div>
    <w:div w:id="199977299">
      <w:bodyDiv w:val="1"/>
      <w:marLeft w:val="0"/>
      <w:marRight w:val="0"/>
      <w:marTop w:val="0"/>
      <w:marBottom w:val="0"/>
      <w:divBdr>
        <w:top w:val="none" w:sz="0" w:space="0" w:color="auto"/>
        <w:left w:val="none" w:sz="0" w:space="0" w:color="auto"/>
        <w:bottom w:val="none" w:sz="0" w:space="0" w:color="auto"/>
        <w:right w:val="none" w:sz="0" w:space="0" w:color="auto"/>
      </w:divBdr>
    </w:div>
    <w:div w:id="213548941">
      <w:bodyDiv w:val="1"/>
      <w:marLeft w:val="0"/>
      <w:marRight w:val="0"/>
      <w:marTop w:val="0"/>
      <w:marBottom w:val="0"/>
      <w:divBdr>
        <w:top w:val="none" w:sz="0" w:space="0" w:color="auto"/>
        <w:left w:val="none" w:sz="0" w:space="0" w:color="auto"/>
        <w:bottom w:val="none" w:sz="0" w:space="0" w:color="auto"/>
        <w:right w:val="none" w:sz="0" w:space="0" w:color="auto"/>
      </w:divBdr>
    </w:div>
    <w:div w:id="244849694">
      <w:bodyDiv w:val="1"/>
      <w:marLeft w:val="0"/>
      <w:marRight w:val="0"/>
      <w:marTop w:val="0"/>
      <w:marBottom w:val="0"/>
      <w:divBdr>
        <w:top w:val="none" w:sz="0" w:space="0" w:color="auto"/>
        <w:left w:val="none" w:sz="0" w:space="0" w:color="auto"/>
        <w:bottom w:val="none" w:sz="0" w:space="0" w:color="auto"/>
        <w:right w:val="none" w:sz="0" w:space="0" w:color="auto"/>
      </w:divBdr>
    </w:div>
    <w:div w:id="260382188">
      <w:bodyDiv w:val="1"/>
      <w:marLeft w:val="0"/>
      <w:marRight w:val="0"/>
      <w:marTop w:val="0"/>
      <w:marBottom w:val="0"/>
      <w:divBdr>
        <w:top w:val="none" w:sz="0" w:space="0" w:color="auto"/>
        <w:left w:val="none" w:sz="0" w:space="0" w:color="auto"/>
        <w:bottom w:val="none" w:sz="0" w:space="0" w:color="auto"/>
        <w:right w:val="none" w:sz="0" w:space="0" w:color="auto"/>
      </w:divBdr>
    </w:div>
    <w:div w:id="274873152">
      <w:bodyDiv w:val="1"/>
      <w:marLeft w:val="0"/>
      <w:marRight w:val="0"/>
      <w:marTop w:val="0"/>
      <w:marBottom w:val="0"/>
      <w:divBdr>
        <w:top w:val="none" w:sz="0" w:space="0" w:color="auto"/>
        <w:left w:val="none" w:sz="0" w:space="0" w:color="auto"/>
        <w:bottom w:val="none" w:sz="0" w:space="0" w:color="auto"/>
        <w:right w:val="none" w:sz="0" w:space="0" w:color="auto"/>
      </w:divBdr>
    </w:div>
    <w:div w:id="292372317">
      <w:bodyDiv w:val="1"/>
      <w:marLeft w:val="0"/>
      <w:marRight w:val="0"/>
      <w:marTop w:val="0"/>
      <w:marBottom w:val="0"/>
      <w:divBdr>
        <w:top w:val="none" w:sz="0" w:space="0" w:color="auto"/>
        <w:left w:val="none" w:sz="0" w:space="0" w:color="auto"/>
        <w:bottom w:val="none" w:sz="0" w:space="0" w:color="auto"/>
        <w:right w:val="none" w:sz="0" w:space="0" w:color="auto"/>
      </w:divBdr>
    </w:div>
    <w:div w:id="315764910">
      <w:bodyDiv w:val="1"/>
      <w:marLeft w:val="0"/>
      <w:marRight w:val="0"/>
      <w:marTop w:val="0"/>
      <w:marBottom w:val="0"/>
      <w:divBdr>
        <w:top w:val="none" w:sz="0" w:space="0" w:color="auto"/>
        <w:left w:val="none" w:sz="0" w:space="0" w:color="auto"/>
        <w:bottom w:val="none" w:sz="0" w:space="0" w:color="auto"/>
        <w:right w:val="none" w:sz="0" w:space="0" w:color="auto"/>
      </w:divBdr>
    </w:div>
    <w:div w:id="346098766">
      <w:bodyDiv w:val="1"/>
      <w:marLeft w:val="0"/>
      <w:marRight w:val="0"/>
      <w:marTop w:val="0"/>
      <w:marBottom w:val="0"/>
      <w:divBdr>
        <w:top w:val="none" w:sz="0" w:space="0" w:color="auto"/>
        <w:left w:val="none" w:sz="0" w:space="0" w:color="auto"/>
        <w:bottom w:val="none" w:sz="0" w:space="0" w:color="auto"/>
        <w:right w:val="none" w:sz="0" w:space="0" w:color="auto"/>
      </w:divBdr>
    </w:div>
    <w:div w:id="350498118">
      <w:bodyDiv w:val="1"/>
      <w:marLeft w:val="0"/>
      <w:marRight w:val="0"/>
      <w:marTop w:val="0"/>
      <w:marBottom w:val="0"/>
      <w:divBdr>
        <w:top w:val="none" w:sz="0" w:space="0" w:color="auto"/>
        <w:left w:val="none" w:sz="0" w:space="0" w:color="auto"/>
        <w:bottom w:val="none" w:sz="0" w:space="0" w:color="auto"/>
        <w:right w:val="none" w:sz="0" w:space="0" w:color="auto"/>
      </w:divBdr>
    </w:div>
    <w:div w:id="351418782">
      <w:bodyDiv w:val="1"/>
      <w:marLeft w:val="0"/>
      <w:marRight w:val="0"/>
      <w:marTop w:val="0"/>
      <w:marBottom w:val="0"/>
      <w:divBdr>
        <w:top w:val="none" w:sz="0" w:space="0" w:color="auto"/>
        <w:left w:val="none" w:sz="0" w:space="0" w:color="auto"/>
        <w:bottom w:val="none" w:sz="0" w:space="0" w:color="auto"/>
        <w:right w:val="none" w:sz="0" w:space="0" w:color="auto"/>
      </w:divBdr>
    </w:div>
    <w:div w:id="381171335">
      <w:bodyDiv w:val="1"/>
      <w:marLeft w:val="0"/>
      <w:marRight w:val="0"/>
      <w:marTop w:val="0"/>
      <w:marBottom w:val="0"/>
      <w:divBdr>
        <w:top w:val="none" w:sz="0" w:space="0" w:color="auto"/>
        <w:left w:val="none" w:sz="0" w:space="0" w:color="auto"/>
        <w:bottom w:val="none" w:sz="0" w:space="0" w:color="auto"/>
        <w:right w:val="none" w:sz="0" w:space="0" w:color="auto"/>
      </w:divBdr>
    </w:div>
    <w:div w:id="387000006">
      <w:bodyDiv w:val="1"/>
      <w:marLeft w:val="0"/>
      <w:marRight w:val="0"/>
      <w:marTop w:val="0"/>
      <w:marBottom w:val="0"/>
      <w:divBdr>
        <w:top w:val="none" w:sz="0" w:space="0" w:color="auto"/>
        <w:left w:val="none" w:sz="0" w:space="0" w:color="auto"/>
        <w:bottom w:val="none" w:sz="0" w:space="0" w:color="auto"/>
        <w:right w:val="none" w:sz="0" w:space="0" w:color="auto"/>
      </w:divBdr>
    </w:div>
    <w:div w:id="391121520">
      <w:bodyDiv w:val="1"/>
      <w:marLeft w:val="0"/>
      <w:marRight w:val="0"/>
      <w:marTop w:val="0"/>
      <w:marBottom w:val="0"/>
      <w:divBdr>
        <w:top w:val="none" w:sz="0" w:space="0" w:color="auto"/>
        <w:left w:val="none" w:sz="0" w:space="0" w:color="auto"/>
        <w:bottom w:val="none" w:sz="0" w:space="0" w:color="auto"/>
        <w:right w:val="none" w:sz="0" w:space="0" w:color="auto"/>
      </w:divBdr>
    </w:div>
    <w:div w:id="395204557">
      <w:bodyDiv w:val="1"/>
      <w:marLeft w:val="0"/>
      <w:marRight w:val="0"/>
      <w:marTop w:val="0"/>
      <w:marBottom w:val="0"/>
      <w:divBdr>
        <w:top w:val="none" w:sz="0" w:space="0" w:color="auto"/>
        <w:left w:val="none" w:sz="0" w:space="0" w:color="auto"/>
        <w:bottom w:val="none" w:sz="0" w:space="0" w:color="auto"/>
        <w:right w:val="none" w:sz="0" w:space="0" w:color="auto"/>
      </w:divBdr>
    </w:div>
    <w:div w:id="404886210">
      <w:bodyDiv w:val="1"/>
      <w:marLeft w:val="0"/>
      <w:marRight w:val="0"/>
      <w:marTop w:val="0"/>
      <w:marBottom w:val="0"/>
      <w:divBdr>
        <w:top w:val="none" w:sz="0" w:space="0" w:color="auto"/>
        <w:left w:val="none" w:sz="0" w:space="0" w:color="auto"/>
        <w:bottom w:val="none" w:sz="0" w:space="0" w:color="auto"/>
        <w:right w:val="none" w:sz="0" w:space="0" w:color="auto"/>
      </w:divBdr>
    </w:div>
    <w:div w:id="406927217">
      <w:bodyDiv w:val="1"/>
      <w:marLeft w:val="0"/>
      <w:marRight w:val="0"/>
      <w:marTop w:val="0"/>
      <w:marBottom w:val="0"/>
      <w:divBdr>
        <w:top w:val="none" w:sz="0" w:space="0" w:color="auto"/>
        <w:left w:val="none" w:sz="0" w:space="0" w:color="auto"/>
        <w:bottom w:val="none" w:sz="0" w:space="0" w:color="auto"/>
        <w:right w:val="none" w:sz="0" w:space="0" w:color="auto"/>
      </w:divBdr>
    </w:div>
    <w:div w:id="416706565">
      <w:bodyDiv w:val="1"/>
      <w:marLeft w:val="0"/>
      <w:marRight w:val="0"/>
      <w:marTop w:val="0"/>
      <w:marBottom w:val="0"/>
      <w:divBdr>
        <w:top w:val="none" w:sz="0" w:space="0" w:color="auto"/>
        <w:left w:val="none" w:sz="0" w:space="0" w:color="auto"/>
        <w:bottom w:val="none" w:sz="0" w:space="0" w:color="auto"/>
        <w:right w:val="none" w:sz="0" w:space="0" w:color="auto"/>
      </w:divBdr>
    </w:div>
    <w:div w:id="417291042">
      <w:bodyDiv w:val="1"/>
      <w:marLeft w:val="0"/>
      <w:marRight w:val="0"/>
      <w:marTop w:val="0"/>
      <w:marBottom w:val="0"/>
      <w:divBdr>
        <w:top w:val="none" w:sz="0" w:space="0" w:color="auto"/>
        <w:left w:val="none" w:sz="0" w:space="0" w:color="auto"/>
        <w:bottom w:val="none" w:sz="0" w:space="0" w:color="auto"/>
        <w:right w:val="none" w:sz="0" w:space="0" w:color="auto"/>
      </w:divBdr>
    </w:div>
    <w:div w:id="420488230">
      <w:bodyDiv w:val="1"/>
      <w:marLeft w:val="0"/>
      <w:marRight w:val="0"/>
      <w:marTop w:val="0"/>
      <w:marBottom w:val="0"/>
      <w:divBdr>
        <w:top w:val="none" w:sz="0" w:space="0" w:color="auto"/>
        <w:left w:val="none" w:sz="0" w:space="0" w:color="auto"/>
        <w:bottom w:val="none" w:sz="0" w:space="0" w:color="auto"/>
        <w:right w:val="none" w:sz="0" w:space="0" w:color="auto"/>
      </w:divBdr>
    </w:div>
    <w:div w:id="443036770">
      <w:bodyDiv w:val="1"/>
      <w:marLeft w:val="0"/>
      <w:marRight w:val="0"/>
      <w:marTop w:val="0"/>
      <w:marBottom w:val="0"/>
      <w:divBdr>
        <w:top w:val="none" w:sz="0" w:space="0" w:color="auto"/>
        <w:left w:val="none" w:sz="0" w:space="0" w:color="auto"/>
        <w:bottom w:val="none" w:sz="0" w:space="0" w:color="auto"/>
        <w:right w:val="none" w:sz="0" w:space="0" w:color="auto"/>
      </w:divBdr>
    </w:div>
    <w:div w:id="449014131">
      <w:bodyDiv w:val="1"/>
      <w:marLeft w:val="0"/>
      <w:marRight w:val="0"/>
      <w:marTop w:val="0"/>
      <w:marBottom w:val="0"/>
      <w:divBdr>
        <w:top w:val="none" w:sz="0" w:space="0" w:color="auto"/>
        <w:left w:val="none" w:sz="0" w:space="0" w:color="auto"/>
        <w:bottom w:val="none" w:sz="0" w:space="0" w:color="auto"/>
        <w:right w:val="none" w:sz="0" w:space="0" w:color="auto"/>
      </w:divBdr>
    </w:div>
    <w:div w:id="453595308">
      <w:bodyDiv w:val="1"/>
      <w:marLeft w:val="0"/>
      <w:marRight w:val="0"/>
      <w:marTop w:val="0"/>
      <w:marBottom w:val="0"/>
      <w:divBdr>
        <w:top w:val="none" w:sz="0" w:space="0" w:color="auto"/>
        <w:left w:val="none" w:sz="0" w:space="0" w:color="auto"/>
        <w:bottom w:val="none" w:sz="0" w:space="0" w:color="auto"/>
        <w:right w:val="none" w:sz="0" w:space="0" w:color="auto"/>
      </w:divBdr>
    </w:div>
    <w:div w:id="453985395">
      <w:bodyDiv w:val="1"/>
      <w:marLeft w:val="0"/>
      <w:marRight w:val="0"/>
      <w:marTop w:val="0"/>
      <w:marBottom w:val="0"/>
      <w:divBdr>
        <w:top w:val="none" w:sz="0" w:space="0" w:color="auto"/>
        <w:left w:val="none" w:sz="0" w:space="0" w:color="auto"/>
        <w:bottom w:val="none" w:sz="0" w:space="0" w:color="auto"/>
        <w:right w:val="none" w:sz="0" w:space="0" w:color="auto"/>
      </w:divBdr>
    </w:div>
    <w:div w:id="458573357">
      <w:bodyDiv w:val="1"/>
      <w:marLeft w:val="0"/>
      <w:marRight w:val="0"/>
      <w:marTop w:val="0"/>
      <w:marBottom w:val="0"/>
      <w:divBdr>
        <w:top w:val="none" w:sz="0" w:space="0" w:color="auto"/>
        <w:left w:val="none" w:sz="0" w:space="0" w:color="auto"/>
        <w:bottom w:val="none" w:sz="0" w:space="0" w:color="auto"/>
        <w:right w:val="none" w:sz="0" w:space="0" w:color="auto"/>
      </w:divBdr>
    </w:div>
    <w:div w:id="514000482">
      <w:bodyDiv w:val="1"/>
      <w:marLeft w:val="0"/>
      <w:marRight w:val="0"/>
      <w:marTop w:val="0"/>
      <w:marBottom w:val="0"/>
      <w:divBdr>
        <w:top w:val="none" w:sz="0" w:space="0" w:color="auto"/>
        <w:left w:val="none" w:sz="0" w:space="0" w:color="auto"/>
        <w:bottom w:val="none" w:sz="0" w:space="0" w:color="auto"/>
        <w:right w:val="none" w:sz="0" w:space="0" w:color="auto"/>
      </w:divBdr>
    </w:div>
    <w:div w:id="518082421">
      <w:bodyDiv w:val="1"/>
      <w:marLeft w:val="0"/>
      <w:marRight w:val="0"/>
      <w:marTop w:val="0"/>
      <w:marBottom w:val="0"/>
      <w:divBdr>
        <w:top w:val="none" w:sz="0" w:space="0" w:color="auto"/>
        <w:left w:val="none" w:sz="0" w:space="0" w:color="auto"/>
        <w:bottom w:val="none" w:sz="0" w:space="0" w:color="auto"/>
        <w:right w:val="none" w:sz="0" w:space="0" w:color="auto"/>
      </w:divBdr>
    </w:div>
    <w:div w:id="523791232">
      <w:bodyDiv w:val="1"/>
      <w:marLeft w:val="0"/>
      <w:marRight w:val="0"/>
      <w:marTop w:val="0"/>
      <w:marBottom w:val="0"/>
      <w:divBdr>
        <w:top w:val="none" w:sz="0" w:space="0" w:color="auto"/>
        <w:left w:val="none" w:sz="0" w:space="0" w:color="auto"/>
        <w:bottom w:val="none" w:sz="0" w:space="0" w:color="auto"/>
        <w:right w:val="none" w:sz="0" w:space="0" w:color="auto"/>
      </w:divBdr>
    </w:div>
    <w:div w:id="534074583">
      <w:bodyDiv w:val="1"/>
      <w:marLeft w:val="0"/>
      <w:marRight w:val="0"/>
      <w:marTop w:val="0"/>
      <w:marBottom w:val="0"/>
      <w:divBdr>
        <w:top w:val="none" w:sz="0" w:space="0" w:color="auto"/>
        <w:left w:val="none" w:sz="0" w:space="0" w:color="auto"/>
        <w:bottom w:val="none" w:sz="0" w:space="0" w:color="auto"/>
        <w:right w:val="none" w:sz="0" w:space="0" w:color="auto"/>
      </w:divBdr>
    </w:div>
    <w:div w:id="540745992">
      <w:bodyDiv w:val="1"/>
      <w:marLeft w:val="0"/>
      <w:marRight w:val="0"/>
      <w:marTop w:val="0"/>
      <w:marBottom w:val="0"/>
      <w:divBdr>
        <w:top w:val="none" w:sz="0" w:space="0" w:color="auto"/>
        <w:left w:val="none" w:sz="0" w:space="0" w:color="auto"/>
        <w:bottom w:val="none" w:sz="0" w:space="0" w:color="auto"/>
        <w:right w:val="none" w:sz="0" w:space="0" w:color="auto"/>
      </w:divBdr>
    </w:div>
    <w:div w:id="584804422">
      <w:bodyDiv w:val="1"/>
      <w:marLeft w:val="0"/>
      <w:marRight w:val="0"/>
      <w:marTop w:val="0"/>
      <w:marBottom w:val="0"/>
      <w:divBdr>
        <w:top w:val="none" w:sz="0" w:space="0" w:color="auto"/>
        <w:left w:val="none" w:sz="0" w:space="0" w:color="auto"/>
        <w:bottom w:val="none" w:sz="0" w:space="0" w:color="auto"/>
        <w:right w:val="none" w:sz="0" w:space="0" w:color="auto"/>
      </w:divBdr>
    </w:div>
    <w:div w:id="627127866">
      <w:bodyDiv w:val="1"/>
      <w:marLeft w:val="0"/>
      <w:marRight w:val="0"/>
      <w:marTop w:val="0"/>
      <w:marBottom w:val="0"/>
      <w:divBdr>
        <w:top w:val="none" w:sz="0" w:space="0" w:color="auto"/>
        <w:left w:val="none" w:sz="0" w:space="0" w:color="auto"/>
        <w:bottom w:val="none" w:sz="0" w:space="0" w:color="auto"/>
        <w:right w:val="none" w:sz="0" w:space="0" w:color="auto"/>
      </w:divBdr>
    </w:div>
    <w:div w:id="629093552">
      <w:bodyDiv w:val="1"/>
      <w:marLeft w:val="0"/>
      <w:marRight w:val="0"/>
      <w:marTop w:val="0"/>
      <w:marBottom w:val="0"/>
      <w:divBdr>
        <w:top w:val="none" w:sz="0" w:space="0" w:color="auto"/>
        <w:left w:val="none" w:sz="0" w:space="0" w:color="auto"/>
        <w:bottom w:val="none" w:sz="0" w:space="0" w:color="auto"/>
        <w:right w:val="none" w:sz="0" w:space="0" w:color="auto"/>
      </w:divBdr>
    </w:div>
    <w:div w:id="633364078">
      <w:bodyDiv w:val="1"/>
      <w:marLeft w:val="0"/>
      <w:marRight w:val="0"/>
      <w:marTop w:val="0"/>
      <w:marBottom w:val="0"/>
      <w:divBdr>
        <w:top w:val="none" w:sz="0" w:space="0" w:color="auto"/>
        <w:left w:val="none" w:sz="0" w:space="0" w:color="auto"/>
        <w:bottom w:val="none" w:sz="0" w:space="0" w:color="auto"/>
        <w:right w:val="none" w:sz="0" w:space="0" w:color="auto"/>
      </w:divBdr>
    </w:div>
    <w:div w:id="662246630">
      <w:bodyDiv w:val="1"/>
      <w:marLeft w:val="0"/>
      <w:marRight w:val="0"/>
      <w:marTop w:val="0"/>
      <w:marBottom w:val="0"/>
      <w:divBdr>
        <w:top w:val="none" w:sz="0" w:space="0" w:color="auto"/>
        <w:left w:val="none" w:sz="0" w:space="0" w:color="auto"/>
        <w:bottom w:val="none" w:sz="0" w:space="0" w:color="auto"/>
        <w:right w:val="none" w:sz="0" w:space="0" w:color="auto"/>
      </w:divBdr>
    </w:div>
    <w:div w:id="665481617">
      <w:bodyDiv w:val="1"/>
      <w:marLeft w:val="0"/>
      <w:marRight w:val="0"/>
      <w:marTop w:val="0"/>
      <w:marBottom w:val="0"/>
      <w:divBdr>
        <w:top w:val="none" w:sz="0" w:space="0" w:color="auto"/>
        <w:left w:val="none" w:sz="0" w:space="0" w:color="auto"/>
        <w:bottom w:val="none" w:sz="0" w:space="0" w:color="auto"/>
        <w:right w:val="none" w:sz="0" w:space="0" w:color="auto"/>
      </w:divBdr>
    </w:div>
    <w:div w:id="667294489">
      <w:bodyDiv w:val="1"/>
      <w:marLeft w:val="0"/>
      <w:marRight w:val="0"/>
      <w:marTop w:val="0"/>
      <w:marBottom w:val="0"/>
      <w:divBdr>
        <w:top w:val="none" w:sz="0" w:space="0" w:color="auto"/>
        <w:left w:val="none" w:sz="0" w:space="0" w:color="auto"/>
        <w:bottom w:val="none" w:sz="0" w:space="0" w:color="auto"/>
        <w:right w:val="none" w:sz="0" w:space="0" w:color="auto"/>
      </w:divBdr>
    </w:div>
    <w:div w:id="671613779">
      <w:bodyDiv w:val="1"/>
      <w:marLeft w:val="0"/>
      <w:marRight w:val="0"/>
      <w:marTop w:val="0"/>
      <w:marBottom w:val="0"/>
      <w:divBdr>
        <w:top w:val="none" w:sz="0" w:space="0" w:color="auto"/>
        <w:left w:val="none" w:sz="0" w:space="0" w:color="auto"/>
        <w:bottom w:val="none" w:sz="0" w:space="0" w:color="auto"/>
        <w:right w:val="none" w:sz="0" w:space="0" w:color="auto"/>
      </w:divBdr>
    </w:div>
    <w:div w:id="683095090">
      <w:bodyDiv w:val="1"/>
      <w:marLeft w:val="0"/>
      <w:marRight w:val="0"/>
      <w:marTop w:val="0"/>
      <w:marBottom w:val="0"/>
      <w:divBdr>
        <w:top w:val="none" w:sz="0" w:space="0" w:color="auto"/>
        <w:left w:val="none" w:sz="0" w:space="0" w:color="auto"/>
        <w:bottom w:val="none" w:sz="0" w:space="0" w:color="auto"/>
        <w:right w:val="none" w:sz="0" w:space="0" w:color="auto"/>
      </w:divBdr>
    </w:div>
    <w:div w:id="687174004">
      <w:bodyDiv w:val="1"/>
      <w:marLeft w:val="0"/>
      <w:marRight w:val="0"/>
      <w:marTop w:val="0"/>
      <w:marBottom w:val="0"/>
      <w:divBdr>
        <w:top w:val="none" w:sz="0" w:space="0" w:color="auto"/>
        <w:left w:val="none" w:sz="0" w:space="0" w:color="auto"/>
        <w:bottom w:val="none" w:sz="0" w:space="0" w:color="auto"/>
        <w:right w:val="none" w:sz="0" w:space="0" w:color="auto"/>
      </w:divBdr>
    </w:div>
    <w:div w:id="697969744">
      <w:bodyDiv w:val="1"/>
      <w:marLeft w:val="0"/>
      <w:marRight w:val="0"/>
      <w:marTop w:val="0"/>
      <w:marBottom w:val="0"/>
      <w:divBdr>
        <w:top w:val="none" w:sz="0" w:space="0" w:color="auto"/>
        <w:left w:val="none" w:sz="0" w:space="0" w:color="auto"/>
        <w:bottom w:val="none" w:sz="0" w:space="0" w:color="auto"/>
        <w:right w:val="none" w:sz="0" w:space="0" w:color="auto"/>
      </w:divBdr>
    </w:div>
    <w:div w:id="713189202">
      <w:bodyDiv w:val="1"/>
      <w:marLeft w:val="0"/>
      <w:marRight w:val="0"/>
      <w:marTop w:val="0"/>
      <w:marBottom w:val="0"/>
      <w:divBdr>
        <w:top w:val="none" w:sz="0" w:space="0" w:color="auto"/>
        <w:left w:val="none" w:sz="0" w:space="0" w:color="auto"/>
        <w:bottom w:val="none" w:sz="0" w:space="0" w:color="auto"/>
        <w:right w:val="none" w:sz="0" w:space="0" w:color="auto"/>
      </w:divBdr>
    </w:div>
    <w:div w:id="716903661">
      <w:bodyDiv w:val="1"/>
      <w:marLeft w:val="0"/>
      <w:marRight w:val="0"/>
      <w:marTop w:val="0"/>
      <w:marBottom w:val="0"/>
      <w:divBdr>
        <w:top w:val="none" w:sz="0" w:space="0" w:color="auto"/>
        <w:left w:val="none" w:sz="0" w:space="0" w:color="auto"/>
        <w:bottom w:val="none" w:sz="0" w:space="0" w:color="auto"/>
        <w:right w:val="none" w:sz="0" w:space="0" w:color="auto"/>
      </w:divBdr>
    </w:div>
    <w:div w:id="724186090">
      <w:bodyDiv w:val="1"/>
      <w:marLeft w:val="0"/>
      <w:marRight w:val="0"/>
      <w:marTop w:val="0"/>
      <w:marBottom w:val="0"/>
      <w:divBdr>
        <w:top w:val="none" w:sz="0" w:space="0" w:color="auto"/>
        <w:left w:val="none" w:sz="0" w:space="0" w:color="auto"/>
        <w:bottom w:val="none" w:sz="0" w:space="0" w:color="auto"/>
        <w:right w:val="none" w:sz="0" w:space="0" w:color="auto"/>
      </w:divBdr>
    </w:div>
    <w:div w:id="724373088">
      <w:bodyDiv w:val="1"/>
      <w:marLeft w:val="0"/>
      <w:marRight w:val="0"/>
      <w:marTop w:val="0"/>
      <w:marBottom w:val="0"/>
      <w:divBdr>
        <w:top w:val="none" w:sz="0" w:space="0" w:color="auto"/>
        <w:left w:val="none" w:sz="0" w:space="0" w:color="auto"/>
        <w:bottom w:val="none" w:sz="0" w:space="0" w:color="auto"/>
        <w:right w:val="none" w:sz="0" w:space="0" w:color="auto"/>
      </w:divBdr>
    </w:div>
    <w:div w:id="725222373">
      <w:bodyDiv w:val="1"/>
      <w:marLeft w:val="0"/>
      <w:marRight w:val="0"/>
      <w:marTop w:val="0"/>
      <w:marBottom w:val="0"/>
      <w:divBdr>
        <w:top w:val="none" w:sz="0" w:space="0" w:color="auto"/>
        <w:left w:val="none" w:sz="0" w:space="0" w:color="auto"/>
        <w:bottom w:val="none" w:sz="0" w:space="0" w:color="auto"/>
        <w:right w:val="none" w:sz="0" w:space="0" w:color="auto"/>
      </w:divBdr>
    </w:div>
    <w:div w:id="737483781">
      <w:bodyDiv w:val="1"/>
      <w:marLeft w:val="0"/>
      <w:marRight w:val="0"/>
      <w:marTop w:val="0"/>
      <w:marBottom w:val="0"/>
      <w:divBdr>
        <w:top w:val="none" w:sz="0" w:space="0" w:color="auto"/>
        <w:left w:val="none" w:sz="0" w:space="0" w:color="auto"/>
        <w:bottom w:val="none" w:sz="0" w:space="0" w:color="auto"/>
        <w:right w:val="none" w:sz="0" w:space="0" w:color="auto"/>
      </w:divBdr>
    </w:div>
    <w:div w:id="742725626">
      <w:bodyDiv w:val="1"/>
      <w:marLeft w:val="0"/>
      <w:marRight w:val="0"/>
      <w:marTop w:val="0"/>
      <w:marBottom w:val="0"/>
      <w:divBdr>
        <w:top w:val="none" w:sz="0" w:space="0" w:color="auto"/>
        <w:left w:val="none" w:sz="0" w:space="0" w:color="auto"/>
        <w:bottom w:val="none" w:sz="0" w:space="0" w:color="auto"/>
        <w:right w:val="none" w:sz="0" w:space="0" w:color="auto"/>
      </w:divBdr>
    </w:div>
    <w:div w:id="775173290">
      <w:bodyDiv w:val="1"/>
      <w:marLeft w:val="0"/>
      <w:marRight w:val="0"/>
      <w:marTop w:val="0"/>
      <w:marBottom w:val="0"/>
      <w:divBdr>
        <w:top w:val="none" w:sz="0" w:space="0" w:color="auto"/>
        <w:left w:val="none" w:sz="0" w:space="0" w:color="auto"/>
        <w:bottom w:val="none" w:sz="0" w:space="0" w:color="auto"/>
        <w:right w:val="none" w:sz="0" w:space="0" w:color="auto"/>
      </w:divBdr>
    </w:div>
    <w:div w:id="791872527">
      <w:bodyDiv w:val="1"/>
      <w:marLeft w:val="0"/>
      <w:marRight w:val="0"/>
      <w:marTop w:val="0"/>
      <w:marBottom w:val="0"/>
      <w:divBdr>
        <w:top w:val="none" w:sz="0" w:space="0" w:color="auto"/>
        <w:left w:val="none" w:sz="0" w:space="0" w:color="auto"/>
        <w:bottom w:val="none" w:sz="0" w:space="0" w:color="auto"/>
        <w:right w:val="none" w:sz="0" w:space="0" w:color="auto"/>
      </w:divBdr>
    </w:div>
    <w:div w:id="792089850">
      <w:bodyDiv w:val="1"/>
      <w:marLeft w:val="0"/>
      <w:marRight w:val="0"/>
      <w:marTop w:val="0"/>
      <w:marBottom w:val="0"/>
      <w:divBdr>
        <w:top w:val="none" w:sz="0" w:space="0" w:color="auto"/>
        <w:left w:val="none" w:sz="0" w:space="0" w:color="auto"/>
        <w:bottom w:val="none" w:sz="0" w:space="0" w:color="auto"/>
        <w:right w:val="none" w:sz="0" w:space="0" w:color="auto"/>
      </w:divBdr>
    </w:div>
    <w:div w:id="829560509">
      <w:bodyDiv w:val="1"/>
      <w:marLeft w:val="0"/>
      <w:marRight w:val="0"/>
      <w:marTop w:val="0"/>
      <w:marBottom w:val="0"/>
      <w:divBdr>
        <w:top w:val="none" w:sz="0" w:space="0" w:color="auto"/>
        <w:left w:val="none" w:sz="0" w:space="0" w:color="auto"/>
        <w:bottom w:val="none" w:sz="0" w:space="0" w:color="auto"/>
        <w:right w:val="none" w:sz="0" w:space="0" w:color="auto"/>
      </w:divBdr>
    </w:div>
    <w:div w:id="846603452">
      <w:bodyDiv w:val="1"/>
      <w:marLeft w:val="0"/>
      <w:marRight w:val="0"/>
      <w:marTop w:val="0"/>
      <w:marBottom w:val="0"/>
      <w:divBdr>
        <w:top w:val="none" w:sz="0" w:space="0" w:color="auto"/>
        <w:left w:val="none" w:sz="0" w:space="0" w:color="auto"/>
        <w:bottom w:val="none" w:sz="0" w:space="0" w:color="auto"/>
        <w:right w:val="none" w:sz="0" w:space="0" w:color="auto"/>
      </w:divBdr>
    </w:div>
    <w:div w:id="880021695">
      <w:bodyDiv w:val="1"/>
      <w:marLeft w:val="0"/>
      <w:marRight w:val="0"/>
      <w:marTop w:val="0"/>
      <w:marBottom w:val="0"/>
      <w:divBdr>
        <w:top w:val="none" w:sz="0" w:space="0" w:color="auto"/>
        <w:left w:val="none" w:sz="0" w:space="0" w:color="auto"/>
        <w:bottom w:val="none" w:sz="0" w:space="0" w:color="auto"/>
        <w:right w:val="none" w:sz="0" w:space="0" w:color="auto"/>
      </w:divBdr>
    </w:div>
    <w:div w:id="893273154">
      <w:bodyDiv w:val="1"/>
      <w:marLeft w:val="0"/>
      <w:marRight w:val="0"/>
      <w:marTop w:val="0"/>
      <w:marBottom w:val="0"/>
      <w:divBdr>
        <w:top w:val="none" w:sz="0" w:space="0" w:color="auto"/>
        <w:left w:val="none" w:sz="0" w:space="0" w:color="auto"/>
        <w:bottom w:val="none" w:sz="0" w:space="0" w:color="auto"/>
        <w:right w:val="none" w:sz="0" w:space="0" w:color="auto"/>
      </w:divBdr>
    </w:div>
    <w:div w:id="905149619">
      <w:bodyDiv w:val="1"/>
      <w:marLeft w:val="0"/>
      <w:marRight w:val="0"/>
      <w:marTop w:val="0"/>
      <w:marBottom w:val="0"/>
      <w:divBdr>
        <w:top w:val="none" w:sz="0" w:space="0" w:color="auto"/>
        <w:left w:val="none" w:sz="0" w:space="0" w:color="auto"/>
        <w:bottom w:val="none" w:sz="0" w:space="0" w:color="auto"/>
        <w:right w:val="none" w:sz="0" w:space="0" w:color="auto"/>
      </w:divBdr>
    </w:div>
    <w:div w:id="907154667">
      <w:bodyDiv w:val="1"/>
      <w:marLeft w:val="0"/>
      <w:marRight w:val="0"/>
      <w:marTop w:val="0"/>
      <w:marBottom w:val="0"/>
      <w:divBdr>
        <w:top w:val="none" w:sz="0" w:space="0" w:color="auto"/>
        <w:left w:val="none" w:sz="0" w:space="0" w:color="auto"/>
        <w:bottom w:val="none" w:sz="0" w:space="0" w:color="auto"/>
        <w:right w:val="none" w:sz="0" w:space="0" w:color="auto"/>
      </w:divBdr>
    </w:div>
    <w:div w:id="931619620">
      <w:bodyDiv w:val="1"/>
      <w:marLeft w:val="0"/>
      <w:marRight w:val="0"/>
      <w:marTop w:val="0"/>
      <w:marBottom w:val="0"/>
      <w:divBdr>
        <w:top w:val="none" w:sz="0" w:space="0" w:color="auto"/>
        <w:left w:val="none" w:sz="0" w:space="0" w:color="auto"/>
        <w:bottom w:val="none" w:sz="0" w:space="0" w:color="auto"/>
        <w:right w:val="none" w:sz="0" w:space="0" w:color="auto"/>
      </w:divBdr>
    </w:div>
    <w:div w:id="937717878">
      <w:bodyDiv w:val="1"/>
      <w:marLeft w:val="0"/>
      <w:marRight w:val="0"/>
      <w:marTop w:val="0"/>
      <w:marBottom w:val="0"/>
      <w:divBdr>
        <w:top w:val="none" w:sz="0" w:space="0" w:color="auto"/>
        <w:left w:val="none" w:sz="0" w:space="0" w:color="auto"/>
        <w:bottom w:val="none" w:sz="0" w:space="0" w:color="auto"/>
        <w:right w:val="none" w:sz="0" w:space="0" w:color="auto"/>
      </w:divBdr>
    </w:div>
    <w:div w:id="954480425">
      <w:bodyDiv w:val="1"/>
      <w:marLeft w:val="0"/>
      <w:marRight w:val="0"/>
      <w:marTop w:val="0"/>
      <w:marBottom w:val="0"/>
      <w:divBdr>
        <w:top w:val="none" w:sz="0" w:space="0" w:color="auto"/>
        <w:left w:val="none" w:sz="0" w:space="0" w:color="auto"/>
        <w:bottom w:val="none" w:sz="0" w:space="0" w:color="auto"/>
        <w:right w:val="none" w:sz="0" w:space="0" w:color="auto"/>
      </w:divBdr>
    </w:div>
    <w:div w:id="960578133">
      <w:bodyDiv w:val="1"/>
      <w:marLeft w:val="0"/>
      <w:marRight w:val="0"/>
      <w:marTop w:val="0"/>
      <w:marBottom w:val="0"/>
      <w:divBdr>
        <w:top w:val="none" w:sz="0" w:space="0" w:color="auto"/>
        <w:left w:val="none" w:sz="0" w:space="0" w:color="auto"/>
        <w:bottom w:val="none" w:sz="0" w:space="0" w:color="auto"/>
        <w:right w:val="none" w:sz="0" w:space="0" w:color="auto"/>
      </w:divBdr>
    </w:div>
    <w:div w:id="982464482">
      <w:bodyDiv w:val="1"/>
      <w:marLeft w:val="0"/>
      <w:marRight w:val="0"/>
      <w:marTop w:val="0"/>
      <w:marBottom w:val="0"/>
      <w:divBdr>
        <w:top w:val="none" w:sz="0" w:space="0" w:color="auto"/>
        <w:left w:val="none" w:sz="0" w:space="0" w:color="auto"/>
        <w:bottom w:val="none" w:sz="0" w:space="0" w:color="auto"/>
        <w:right w:val="none" w:sz="0" w:space="0" w:color="auto"/>
      </w:divBdr>
    </w:div>
    <w:div w:id="991326405">
      <w:bodyDiv w:val="1"/>
      <w:marLeft w:val="0"/>
      <w:marRight w:val="0"/>
      <w:marTop w:val="0"/>
      <w:marBottom w:val="0"/>
      <w:divBdr>
        <w:top w:val="none" w:sz="0" w:space="0" w:color="auto"/>
        <w:left w:val="none" w:sz="0" w:space="0" w:color="auto"/>
        <w:bottom w:val="none" w:sz="0" w:space="0" w:color="auto"/>
        <w:right w:val="none" w:sz="0" w:space="0" w:color="auto"/>
      </w:divBdr>
    </w:div>
    <w:div w:id="996111780">
      <w:bodyDiv w:val="1"/>
      <w:marLeft w:val="0"/>
      <w:marRight w:val="0"/>
      <w:marTop w:val="0"/>
      <w:marBottom w:val="0"/>
      <w:divBdr>
        <w:top w:val="none" w:sz="0" w:space="0" w:color="auto"/>
        <w:left w:val="none" w:sz="0" w:space="0" w:color="auto"/>
        <w:bottom w:val="none" w:sz="0" w:space="0" w:color="auto"/>
        <w:right w:val="none" w:sz="0" w:space="0" w:color="auto"/>
      </w:divBdr>
    </w:div>
    <w:div w:id="1020400726">
      <w:bodyDiv w:val="1"/>
      <w:marLeft w:val="0"/>
      <w:marRight w:val="0"/>
      <w:marTop w:val="0"/>
      <w:marBottom w:val="0"/>
      <w:divBdr>
        <w:top w:val="none" w:sz="0" w:space="0" w:color="auto"/>
        <w:left w:val="none" w:sz="0" w:space="0" w:color="auto"/>
        <w:bottom w:val="none" w:sz="0" w:space="0" w:color="auto"/>
        <w:right w:val="none" w:sz="0" w:space="0" w:color="auto"/>
      </w:divBdr>
    </w:div>
    <w:div w:id="1021012182">
      <w:bodyDiv w:val="1"/>
      <w:marLeft w:val="0"/>
      <w:marRight w:val="0"/>
      <w:marTop w:val="0"/>
      <w:marBottom w:val="0"/>
      <w:divBdr>
        <w:top w:val="none" w:sz="0" w:space="0" w:color="auto"/>
        <w:left w:val="none" w:sz="0" w:space="0" w:color="auto"/>
        <w:bottom w:val="none" w:sz="0" w:space="0" w:color="auto"/>
        <w:right w:val="none" w:sz="0" w:space="0" w:color="auto"/>
      </w:divBdr>
    </w:div>
    <w:div w:id="1046758794">
      <w:bodyDiv w:val="1"/>
      <w:marLeft w:val="0"/>
      <w:marRight w:val="0"/>
      <w:marTop w:val="0"/>
      <w:marBottom w:val="0"/>
      <w:divBdr>
        <w:top w:val="none" w:sz="0" w:space="0" w:color="auto"/>
        <w:left w:val="none" w:sz="0" w:space="0" w:color="auto"/>
        <w:bottom w:val="none" w:sz="0" w:space="0" w:color="auto"/>
        <w:right w:val="none" w:sz="0" w:space="0" w:color="auto"/>
      </w:divBdr>
    </w:div>
    <w:div w:id="1071655421">
      <w:bodyDiv w:val="1"/>
      <w:marLeft w:val="0"/>
      <w:marRight w:val="0"/>
      <w:marTop w:val="0"/>
      <w:marBottom w:val="0"/>
      <w:divBdr>
        <w:top w:val="none" w:sz="0" w:space="0" w:color="auto"/>
        <w:left w:val="none" w:sz="0" w:space="0" w:color="auto"/>
        <w:bottom w:val="none" w:sz="0" w:space="0" w:color="auto"/>
        <w:right w:val="none" w:sz="0" w:space="0" w:color="auto"/>
      </w:divBdr>
    </w:div>
    <w:div w:id="1072848119">
      <w:bodyDiv w:val="1"/>
      <w:marLeft w:val="0"/>
      <w:marRight w:val="0"/>
      <w:marTop w:val="0"/>
      <w:marBottom w:val="0"/>
      <w:divBdr>
        <w:top w:val="none" w:sz="0" w:space="0" w:color="auto"/>
        <w:left w:val="none" w:sz="0" w:space="0" w:color="auto"/>
        <w:bottom w:val="none" w:sz="0" w:space="0" w:color="auto"/>
        <w:right w:val="none" w:sz="0" w:space="0" w:color="auto"/>
      </w:divBdr>
    </w:div>
    <w:div w:id="1087073989">
      <w:bodyDiv w:val="1"/>
      <w:marLeft w:val="0"/>
      <w:marRight w:val="0"/>
      <w:marTop w:val="0"/>
      <w:marBottom w:val="0"/>
      <w:divBdr>
        <w:top w:val="none" w:sz="0" w:space="0" w:color="auto"/>
        <w:left w:val="none" w:sz="0" w:space="0" w:color="auto"/>
        <w:bottom w:val="none" w:sz="0" w:space="0" w:color="auto"/>
        <w:right w:val="none" w:sz="0" w:space="0" w:color="auto"/>
      </w:divBdr>
    </w:div>
    <w:div w:id="1095053661">
      <w:bodyDiv w:val="1"/>
      <w:marLeft w:val="0"/>
      <w:marRight w:val="0"/>
      <w:marTop w:val="0"/>
      <w:marBottom w:val="0"/>
      <w:divBdr>
        <w:top w:val="none" w:sz="0" w:space="0" w:color="auto"/>
        <w:left w:val="none" w:sz="0" w:space="0" w:color="auto"/>
        <w:bottom w:val="none" w:sz="0" w:space="0" w:color="auto"/>
        <w:right w:val="none" w:sz="0" w:space="0" w:color="auto"/>
      </w:divBdr>
    </w:div>
    <w:div w:id="1118185870">
      <w:bodyDiv w:val="1"/>
      <w:marLeft w:val="0"/>
      <w:marRight w:val="0"/>
      <w:marTop w:val="0"/>
      <w:marBottom w:val="0"/>
      <w:divBdr>
        <w:top w:val="none" w:sz="0" w:space="0" w:color="auto"/>
        <w:left w:val="none" w:sz="0" w:space="0" w:color="auto"/>
        <w:bottom w:val="none" w:sz="0" w:space="0" w:color="auto"/>
        <w:right w:val="none" w:sz="0" w:space="0" w:color="auto"/>
      </w:divBdr>
    </w:div>
    <w:div w:id="1124231655">
      <w:bodyDiv w:val="1"/>
      <w:marLeft w:val="0"/>
      <w:marRight w:val="0"/>
      <w:marTop w:val="0"/>
      <w:marBottom w:val="0"/>
      <w:divBdr>
        <w:top w:val="none" w:sz="0" w:space="0" w:color="auto"/>
        <w:left w:val="none" w:sz="0" w:space="0" w:color="auto"/>
        <w:bottom w:val="none" w:sz="0" w:space="0" w:color="auto"/>
        <w:right w:val="none" w:sz="0" w:space="0" w:color="auto"/>
      </w:divBdr>
    </w:div>
    <w:div w:id="1163862886">
      <w:bodyDiv w:val="1"/>
      <w:marLeft w:val="0"/>
      <w:marRight w:val="0"/>
      <w:marTop w:val="0"/>
      <w:marBottom w:val="0"/>
      <w:divBdr>
        <w:top w:val="none" w:sz="0" w:space="0" w:color="auto"/>
        <w:left w:val="none" w:sz="0" w:space="0" w:color="auto"/>
        <w:bottom w:val="none" w:sz="0" w:space="0" w:color="auto"/>
        <w:right w:val="none" w:sz="0" w:space="0" w:color="auto"/>
      </w:divBdr>
    </w:div>
    <w:div w:id="1164592576">
      <w:bodyDiv w:val="1"/>
      <w:marLeft w:val="0"/>
      <w:marRight w:val="0"/>
      <w:marTop w:val="0"/>
      <w:marBottom w:val="0"/>
      <w:divBdr>
        <w:top w:val="none" w:sz="0" w:space="0" w:color="auto"/>
        <w:left w:val="none" w:sz="0" w:space="0" w:color="auto"/>
        <w:bottom w:val="none" w:sz="0" w:space="0" w:color="auto"/>
        <w:right w:val="none" w:sz="0" w:space="0" w:color="auto"/>
      </w:divBdr>
    </w:div>
    <w:div w:id="1189493202">
      <w:bodyDiv w:val="1"/>
      <w:marLeft w:val="0"/>
      <w:marRight w:val="0"/>
      <w:marTop w:val="0"/>
      <w:marBottom w:val="0"/>
      <w:divBdr>
        <w:top w:val="none" w:sz="0" w:space="0" w:color="auto"/>
        <w:left w:val="none" w:sz="0" w:space="0" w:color="auto"/>
        <w:bottom w:val="none" w:sz="0" w:space="0" w:color="auto"/>
        <w:right w:val="none" w:sz="0" w:space="0" w:color="auto"/>
      </w:divBdr>
    </w:div>
    <w:div w:id="1228223433">
      <w:bodyDiv w:val="1"/>
      <w:marLeft w:val="0"/>
      <w:marRight w:val="0"/>
      <w:marTop w:val="0"/>
      <w:marBottom w:val="0"/>
      <w:divBdr>
        <w:top w:val="none" w:sz="0" w:space="0" w:color="auto"/>
        <w:left w:val="none" w:sz="0" w:space="0" w:color="auto"/>
        <w:bottom w:val="none" w:sz="0" w:space="0" w:color="auto"/>
        <w:right w:val="none" w:sz="0" w:space="0" w:color="auto"/>
      </w:divBdr>
    </w:div>
    <w:div w:id="1242912056">
      <w:bodyDiv w:val="1"/>
      <w:marLeft w:val="0"/>
      <w:marRight w:val="0"/>
      <w:marTop w:val="0"/>
      <w:marBottom w:val="0"/>
      <w:divBdr>
        <w:top w:val="none" w:sz="0" w:space="0" w:color="auto"/>
        <w:left w:val="none" w:sz="0" w:space="0" w:color="auto"/>
        <w:bottom w:val="none" w:sz="0" w:space="0" w:color="auto"/>
        <w:right w:val="none" w:sz="0" w:space="0" w:color="auto"/>
      </w:divBdr>
    </w:div>
    <w:div w:id="1257595741">
      <w:bodyDiv w:val="1"/>
      <w:marLeft w:val="0"/>
      <w:marRight w:val="0"/>
      <w:marTop w:val="0"/>
      <w:marBottom w:val="0"/>
      <w:divBdr>
        <w:top w:val="none" w:sz="0" w:space="0" w:color="auto"/>
        <w:left w:val="none" w:sz="0" w:space="0" w:color="auto"/>
        <w:bottom w:val="none" w:sz="0" w:space="0" w:color="auto"/>
        <w:right w:val="none" w:sz="0" w:space="0" w:color="auto"/>
      </w:divBdr>
    </w:div>
    <w:div w:id="1265765682">
      <w:bodyDiv w:val="1"/>
      <w:marLeft w:val="0"/>
      <w:marRight w:val="0"/>
      <w:marTop w:val="0"/>
      <w:marBottom w:val="0"/>
      <w:divBdr>
        <w:top w:val="none" w:sz="0" w:space="0" w:color="auto"/>
        <w:left w:val="none" w:sz="0" w:space="0" w:color="auto"/>
        <w:bottom w:val="none" w:sz="0" w:space="0" w:color="auto"/>
        <w:right w:val="none" w:sz="0" w:space="0" w:color="auto"/>
      </w:divBdr>
    </w:div>
    <w:div w:id="1290284996">
      <w:bodyDiv w:val="1"/>
      <w:marLeft w:val="0"/>
      <w:marRight w:val="0"/>
      <w:marTop w:val="0"/>
      <w:marBottom w:val="0"/>
      <w:divBdr>
        <w:top w:val="none" w:sz="0" w:space="0" w:color="auto"/>
        <w:left w:val="none" w:sz="0" w:space="0" w:color="auto"/>
        <w:bottom w:val="none" w:sz="0" w:space="0" w:color="auto"/>
        <w:right w:val="none" w:sz="0" w:space="0" w:color="auto"/>
      </w:divBdr>
    </w:div>
    <w:div w:id="1291588160">
      <w:bodyDiv w:val="1"/>
      <w:marLeft w:val="0"/>
      <w:marRight w:val="0"/>
      <w:marTop w:val="0"/>
      <w:marBottom w:val="0"/>
      <w:divBdr>
        <w:top w:val="none" w:sz="0" w:space="0" w:color="auto"/>
        <w:left w:val="none" w:sz="0" w:space="0" w:color="auto"/>
        <w:bottom w:val="none" w:sz="0" w:space="0" w:color="auto"/>
        <w:right w:val="none" w:sz="0" w:space="0" w:color="auto"/>
      </w:divBdr>
    </w:div>
    <w:div w:id="1294486684">
      <w:bodyDiv w:val="1"/>
      <w:marLeft w:val="0"/>
      <w:marRight w:val="0"/>
      <w:marTop w:val="0"/>
      <w:marBottom w:val="0"/>
      <w:divBdr>
        <w:top w:val="none" w:sz="0" w:space="0" w:color="auto"/>
        <w:left w:val="none" w:sz="0" w:space="0" w:color="auto"/>
        <w:bottom w:val="none" w:sz="0" w:space="0" w:color="auto"/>
        <w:right w:val="none" w:sz="0" w:space="0" w:color="auto"/>
      </w:divBdr>
      <w:divsChild>
        <w:div w:id="1904101226">
          <w:marLeft w:val="0"/>
          <w:marRight w:val="0"/>
          <w:marTop w:val="0"/>
          <w:marBottom w:val="0"/>
          <w:divBdr>
            <w:top w:val="none" w:sz="0" w:space="0" w:color="auto"/>
            <w:left w:val="none" w:sz="0" w:space="0" w:color="auto"/>
            <w:bottom w:val="none" w:sz="0" w:space="0" w:color="auto"/>
            <w:right w:val="none" w:sz="0" w:space="0" w:color="auto"/>
          </w:divBdr>
          <w:divsChild>
            <w:div w:id="2078624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175690">
      <w:bodyDiv w:val="1"/>
      <w:marLeft w:val="0"/>
      <w:marRight w:val="0"/>
      <w:marTop w:val="0"/>
      <w:marBottom w:val="0"/>
      <w:divBdr>
        <w:top w:val="none" w:sz="0" w:space="0" w:color="auto"/>
        <w:left w:val="none" w:sz="0" w:space="0" w:color="auto"/>
        <w:bottom w:val="none" w:sz="0" w:space="0" w:color="auto"/>
        <w:right w:val="none" w:sz="0" w:space="0" w:color="auto"/>
      </w:divBdr>
    </w:div>
    <w:div w:id="1331710960">
      <w:bodyDiv w:val="1"/>
      <w:marLeft w:val="0"/>
      <w:marRight w:val="0"/>
      <w:marTop w:val="0"/>
      <w:marBottom w:val="0"/>
      <w:divBdr>
        <w:top w:val="none" w:sz="0" w:space="0" w:color="auto"/>
        <w:left w:val="none" w:sz="0" w:space="0" w:color="auto"/>
        <w:bottom w:val="none" w:sz="0" w:space="0" w:color="auto"/>
        <w:right w:val="none" w:sz="0" w:space="0" w:color="auto"/>
      </w:divBdr>
      <w:divsChild>
        <w:div w:id="1870606992">
          <w:marLeft w:val="336"/>
          <w:marRight w:val="0"/>
          <w:marTop w:val="120"/>
          <w:marBottom w:val="312"/>
          <w:divBdr>
            <w:top w:val="none" w:sz="0" w:space="0" w:color="auto"/>
            <w:left w:val="none" w:sz="0" w:space="0" w:color="auto"/>
            <w:bottom w:val="none" w:sz="0" w:space="0" w:color="auto"/>
            <w:right w:val="none" w:sz="0" w:space="0" w:color="auto"/>
          </w:divBdr>
          <w:divsChild>
            <w:div w:id="1452868871">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344436653">
      <w:bodyDiv w:val="1"/>
      <w:marLeft w:val="0"/>
      <w:marRight w:val="0"/>
      <w:marTop w:val="0"/>
      <w:marBottom w:val="0"/>
      <w:divBdr>
        <w:top w:val="none" w:sz="0" w:space="0" w:color="auto"/>
        <w:left w:val="none" w:sz="0" w:space="0" w:color="auto"/>
        <w:bottom w:val="none" w:sz="0" w:space="0" w:color="auto"/>
        <w:right w:val="none" w:sz="0" w:space="0" w:color="auto"/>
      </w:divBdr>
    </w:div>
    <w:div w:id="1366635037">
      <w:bodyDiv w:val="1"/>
      <w:marLeft w:val="0"/>
      <w:marRight w:val="0"/>
      <w:marTop w:val="0"/>
      <w:marBottom w:val="0"/>
      <w:divBdr>
        <w:top w:val="none" w:sz="0" w:space="0" w:color="auto"/>
        <w:left w:val="none" w:sz="0" w:space="0" w:color="auto"/>
        <w:bottom w:val="none" w:sz="0" w:space="0" w:color="auto"/>
        <w:right w:val="none" w:sz="0" w:space="0" w:color="auto"/>
      </w:divBdr>
    </w:div>
    <w:div w:id="1394039780">
      <w:bodyDiv w:val="1"/>
      <w:marLeft w:val="0"/>
      <w:marRight w:val="0"/>
      <w:marTop w:val="0"/>
      <w:marBottom w:val="0"/>
      <w:divBdr>
        <w:top w:val="none" w:sz="0" w:space="0" w:color="auto"/>
        <w:left w:val="none" w:sz="0" w:space="0" w:color="auto"/>
        <w:bottom w:val="none" w:sz="0" w:space="0" w:color="auto"/>
        <w:right w:val="none" w:sz="0" w:space="0" w:color="auto"/>
      </w:divBdr>
    </w:div>
    <w:div w:id="1406876056">
      <w:bodyDiv w:val="1"/>
      <w:marLeft w:val="0"/>
      <w:marRight w:val="0"/>
      <w:marTop w:val="0"/>
      <w:marBottom w:val="0"/>
      <w:divBdr>
        <w:top w:val="none" w:sz="0" w:space="0" w:color="auto"/>
        <w:left w:val="none" w:sz="0" w:space="0" w:color="auto"/>
        <w:bottom w:val="none" w:sz="0" w:space="0" w:color="auto"/>
        <w:right w:val="none" w:sz="0" w:space="0" w:color="auto"/>
      </w:divBdr>
    </w:div>
    <w:div w:id="1428041414">
      <w:bodyDiv w:val="1"/>
      <w:marLeft w:val="0"/>
      <w:marRight w:val="0"/>
      <w:marTop w:val="0"/>
      <w:marBottom w:val="0"/>
      <w:divBdr>
        <w:top w:val="none" w:sz="0" w:space="0" w:color="auto"/>
        <w:left w:val="none" w:sz="0" w:space="0" w:color="auto"/>
        <w:bottom w:val="none" w:sz="0" w:space="0" w:color="auto"/>
        <w:right w:val="none" w:sz="0" w:space="0" w:color="auto"/>
      </w:divBdr>
    </w:div>
    <w:div w:id="1434283147">
      <w:bodyDiv w:val="1"/>
      <w:marLeft w:val="0"/>
      <w:marRight w:val="0"/>
      <w:marTop w:val="0"/>
      <w:marBottom w:val="0"/>
      <w:divBdr>
        <w:top w:val="none" w:sz="0" w:space="0" w:color="auto"/>
        <w:left w:val="none" w:sz="0" w:space="0" w:color="auto"/>
        <w:bottom w:val="none" w:sz="0" w:space="0" w:color="auto"/>
        <w:right w:val="none" w:sz="0" w:space="0" w:color="auto"/>
      </w:divBdr>
    </w:div>
    <w:div w:id="1443569738">
      <w:bodyDiv w:val="1"/>
      <w:marLeft w:val="0"/>
      <w:marRight w:val="0"/>
      <w:marTop w:val="0"/>
      <w:marBottom w:val="0"/>
      <w:divBdr>
        <w:top w:val="none" w:sz="0" w:space="0" w:color="auto"/>
        <w:left w:val="none" w:sz="0" w:space="0" w:color="auto"/>
        <w:bottom w:val="none" w:sz="0" w:space="0" w:color="auto"/>
        <w:right w:val="none" w:sz="0" w:space="0" w:color="auto"/>
      </w:divBdr>
    </w:div>
    <w:div w:id="1444693471">
      <w:bodyDiv w:val="1"/>
      <w:marLeft w:val="0"/>
      <w:marRight w:val="0"/>
      <w:marTop w:val="0"/>
      <w:marBottom w:val="0"/>
      <w:divBdr>
        <w:top w:val="none" w:sz="0" w:space="0" w:color="auto"/>
        <w:left w:val="none" w:sz="0" w:space="0" w:color="auto"/>
        <w:bottom w:val="none" w:sz="0" w:space="0" w:color="auto"/>
        <w:right w:val="none" w:sz="0" w:space="0" w:color="auto"/>
      </w:divBdr>
    </w:div>
    <w:div w:id="1446272390">
      <w:bodyDiv w:val="1"/>
      <w:marLeft w:val="0"/>
      <w:marRight w:val="0"/>
      <w:marTop w:val="0"/>
      <w:marBottom w:val="0"/>
      <w:divBdr>
        <w:top w:val="none" w:sz="0" w:space="0" w:color="auto"/>
        <w:left w:val="none" w:sz="0" w:space="0" w:color="auto"/>
        <w:bottom w:val="none" w:sz="0" w:space="0" w:color="auto"/>
        <w:right w:val="none" w:sz="0" w:space="0" w:color="auto"/>
      </w:divBdr>
    </w:div>
    <w:div w:id="1468661964">
      <w:bodyDiv w:val="1"/>
      <w:marLeft w:val="0"/>
      <w:marRight w:val="0"/>
      <w:marTop w:val="0"/>
      <w:marBottom w:val="0"/>
      <w:divBdr>
        <w:top w:val="none" w:sz="0" w:space="0" w:color="auto"/>
        <w:left w:val="none" w:sz="0" w:space="0" w:color="auto"/>
        <w:bottom w:val="none" w:sz="0" w:space="0" w:color="auto"/>
        <w:right w:val="none" w:sz="0" w:space="0" w:color="auto"/>
      </w:divBdr>
    </w:div>
    <w:div w:id="1469280361">
      <w:bodyDiv w:val="1"/>
      <w:marLeft w:val="0"/>
      <w:marRight w:val="0"/>
      <w:marTop w:val="0"/>
      <w:marBottom w:val="0"/>
      <w:divBdr>
        <w:top w:val="none" w:sz="0" w:space="0" w:color="auto"/>
        <w:left w:val="none" w:sz="0" w:space="0" w:color="auto"/>
        <w:bottom w:val="none" w:sz="0" w:space="0" w:color="auto"/>
        <w:right w:val="none" w:sz="0" w:space="0" w:color="auto"/>
      </w:divBdr>
    </w:div>
    <w:div w:id="1484004220">
      <w:bodyDiv w:val="1"/>
      <w:marLeft w:val="0"/>
      <w:marRight w:val="0"/>
      <w:marTop w:val="0"/>
      <w:marBottom w:val="0"/>
      <w:divBdr>
        <w:top w:val="none" w:sz="0" w:space="0" w:color="auto"/>
        <w:left w:val="none" w:sz="0" w:space="0" w:color="auto"/>
        <w:bottom w:val="none" w:sz="0" w:space="0" w:color="auto"/>
        <w:right w:val="none" w:sz="0" w:space="0" w:color="auto"/>
      </w:divBdr>
    </w:div>
    <w:div w:id="1545603613">
      <w:bodyDiv w:val="1"/>
      <w:marLeft w:val="0"/>
      <w:marRight w:val="0"/>
      <w:marTop w:val="0"/>
      <w:marBottom w:val="0"/>
      <w:divBdr>
        <w:top w:val="none" w:sz="0" w:space="0" w:color="auto"/>
        <w:left w:val="none" w:sz="0" w:space="0" w:color="auto"/>
        <w:bottom w:val="none" w:sz="0" w:space="0" w:color="auto"/>
        <w:right w:val="none" w:sz="0" w:space="0" w:color="auto"/>
      </w:divBdr>
    </w:div>
    <w:div w:id="1553495333">
      <w:bodyDiv w:val="1"/>
      <w:marLeft w:val="0"/>
      <w:marRight w:val="0"/>
      <w:marTop w:val="0"/>
      <w:marBottom w:val="0"/>
      <w:divBdr>
        <w:top w:val="none" w:sz="0" w:space="0" w:color="auto"/>
        <w:left w:val="none" w:sz="0" w:space="0" w:color="auto"/>
        <w:bottom w:val="none" w:sz="0" w:space="0" w:color="auto"/>
        <w:right w:val="none" w:sz="0" w:space="0" w:color="auto"/>
      </w:divBdr>
    </w:div>
    <w:div w:id="1562518375">
      <w:bodyDiv w:val="1"/>
      <w:marLeft w:val="0"/>
      <w:marRight w:val="0"/>
      <w:marTop w:val="0"/>
      <w:marBottom w:val="0"/>
      <w:divBdr>
        <w:top w:val="none" w:sz="0" w:space="0" w:color="auto"/>
        <w:left w:val="none" w:sz="0" w:space="0" w:color="auto"/>
        <w:bottom w:val="none" w:sz="0" w:space="0" w:color="auto"/>
        <w:right w:val="none" w:sz="0" w:space="0" w:color="auto"/>
      </w:divBdr>
    </w:div>
    <w:div w:id="1584073457">
      <w:bodyDiv w:val="1"/>
      <w:marLeft w:val="0"/>
      <w:marRight w:val="0"/>
      <w:marTop w:val="0"/>
      <w:marBottom w:val="0"/>
      <w:divBdr>
        <w:top w:val="none" w:sz="0" w:space="0" w:color="auto"/>
        <w:left w:val="none" w:sz="0" w:space="0" w:color="auto"/>
        <w:bottom w:val="none" w:sz="0" w:space="0" w:color="auto"/>
        <w:right w:val="none" w:sz="0" w:space="0" w:color="auto"/>
      </w:divBdr>
    </w:div>
    <w:div w:id="1599479890">
      <w:bodyDiv w:val="1"/>
      <w:marLeft w:val="0"/>
      <w:marRight w:val="0"/>
      <w:marTop w:val="0"/>
      <w:marBottom w:val="0"/>
      <w:divBdr>
        <w:top w:val="none" w:sz="0" w:space="0" w:color="auto"/>
        <w:left w:val="none" w:sz="0" w:space="0" w:color="auto"/>
        <w:bottom w:val="none" w:sz="0" w:space="0" w:color="auto"/>
        <w:right w:val="none" w:sz="0" w:space="0" w:color="auto"/>
      </w:divBdr>
    </w:div>
    <w:div w:id="1601520760">
      <w:bodyDiv w:val="1"/>
      <w:marLeft w:val="0"/>
      <w:marRight w:val="0"/>
      <w:marTop w:val="0"/>
      <w:marBottom w:val="0"/>
      <w:divBdr>
        <w:top w:val="none" w:sz="0" w:space="0" w:color="auto"/>
        <w:left w:val="none" w:sz="0" w:space="0" w:color="auto"/>
        <w:bottom w:val="none" w:sz="0" w:space="0" w:color="auto"/>
        <w:right w:val="none" w:sz="0" w:space="0" w:color="auto"/>
      </w:divBdr>
    </w:div>
    <w:div w:id="1605117348">
      <w:bodyDiv w:val="1"/>
      <w:marLeft w:val="0"/>
      <w:marRight w:val="0"/>
      <w:marTop w:val="0"/>
      <w:marBottom w:val="0"/>
      <w:divBdr>
        <w:top w:val="none" w:sz="0" w:space="0" w:color="auto"/>
        <w:left w:val="none" w:sz="0" w:space="0" w:color="auto"/>
        <w:bottom w:val="none" w:sz="0" w:space="0" w:color="auto"/>
        <w:right w:val="none" w:sz="0" w:space="0" w:color="auto"/>
      </w:divBdr>
    </w:div>
    <w:div w:id="1608654515">
      <w:bodyDiv w:val="1"/>
      <w:marLeft w:val="0"/>
      <w:marRight w:val="0"/>
      <w:marTop w:val="0"/>
      <w:marBottom w:val="0"/>
      <w:divBdr>
        <w:top w:val="none" w:sz="0" w:space="0" w:color="auto"/>
        <w:left w:val="none" w:sz="0" w:space="0" w:color="auto"/>
        <w:bottom w:val="none" w:sz="0" w:space="0" w:color="auto"/>
        <w:right w:val="none" w:sz="0" w:space="0" w:color="auto"/>
      </w:divBdr>
    </w:div>
    <w:div w:id="1629044924">
      <w:bodyDiv w:val="1"/>
      <w:marLeft w:val="0"/>
      <w:marRight w:val="0"/>
      <w:marTop w:val="0"/>
      <w:marBottom w:val="0"/>
      <w:divBdr>
        <w:top w:val="none" w:sz="0" w:space="0" w:color="auto"/>
        <w:left w:val="none" w:sz="0" w:space="0" w:color="auto"/>
        <w:bottom w:val="none" w:sz="0" w:space="0" w:color="auto"/>
        <w:right w:val="none" w:sz="0" w:space="0" w:color="auto"/>
      </w:divBdr>
    </w:div>
    <w:div w:id="1645692381">
      <w:bodyDiv w:val="1"/>
      <w:marLeft w:val="0"/>
      <w:marRight w:val="0"/>
      <w:marTop w:val="0"/>
      <w:marBottom w:val="0"/>
      <w:divBdr>
        <w:top w:val="none" w:sz="0" w:space="0" w:color="auto"/>
        <w:left w:val="none" w:sz="0" w:space="0" w:color="auto"/>
        <w:bottom w:val="none" w:sz="0" w:space="0" w:color="auto"/>
        <w:right w:val="none" w:sz="0" w:space="0" w:color="auto"/>
      </w:divBdr>
    </w:div>
    <w:div w:id="1659268732">
      <w:bodyDiv w:val="1"/>
      <w:marLeft w:val="0"/>
      <w:marRight w:val="0"/>
      <w:marTop w:val="0"/>
      <w:marBottom w:val="0"/>
      <w:divBdr>
        <w:top w:val="none" w:sz="0" w:space="0" w:color="auto"/>
        <w:left w:val="none" w:sz="0" w:space="0" w:color="auto"/>
        <w:bottom w:val="none" w:sz="0" w:space="0" w:color="auto"/>
        <w:right w:val="none" w:sz="0" w:space="0" w:color="auto"/>
      </w:divBdr>
    </w:div>
    <w:div w:id="1687630241">
      <w:bodyDiv w:val="1"/>
      <w:marLeft w:val="0"/>
      <w:marRight w:val="0"/>
      <w:marTop w:val="0"/>
      <w:marBottom w:val="0"/>
      <w:divBdr>
        <w:top w:val="none" w:sz="0" w:space="0" w:color="auto"/>
        <w:left w:val="none" w:sz="0" w:space="0" w:color="auto"/>
        <w:bottom w:val="none" w:sz="0" w:space="0" w:color="auto"/>
        <w:right w:val="none" w:sz="0" w:space="0" w:color="auto"/>
      </w:divBdr>
    </w:div>
    <w:div w:id="1693022549">
      <w:bodyDiv w:val="1"/>
      <w:marLeft w:val="0"/>
      <w:marRight w:val="0"/>
      <w:marTop w:val="0"/>
      <w:marBottom w:val="0"/>
      <w:divBdr>
        <w:top w:val="none" w:sz="0" w:space="0" w:color="auto"/>
        <w:left w:val="none" w:sz="0" w:space="0" w:color="auto"/>
        <w:bottom w:val="none" w:sz="0" w:space="0" w:color="auto"/>
        <w:right w:val="none" w:sz="0" w:space="0" w:color="auto"/>
      </w:divBdr>
    </w:div>
    <w:div w:id="1711422030">
      <w:bodyDiv w:val="1"/>
      <w:marLeft w:val="0"/>
      <w:marRight w:val="0"/>
      <w:marTop w:val="0"/>
      <w:marBottom w:val="0"/>
      <w:divBdr>
        <w:top w:val="none" w:sz="0" w:space="0" w:color="auto"/>
        <w:left w:val="none" w:sz="0" w:space="0" w:color="auto"/>
        <w:bottom w:val="none" w:sz="0" w:space="0" w:color="auto"/>
        <w:right w:val="none" w:sz="0" w:space="0" w:color="auto"/>
      </w:divBdr>
    </w:div>
    <w:div w:id="1806775750">
      <w:bodyDiv w:val="1"/>
      <w:marLeft w:val="0"/>
      <w:marRight w:val="0"/>
      <w:marTop w:val="0"/>
      <w:marBottom w:val="0"/>
      <w:divBdr>
        <w:top w:val="none" w:sz="0" w:space="0" w:color="auto"/>
        <w:left w:val="none" w:sz="0" w:space="0" w:color="auto"/>
        <w:bottom w:val="none" w:sz="0" w:space="0" w:color="auto"/>
        <w:right w:val="none" w:sz="0" w:space="0" w:color="auto"/>
      </w:divBdr>
    </w:div>
    <w:div w:id="1834251247">
      <w:bodyDiv w:val="1"/>
      <w:marLeft w:val="0"/>
      <w:marRight w:val="0"/>
      <w:marTop w:val="0"/>
      <w:marBottom w:val="0"/>
      <w:divBdr>
        <w:top w:val="none" w:sz="0" w:space="0" w:color="auto"/>
        <w:left w:val="none" w:sz="0" w:space="0" w:color="auto"/>
        <w:bottom w:val="none" w:sz="0" w:space="0" w:color="auto"/>
        <w:right w:val="none" w:sz="0" w:space="0" w:color="auto"/>
      </w:divBdr>
    </w:div>
    <w:div w:id="1859391490">
      <w:bodyDiv w:val="1"/>
      <w:marLeft w:val="0"/>
      <w:marRight w:val="0"/>
      <w:marTop w:val="0"/>
      <w:marBottom w:val="0"/>
      <w:divBdr>
        <w:top w:val="none" w:sz="0" w:space="0" w:color="auto"/>
        <w:left w:val="none" w:sz="0" w:space="0" w:color="auto"/>
        <w:bottom w:val="none" w:sz="0" w:space="0" w:color="auto"/>
        <w:right w:val="none" w:sz="0" w:space="0" w:color="auto"/>
      </w:divBdr>
    </w:div>
    <w:div w:id="1880585875">
      <w:bodyDiv w:val="1"/>
      <w:marLeft w:val="0"/>
      <w:marRight w:val="0"/>
      <w:marTop w:val="0"/>
      <w:marBottom w:val="0"/>
      <w:divBdr>
        <w:top w:val="none" w:sz="0" w:space="0" w:color="auto"/>
        <w:left w:val="none" w:sz="0" w:space="0" w:color="auto"/>
        <w:bottom w:val="none" w:sz="0" w:space="0" w:color="auto"/>
        <w:right w:val="none" w:sz="0" w:space="0" w:color="auto"/>
      </w:divBdr>
    </w:div>
    <w:div w:id="1896892984">
      <w:bodyDiv w:val="1"/>
      <w:marLeft w:val="0"/>
      <w:marRight w:val="0"/>
      <w:marTop w:val="0"/>
      <w:marBottom w:val="0"/>
      <w:divBdr>
        <w:top w:val="none" w:sz="0" w:space="0" w:color="auto"/>
        <w:left w:val="none" w:sz="0" w:space="0" w:color="auto"/>
        <w:bottom w:val="none" w:sz="0" w:space="0" w:color="auto"/>
        <w:right w:val="none" w:sz="0" w:space="0" w:color="auto"/>
      </w:divBdr>
    </w:div>
    <w:div w:id="1926452587">
      <w:bodyDiv w:val="1"/>
      <w:marLeft w:val="0"/>
      <w:marRight w:val="0"/>
      <w:marTop w:val="0"/>
      <w:marBottom w:val="0"/>
      <w:divBdr>
        <w:top w:val="none" w:sz="0" w:space="0" w:color="auto"/>
        <w:left w:val="none" w:sz="0" w:space="0" w:color="auto"/>
        <w:bottom w:val="none" w:sz="0" w:space="0" w:color="auto"/>
        <w:right w:val="none" w:sz="0" w:space="0" w:color="auto"/>
      </w:divBdr>
    </w:div>
    <w:div w:id="1928423328">
      <w:bodyDiv w:val="1"/>
      <w:marLeft w:val="0"/>
      <w:marRight w:val="0"/>
      <w:marTop w:val="0"/>
      <w:marBottom w:val="0"/>
      <w:divBdr>
        <w:top w:val="none" w:sz="0" w:space="0" w:color="auto"/>
        <w:left w:val="none" w:sz="0" w:space="0" w:color="auto"/>
        <w:bottom w:val="none" w:sz="0" w:space="0" w:color="auto"/>
        <w:right w:val="none" w:sz="0" w:space="0" w:color="auto"/>
      </w:divBdr>
    </w:div>
    <w:div w:id="1932159584">
      <w:bodyDiv w:val="1"/>
      <w:marLeft w:val="0"/>
      <w:marRight w:val="0"/>
      <w:marTop w:val="0"/>
      <w:marBottom w:val="0"/>
      <w:divBdr>
        <w:top w:val="none" w:sz="0" w:space="0" w:color="auto"/>
        <w:left w:val="none" w:sz="0" w:space="0" w:color="auto"/>
        <w:bottom w:val="none" w:sz="0" w:space="0" w:color="auto"/>
        <w:right w:val="none" w:sz="0" w:space="0" w:color="auto"/>
      </w:divBdr>
    </w:div>
    <w:div w:id="1933390312">
      <w:bodyDiv w:val="1"/>
      <w:marLeft w:val="0"/>
      <w:marRight w:val="0"/>
      <w:marTop w:val="0"/>
      <w:marBottom w:val="0"/>
      <w:divBdr>
        <w:top w:val="none" w:sz="0" w:space="0" w:color="auto"/>
        <w:left w:val="none" w:sz="0" w:space="0" w:color="auto"/>
        <w:bottom w:val="none" w:sz="0" w:space="0" w:color="auto"/>
        <w:right w:val="none" w:sz="0" w:space="0" w:color="auto"/>
      </w:divBdr>
    </w:div>
    <w:div w:id="1934124405">
      <w:bodyDiv w:val="1"/>
      <w:marLeft w:val="0"/>
      <w:marRight w:val="0"/>
      <w:marTop w:val="0"/>
      <w:marBottom w:val="0"/>
      <w:divBdr>
        <w:top w:val="none" w:sz="0" w:space="0" w:color="auto"/>
        <w:left w:val="none" w:sz="0" w:space="0" w:color="auto"/>
        <w:bottom w:val="none" w:sz="0" w:space="0" w:color="auto"/>
        <w:right w:val="none" w:sz="0" w:space="0" w:color="auto"/>
      </w:divBdr>
      <w:divsChild>
        <w:div w:id="389111948">
          <w:marLeft w:val="336"/>
          <w:marRight w:val="0"/>
          <w:marTop w:val="120"/>
          <w:marBottom w:val="312"/>
          <w:divBdr>
            <w:top w:val="none" w:sz="0" w:space="0" w:color="auto"/>
            <w:left w:val="none" w:sz="0" w:space="0" w:color="auto"/>
            <w:bottom w:val="none" w:sz="0" w:space="0" w:color="auto"/>
            <w:right w:val="none" w:sz="0" w:space="0" w:color="auto"/>
          </w:divBdr>
          <w:divsChild>
            <w:div w:id="1717193637">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947956072">
      <w:bodyDiv w:val="1"/>
      <w:marLeft w:val="0"/>
      <w:marRight w:val="0"/>
      <w:marTop w:val="0"/>
      <w:marBottom w:val="0"/>
      <w:divBdr>
        <w:top w:val="none" w:sz="0" w:space="0" w:color="auto"/>
        <w:left w:val="none" w:sz="0" w:space="0" w:color="auto"/>
        <w:bottom w:val="none" w:sz="0" w:space="0" w:color="auto"/>
        <w:right w:val="none" w:sz="0" w:space="0" w:color="auto"/>
      </w:divBdr>
    </w:div>
    <w:div w:id="1956062080">
      <w:bodyDiv w:val="1"/>
      <w:marLeft w:val="0"/>
      <w:marRight w:val="0"/>
      <w:marTop w:val="0"/>
      <w:marBottom w:val="0"/>
      <w:divBdr>
        <w:top w:val="none" w:sz="0" w:space="0" w:color="auto"/>
        <w:left w:val="none" w:sz="0" w:space="0" w:color="auto"/>
        <w:bottom w:val="none" w:sz="0" w:space="0" w:color="auto"/>
        <w:right w:val="none" w:sz="0" w:space="0" w:color="auto"/>
      </w:divBdr>
    </w:div>
    <w:div w:id="1982955411">
      <w:bodyDiv w:val="1"/>
      <w:marLeft w:val="0"/>
      <w:marRight w:val="0"/>
      <w:marTop w:val="0"/>
      <w:marBottom w:val="0"/>
      <w:divBdr>
        <w:top w:val="none" w:sz="0" w:space="0" w:color="auto"/>
        <w:left w:val="none" w:sz="0" w:space="0" w:color="auto"/>
        <w:bottom w:val="none" w:sz="0" w:space="0" w:color="auto"/>
        <w:right w:val="none" w:sz="0" w:space="0" w:color="auto"/>
      </w:divBdr>
    </w:div>
    <w:div w:id="1988583215">
      <w:bodyDiv w:val="1"/>
      <w:marLeft w:val="0"/>
      <w:marRight w:val="0"/>
      <w:marTop w:val="0"/>
      <w:marBottom w:val="0"/>
      <w:divBdr>
        <w:top w:val="none" w:sz="0" w:space="0" w:color="auto"/>
        <w:left w:val="none" w:sz="0" w:space="0" w:color="auto"/>
        <w:bottom w:val="none" w:sz="0" w:space="0" w:color="auto"/>
        <w:right w:val="none" w:sz="0" w:space="0" w:color="auto"/>
      </w:divBdr>
    </w:div>
    <w:div w:id="1989748898">
      <w:bodyDiv w:val="1"/>
      <w:marLeft w:val="0"/>
      <w:marRight w:val="0"/>
      <w:marTop w:val="0"/>
      <w:marBottom w:val="0"/>
      <w:divBdr>
        <w:top w:val="none" w:sz="0" w:space="0" w:color="auto"/>
        <w:left w:val="none" w:sz="0" w:space="0" w:color="auto"/>
        <w:bottom w:val="none" w:sz="0" w:space="0" w:color="auto"/>
        <w:right w:val="none" w:sz="0" w:space="0" w:color="auto"/>
      </w:divBdr>
    </w:div>
    <w:div w:id="1993633404">
      <w:bodyDiv w:val="1"/>
      <w:marLeft w:val="0"/>
      <w:marRight w:val="0"/>
      <w:marTop w:val="0"/>
      <w:marBottom w:val="0"/>
      <w:divBdr>
        <w:top w:val="none" w:sz="0" w:space="0" w:color="auto"/>
        <w:left w:val="none" w:sz="0" w:space="0" w:color="auto"/>
        <w:bottom w:val="none" w:sz="0" w:space="0" w:color="auto"/>
        <w:right w:val="none" w:sz="0" w:space="0" w:color="auto"/>
      </w:divBdr>
    </w:div>
    <w:div w:id="2004166390">
      <w:bodyDiv w:val="1"/>
      <w:marLeft w:val="0"/>
      <w:marRight w:val="0"/>
      <w:marTop w:val="0"/>
      <w:marBottom w:val="0"/>
      <w:divBdr>
        <w:top w:val="none" w:sz="0" w:space="0" w:color="auto"/>
        <w:left w:val="none" w:sz="0" w:space="0" w:color="auto"/>
        <w:bottom w:val="none" w:sz="0" w:space="0" w:color="auto"/>
        <w:right w:val="none" w:sz="0" w:space="0" w:color="auto"/>
      </w:divBdr>
    </w:div>
    <w:div w:id="2008171066">
      <w:bodyDiv w:val="1"/>
      <w:marLeft w:val="0"/>
      <w:marRight w:val="0"/>
      <w:marTop w:val="0"/>
      <w:marBottom w:val="0"/>
      <w:divBdr>
        <w:top w:val="none" w:sz="0" w:space="0" w:color="auto"/>
        <w:left w:val="none" w:sz="0" w:space="0" w:color="auto"/>
        <w:bottom w:val="none" w:sz="0" w:space="0" w:color="auto"/>
        <w:right w:val="none" w:sz="0" w:space="0" w:color="auto"/>
      </w:divBdr>
    </w:div>
    <w:div w:id="2049604158">
      <w:bodyDiv w:val="1"/>
      <w:marLeft w:val="0"/>
      <w:marRight w:val="0"/>
      <w:marTop w:val="0"/>
      <w:marBottom w:val="0"/>
      <w:divBdr>
        <w:top w:val="none" w:sz="0" w:space="0" w:color="auto"/>
        <w:left w:val="none" w:sz="0" w:space="0" w:color="auto"/>
        <w:bottom w:val="none" w:sz="0" w:space="0" w:color="auto"/>
        <w:right w:val="none" w:sz="0" w:space="0" w:color="auto"/>
      </w:divBdr>
    </w:div>
    <w:div w:id="2064866349">
      <w:bodyDiv w:val="1"/>
      <w:marLeft w:val="0"/>
      <w:marRight w:val="0"/>
      <w:marTop w:val="0"/>
      <w:marBottom w:val="0"/>
      <w:divBdr>
        <w:top w:val="none" w:sz="0" w:space="0" w:color="auto"/>
        <w:left w:val="none" w:sz="0" w:space="0" w:color="auto"/>
        <w:bottom w:val="none" w:sz="0" w:space="0" w:color="auto"/>
        <w:right w:val="none" w:sz="0" w:space="0" w:color="auto"/>
      </w:divBdr>
    </w:div>
    <w:div w:id="2067337082">
      <w:bodyDiv w:val="1"/>
      <w:marLeft w:val="0"/>
      <w:marRight w:val="0"/>
      <w:marTop w:val="0"/>
      <w:marBottom w:val="0"/>
      <w:divBdr>
        <w:top w:val="none" w:sz="0" w:space="0" w:color="auto"/>
        <w:left w:val="none" w:sz="0" w:space="0" w:color="auto"/>
        <w:bottom w:val="none" w:sz="0" w:space="0" w:color="auto"/>
        <w:right w:val="none" w:sz="0" w:space="0" w:color="auto"/>
      </w:divBdr>
    </w:div>
    <w:div w:id="2069719636">
      <w:bodyDiv w:val="1"/>
      <w:marLeft w:val="0"/>
      <w:marRight w:val="0"/>
      <w:marTop w:val="0"/>
      <w:marBottom w:val="0"/>
      <w:divBdr>
        <w:top w:val="none" w:sz="0" w:space="0" w:color="auto"/>
        <w:left w:val="none" w:sz="0" w:space="0" w:color="auto"/>
        <w:bottom w:val="none" w:sz="0" w:space="0" w:color="auto"/>
        <w:right w:val="none" w:sz="0" w:space="0" w:color="auto"/>
      </w:divBdr>
    </w:div>
    <w:div w:id="2072994688">
      <w:bodyDiv w:val="1"/>
      <w:marLeft w:val="0"/>
      <w:marRight w:val="0"/>
      <w:marTop w:val="0"/>
      <w:marBottom w:val="0"/>
      <w:divBdr>
        <w:top w:val="none" w:sz="0" w:space="0" w:color="auto"/>
        <w:left w:val="none" w:sz="0" w:space="0" w:color="auto"/>
        <w:bottom w:val="none" w:sz="0" w:space="0" w:color="auto"/>
        <w:right w:val="none" w:sz="0" w:space="0" w:color="auto"/>
      </w:divBdr>
    </w:div>
    <w:div w:id="2081367398">
      <w:bodyDiv w:val="1"/>
      <w:marLeft w:val="0"/>
      <w:marRight w:val="0"/>
      <w:marTop w:val="0"/>
      <w:marBottom w:val="0"/>
      <w:divBdr>
        <w:top w:val="none" w:sz="0" w:space="0" w:color="auto"/>
        <w:left w:val="none" w:sz="0" w:space="0" w:color="auto"/>
        <w:bottom w:val="none" w:sz="0" w:space="0" w:color="auto"/>
        <w:right w:val="none" w:sz="0" w:space="0" w:color="auto"/>
      </w:divBdr>
    </w:div>
    <w:div w:id="2089228185">
      <w:bodyDiv w:val="1"/>
      <w:marLeft w:val="0"/>
      <w:marRight w:val="0"/>
      <w:marTop w:val="0"/>
      <w:marBottom w:val="0"/>
      <w:divBdr>
        <w:top w:val="none" w:sz="0" w:space="0" w:color="auto"/>
        <w:left w:val="none" w:sz="0" w:space="0" w:color="auto"/>
        <w:bottom w:val="none" w:sz="0" w:space="0" w:color="auto"/>
        <w:right w:val="none" w:sz="0" w:space="0" w:color="auto"/>
      </w:divBdr>
    </w:div>
    <w:div w:id="2112165569">
      <w:bodyDiv w:val="1"/>
      <w:marLeft w:val="0"/>
      <w:marRight w:val="0"/>
      <w:marTop w:val="0"/>
      <w:marBottom w:val="0"/>
      <w:divBdr>
        <w:top w:val="none" w:sz="0" w:space="0" w:color="auto"/>
        <w:left w:val="none" w:sz="0" w:space="0" w:color="auto"/>
        <w:bottom w:val="none" w:sz="0" w:space="0" w:color="auto"/>
        <w:right w:val="none" w:sz="0" w:space="0" w:color="auto"/>
      </w:divBdr>
    </w:div>
    <w:div w:id="213860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vi.wikipedia.org/wiki/M%E1%BA%AFt_ng%C6%B0%E1%BB%9Di" TargetMode="External"/><Relationship Id="rId117" Type="http://schemas.openxmlformats.org/officeDocument/2006/relationships/image" Target="media/image48.wmf"/><Relationship Id="rId21" Type="http://schemas.openxmlformats.org/officeDocument/2006/relationships/hyperlink" Target="https://vi.wikipedia.org/wiki/Xanh_l%C3%A1_c%C3%A2y" TargetMode="External"/><Relationship Id="rId42" Type="http://schemas.openxmlformats.org/officeDocument/2006/relationships/hyperlink" Target="https://vi.wikipedia.org/wiki/L%C3%A1_c%E1%BB%9D" TargetMode="External"/><Relationship Id="rId47" Type="http://schemas.openxmlformats.org/officeDocument/2006/relationships/hyperlink" Target="https://vi.wikipedia.org/wiki/Hoa_K%E1%BB%B3" TargetMode="External"/><Relationship Id="rId63" Type="http://schemas.openxmlformats.org/officeDocument/2006/relationships/hyperlink" Target="https://vi.wikipedia.org/wiki/Pha_m%C3%A0u_theo_ph%C3%A9p_tr%E1%BB%AB_m%C3%A0u" TargetMode="External"/><Relationship Id="rId68" Type="http://schemas.openxmlformats.org/officeDocument/2006/relationships/image" Target="media/image23.jpeg"/><Relationship Id="rId84" Type="http://schemas.openxmlformats.org/officeDocument/2006/relationships/oleObject" Target="embeddings/oleObject5.bin"/><Relationship Id="rId89" Type="http://schemas.openxmlformats.org/officeDocument/2006/relationships/image" Target="media/image37.wmf"/><Relationship Id="rId112" Type="http://schemas.openxmlformats.org/officeDocument/2006/relationships/oleObject" Target="embeddings/oleObject21.bin"/><Relationship Id="rId133" Type="http://schemas.microsoft.com/office/2007/relationships/diagramDrawing" Target="diagrams/drawing1.xml"/><Relationship Id="rId138" Type="http://schemas.openxmlformats.org/officeDocument/2006/relationships/image" Target="media/image57.png"/><Relationship Id="rId154" Type="http://schemas.openxmlformats.org/officeDocument/2006/relationships/image" Target="media/image65.png"/><Relationship Id="rId159" Type="http://schemas.openxmlformats.org/officeDocument/2006/relationships/oleObject" Target="embeddings/oleObject34.bin"/><Relationship Id="rId175" Type="http://schemas.openxmlformats.org/officeDocument/2006/relationships/image" Target="media/image77.png"/><Relationship Id="rId170" Type="http://schemas.openxmlformats.org/officeDocument/2006/relationships/image" Target="media/image74.png"/><Relationship Id="rId191" Type="http://schemas.openxmlformats.org/officeDocument/2006/relationships/glossaryDocument" Target="glossary/document.xml"/><Relationship Id="rId16" Type="http://schemas.openxmlformats.org/officeDocument/2006/relationships/image" Target="media/image9.jpeg"/><Relationship Id="rId107" Type="http://schemas.openxmlformats.org/officeDocument/2006/relationships/oleObject" Target="embeddings/oleObject18.bin"/><Relationship Id="rId11" Type="http://schemas.openxmlformats.org/officeDocument/2006/relationships/image" Target="media/image4.jpeg"/><Relationship Id="rId32" Type="http://schemas.openxmlformats.org/officeDocument/2006/relationships/hyperlink" Target="https://vi.wikipedia.org/w/index.php?title=H%E1%BA%A5p_th%E1%BB%A5_(b%E1%BB%A9c_x%E1%BA%A1_%C4%91i%E1%BB%87n_t%E1%BB%AB)&amp;action=edit&amp;redlink=1" TargetMode="External"/><Relationship Id="rId37" Type="http://schemas.openxmlformats.org/officeDocument/2006/relationships/hyperlink" Target="https://vi.wikipedia.org/wiki/M%C3%B4_h%C3%ACnh_m%C3%A0u_CMYK" TargetMode="External"/><Relationship Id="rId53" Type="http://schemas.openxmlformats.org/officeDocument/2006/relationships/image" Target="media/image17.png"/><Relationship Id="rId58" Type="http://schemas.openxmlformats.org/officeDocument/2006/relationships/hyperlink" Target="https://vi.wikipedia.org/wiki/M%C3%A0u_s%E1%BA%AFc" TargetMode="External"/><Relationship Id="rId74" Type="http://schemas.openxmlformats.org/officeDocument/2006/relationships/image" Target="media/image29.jpeg"/><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image" Target="media/image51.png"/><Relationship Id="rId128" Type="http://schemas.microsoft.com/office/2018/08/relationships/commentsExtensible" Target="commentsExtensible.xml"/><Relationship Id="rId144" Type="http://schemas.openxmlformats.org/officeDocument/2006/relationships/image" Target="media/image59.png"/><Relationship Id="rId149"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oleObject" Target="embeddings/oleObject8.bin"/><Relationship Id="rId95" Type="http://schemas.openxmlformats.org/officeDocument/2006/relationships/image" Target="media/image40.wmf"/><Relationship Id="rId160" Type="http://schemas.openxmlformats.org/officeDocument/2006/relationships/image" Target="media/image68.png"/><Relationship Id="rId165" Type="http://schemas.openxmlformats.org/officeDocument/2006/relationships/image" Target="media/image71.png"/><Relationship Id="rId181" Type="http://schemas.openxmlformats.org/officeDocument/2006/relationships/oleObject" Target="embeddings/oleObject43.bin"/><Relationship Id="rId186" Type="http://schemas.openxmlformats.org/officeDocument/2006/relationships/oleObject" Target="embeddings/oleObject45.bin"/><Relationship Id="rId22" Type="http://schemas.openxmlformats.org/officeDocument/2006/relationships/hyperlink" Target="https://vi.wikipedia.org/wiki/Xanh_d%C6%B0%C6%A1ng" TargetMode="External"/><Relationship Id="rId27" Type="http://schemas.openxmlformats.org/officeDocument/2006/relationships/hyperlink" Target="https://vi.wikipedia.org/wiki/M%E1%BA%AFt_ng%C6%B0%E1%BB%9Di" TargetMode="External"/><Relationship Id="rId43" Type="http://schemas.openxmlformats.org/officeDocument/2006/relationships/hyperlink" Target="https://vi.wikipedia.org/wiki/Scotland" TargetMode="External"/><Relationship Id="rId48" Type="http://schemas.openxmlformats.org/officeDocument/2006/relationships/hyperlink" Target="https://vi.wikipedia.org/wiki/Texas" TargetMode="External"/><Relationship Id="rId64" Type="http://schemas.openxmlformats.org/officeDocument/2006/relationships/hyperlink" Target="https://vi.wikipedia.org/wiki/Pha_m%C3%A0u_theo_ph%C3%A9p_tr%E1%BB%AB_m%C3%A0u" TargetMode="External"/><Relationship Id="rId69" Type="http://schemas.openxmlformats.org/officeDocument/2006/relationships/image" Target="media/image24.png"/><Relationship Id="rId113" Type="http://schemas.openxmlformats.org/officeDocument/2006/relationships/oleObject" Target="embeddings/oleObject22.bin"/><Relationship Id="rId118" Type="http://schemas.openxmlformats.org/officeDocument/2006/relationships/oleObject" Target="embeddings/oleObject25.bin"/><Relationship Id="rId134" Type="http://schemas.openxmlformats.org/officeDocument/2006/relationships/image" Target="media/image53.png"/><Relationship Id="rId139" Type="http://schemas.openxmlformats.org/officeDocument/2006/relationships/chart" Target="charts/chart1.xml"/><Relationship Id="rId80" Type="http://schemas.openxmlformats.org/officeDocument/2006/relationships/oleObject" Target="embeddings/oleObject3.bin"/><Relationship Id="rId85" Type="http://schemas.openxmlformats.org/officeDocument/2006/relationships/image" Target="media/image35.wmf"/><Relationship Id="rId150" Type="http://schemas.openxmlformats.org/officeDocument/2006/relationships/oleObject" Target="embeddings/oleObject30.bin"/><Relationship Id="rId155" Type="http://schemas.openxmlformats.org/officeDocument/2006/relationships/oleObject" Target="embeddings/oleObject32.bin"/><Relationship Id="rId171" Type="http://schemas.openxmlformats.org/officeDocument/2006/relationships/oleObject" Target="embeddings/oleObject39.bin"/><Relationship Id="rId176" Type="http://schemas.openxmlformats.org/officeDocument/2006/relationships/oleObject" Target="embeddings/oleObject41.bin"/><Relationship Id="rId192" Type="http://schemas.openxmlformats.org/officeDocument/2006/relationships/theme" Target="theme/theme1.xml"/><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hyperlink" Target="https://vi.wikipedia.org/wiki/Quang_ph%E1%BB%95_ph%C3%A1t_x%E1%BA%A1" TargetMode="External"/><Relationship Id="rId38" Type="http://schemas.openxmlformats.org/officeDocument/2006/relationships/hyperlink" Target="https://vi.wikipedia.org/wiki/M%C3%B4_h%C3%ACnh_m%C3%A0u_RGB" TargetMode="External"/><Relationship Id="rId59" Type="http://schemas.openxmlformats.org/officeDocument/2006/relationships/hyperlink" Target="https://vi.wikipedia.org/w/index.php?title=Ph%E1%BB%95_m%C3%A0u&amp;action=edit&amp;redlink=1" TargetMode="External"/><Relationship Id="rId103" Type="http://schemas.openxmlformats.org/officeDocument/2006/relationships/oleObject" Target="embeddings/oleObject16.bin"/><Relationship Id="rId108" Type="http://schemas.openxmlformats.org/officeDocument/2006/relationships/image" Target="media/image45.wmf"/><Relationship Id="rId124" Type="http://schemas.openxmlformats.org/officeDocument/2006/relationships/image" Target="media/image52.png"/><Relationship Id="rId129" Type="http://schemas.openxmlformats.org/officeDocument/2006/relationships/diagramData" Target="diagrams/data1.xml"/><Relationship Id="rId54" Type="http://schemas.openxmlformats.org/officeDocument/2006/relationships/image" Target="media/image17.jpeg"/><Relationship Id="rId70" Type="http://schemas.openxmlformats.org/officeDocument/2006/relationships/image" Target="media/image25.jpeg"/><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11.bin"/><Relationship Id="rId140" Type="http://schemas.openxmlformats.org/officeDocument/2006/relationships/chart" Target="charts/chart2.xml"/><Relationship Id="rId145" Type="http://schemas.openxmlformats.org/officeDocument/2006/relationships/oleObject" Target="embeddings/oleObject28.bin"/><Relationship Id="rId161" Type="http://schemas.openxmlformats.org/officeDocument/2006/relationships/oleObject" Target="embeddings/oleObject35.bin"/><Relationship Id="rId166" Type="http://schemas.openxmlformats.org/officeDocument/2006/relationships/oleObject" Target="embeddings/oleObject37.bin"/><Relationship Id="rId182" Type="http://schemas.openxmlformats.org/officeDocument/2006/relationships/image" Target="media/image81.png"/><Relationship Id="rId187"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vi.wikipedia.org/wiki/T%C3%ADa" TargetMode="External"/><Relationship Id="rId28" Type="http://schemas.openxmlformats.org/officeDocument/2006/relationships/hyperlink" Target="https://vi.wikipedia.org/wiki/B%E1%BB%A9c_x%E1%BA%A1_%C4%91i%E1%BB%87n_t%E1%BB%AB" TargetMode="External"/><Relationship Id="rId49" Type="http://schemas.openxmlformats.org/officeDocument/2006/relationships/hyperlink" Target="https://vi.wikipedia.org/wiki/M%C3%A0u_da" TargetMode="External"/><Relationship Id="rId114" Type="http://schemas.openxmlformats.org/officeDocument/2006/relationships/oleObject" Target="embeddings/oleObject23.bin"/><Relationship Id="rId119" Type="http://schemas.openxmlformats.org/officeDocument/2006/relationships/image" Target="media/image49.wmf"/><Relationship Id="rId44" Type="http://schemas.openxmlformats.org/officeDocument/2006/relationships/hyperlink" Target="https://vi.wikipedia.org/wiki/Qu%E1%BB%91c_k%E1%BB%B3_Canada" TargetMode="External"/><Relationship Id="rId60" Type="http://schemas.openxmlformats.org/officeDocument/2006/relationships/hyperlink" Target="https://vi.wikipedia.org/wiki/Kh%C3%B4ng_gian_vect%C6%A1" TargetMode="External"/><Relationship Id="rId65" Type="http://schemas.openxmlformats.org/officeDocument/2006/relationships/image" Target="media/image20.png"/><Relationship Id="rId81" Type="http://schemas.openxmlformats.org/officeDocument/2006/relationships/image" Target="media/image33.wmf"/><Relationship Id="rId86" Type="http://schemas.openxmlformats.org/officeDocument/2006/relationships/oleObject" Target="embeddings/oleObject6.bin"/><Relationship Id="rId130" Type="http://schemas.openxmlformats.org/officeDocument/2006/relationships/diagramLayout" Target="diagrams/layout1.xml"/><Relationship Id="rId135" Type="http://schemas.openxmlformats.org/officeDocument/2006/relationships/image" Target="media/image54.png"/><Relationship Id="rId151" Type="http://schemas.openxmlformats.org/officeDocument/2006/relationships/image" Target="media/image63.png"/><Relationship Id="rId156" Type="http://schemas.openxmlformats.org/officeDocument/2006/relationships/image" Target="media/image66.png"/><Relationship Id="rId177" Type="http://schemas.openxmlformats.org/officeDocument/2006/relationships/image" Target="media/image78.png"/><Relationship Id="rId172" Type="http://schemas.openxmlformats.org/officeDocument/2006/relationships/image" Target="media/image75.png"/><Relationship Id="rId13" Type="http://schemas.openxmlformats.org/officeDocument/2006/relationships/image" Target="media/image6.jpeg"/><Relationship Id="rId18" Type="http://schemas.openxmlformats.org/officeDocument/2006/relationships/hyperlink" Target="https://vi.wikipedia.org/wiki/%C4%90%E1%BB%8F" TargetMode="External"/><Relationship Id="rId39" Type="http://schemas.openxmlformats.org/officeDocument/2006/relationships/hyperlink" Target="https://vi.wikipedia.org/wiki/M%C3%B4_h%C3%ACnh_m%C3%A0u_RGB" TargetMode="External"/><Relationship Id="rId109" Type="http://schemas.openxmlformats.org/officeDocument/2006/relationships/oleObject" Target="embeddings/oleObject19.bin"/><Relationship Id="rId34" Type="http://schemas.openxmlformats.org/officeDocument/2006/relationships/image" Target="media/image11.png"/><Relationship Id="rId50" Type="http://schemas.openxmlformats.org/officeDocument/2006/relationships/image" Target="media/image14.wmf"/><Relationship Id="rId55" Type="http://schemas.openxmlformats.org/officeDocument/2006/relationships/image" Target="media/image18.emf"/><Relationship Id="rId76" Type="http://schemas.openxmlformats.org/officeDocument/2006/relationships/oleObject" Target="embeddings/oleObject1.bin"/><Relationship Id="rId97" Type="http://schemas.openxmlformats.org/officeDocument/2006/relationships/oleObject" Target="embeddings/oleObject12.bin"/><Relationship Id="rId104" Type="http://schemas.openxmlformats.org/officeDocument/2006/relationships/image" Target="media/image43.wmf"/><Relationship Id="rId120" Type="http://schemas.openxmlformats.org/officeDocument/2006/relationships/oleObject" Target="embeddings/oleObject26.bin"/><Relationship Id="rId125" Type="http://schemas.openxmlformats.org/officeDocument/2006/relationships/comments" Target="comments.xml"/><Relationship Id="rId141" Type="http://schemas.openxmlformats.org/officeDocument/2006/relationships/chart" Target="charts/chart3.xml"/><Relationship Id="rId146" Type="http://schemas.openxmlformats.org/officeDocument/2006/relationships/image" Target="media/image60.png"/><Relationship Id="rId167" Type="http://schemas.openxmlformats.org/officeDocument/2006/relationships/image" Target="media/image72.png"/><Relationship Id="rId18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26.jpeg"/><Relationship Id="rId92" Type="http://schemas.openxmlformats.org/officeDocument/2006/relationships/oleObject" Target="embeddings/oleObject9.bin"/><Relationship Id="rId162" Type="http://schemas.openxmlformats.org/officeDocument/2006/relationships/image" Target="media/image69.png"/><Relationship Id="rId183"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hyperlink" Target="https://vi.wikipedia.org/wiki/Ph%E1%BB%95_nh%C3%ACn_th%E1%BA%A5y_%C4%91%C6%B0%E1%BB%A3c" TargetMode="External"/><Relationship Id="rId24" Type="http://schemas.openxmlformats.org/officeDocument/2006/relationships/hyperlink" Target="https://vi.wikipedia.org/w/index.php?title=T%E1%BA%BF_b%C3%A0o_c%E1%BA%A3m_quang&amp;action=edit&amp;redlink=1" TargetMode="External"/><Relationship Id="rId40" Type="http://schemas.openxmlformats.org/officeDocument/2006/relationships/hyperlink" Target="https://vi.wikipedia.org/wiki/M%C3%B4_h%C3%ACnh_m%C3%A0u_RGB" TargetMode="External"/><Relationship Id="rId45" Type="http://schemas.openxmlformats.org/officeDocument/2006/relationships/hyperlink" Target="https://vi.wikipedia.org/wiki/Qu%E1%BB%91c_k%E1%BB%B3_H%C3%A0n_Qu%E1%BB%91c" TargetMode="External"/><Relationship Id="rId66" Type="http://schemas.openxmlformats.org/officeDocument/2006/relationships/image" Target="media/image21.jpeg"/><Relationship Id="rId87" Type="http://schemas.openxmlformats.org/officeDocument/2006/relationships/image" Target="media/image36.wmf"/><Relationship Id="rId110" Type="http://schemas.openxmlformats.org/officeDocument/2006/relationships/image" Target="media/image46.wmf"/><Relationship Id="rId115" Type="http://schemas.openxmlformats.org/officeDocument/2006/relationships/image" Target="media/image47.wmf"/><Relationship Id="rId131" Type="http://schemas.openxmlformats.org/officeDocument/2006/relationships/diagramQuickStyle" Target="diagrams/quickStyle1.xml"/><Relationship Id="rId136" Type="http://schemas.openxmlformats.org/officeDocument/2006/relationships/image" Target="media/image55.png"/><Relationship Id="rId157" Type="http://schemas.openxmlformats.org/officeDocument/2006/relationships/oleObject" Target="embeddings/oleObject33.bin"/><Relationship Id="rId178" Type="http://schemas.openxmlformats.org/officeDocument/2006/relationships/image" Target="media/image79.png"/><Relationship Id="rId61" Type="http://schemas.openxmlformats.org/officeDocument/2006/relationships/hyperlink" Target="https://vi.wikipedia.org/w/index.php?title=H%E1%BB%87_c%C6%A1_s%E1%BB%9F&amp;action=edit&amp;redlink=1" TargetMode="External"/><Relationship Id="rId82" Type="http://schemas.openxmlformats.org/officeDocument/2006/relationships/oleObject" Target="embeddings/oleObject4.bin"/><Relationship Id="rId152" Type="http://schemas.openxmlformats.org/officeDocument/2006/relationships/oleObject" Target="embeddings/oleObject31.bin"/><Relationship Id="rId173" Type="http://schemas.openxmlformats.org/officeDocument/2006/relationships/image" Target="media/image76.png"/><Relationship Id="rId19" Type="http://schemas.openxmlformats.org/officeDocument/2006/relationships/hyperlink" Target="https://vi.wikipedia.org/wiki/Da_cam" TargetMode="External"/><Relationship Id="rId14" Type="http://schemas.openxmlformats.org/officeDocument/2006/relationships/image" Target="media/image7.jpeg"/><Relationship Id="rId30" Type="http://schemas.openxmlformats.org/officeDocument/2006/relationships/hyperlink" Target="https://vi.wikipedia.org/wiki/B%C6%B0%E1%BB%9Bc_s%C3%B3ng" TargetMode="External"/><Relationship Id="rId35" Type="http://schemas.openxmlformats.org/officeDocument/2006/relationships/image" Target="media/image12.png"/><Relationship Id="rId56" Type="http://schemas.openxmlformats.org/officeDocument/2006/relationships/image" Target="media/image19.jpeg"/><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oleObject" Target="embeddings/oleObject17.bin"/><Relationship Id="rId126" Type="http://schemas.microsoft.com/office/2011/relationships/commentsExtended" Target="commentsExtended.xml"/><Relationship Id="rId147" Type="http://schemas.openxmlformats.org/officeDocument/2006/relationships/oleObject" Target="embeddings/oleObject29.bin"/><Relationship Id="rId168" Type="http://schemas.openxmlformats.org/officeDocument/2006/relationships/image" Target="media/image73.png"/><Relationship Id="rId8" Type="http://schemas.openxmlformats.org/officeDocument/2006/relationships/image" Target="media/image1.png"/><Relationship Id="rId51" Type="http://schemas.openxmlformats.org/officeDocument/2006/relationships/image" Target="media/image15.png"/><Relationship Id="rId72" Type="http://schemas.openxmlformats.org/officeDocument/2006/relationships/image" Target="media/image27.jpeg"/><Relationship Id="rId93" Type="http://schemas.openxmlformats.org/officeDocument/2006/relationships/image" Target="media/image39.wmf"/><Relationship Id="rId98" Type="http://schemas.openxmlformats.org/officeDocument/2006/relationships/oleObject" Target="embeddings/oleObject13.bin"/><Relationship Id="rId121" Type="http://schemas.openxmlformats.org/officeDocument/2006/relationships/image" Target="media/image50.wmf"/><Relationship Id="rId142" Type="http://schemas.openxmlformats.org/officeDocument/2006/relationships/chart" Target="charts/chart4.xml"/><Relationship Id="rId163" Type="http://schemas.openxmlformats.org/officeDocument/2006/relationships/image" Target="media/image70.png"/><Relationship Id="rId184" Type="http://schemas.openxmlformats.org/officeDocument/2006/relationships/oleObject" Target="embeddings/oleObject44.bin"/><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hyperlink" Target="https://vi.wikipedia.org/w/index.php?title=T%E1%BA%BF_b%C3%A0o_h%C3%ACnh_n%C3%B3n&amp;action=edit&amp;redlink=1" TargetMode="External"/><Relationship Id="rId46" Type="http://schemas.openxmlformats.org/officeDocument/2006/relationships/hyperlink" Target="https://vi.wikipedia.org/wiki/Li%C3%AAn_%C4%91o%C3%A0n_%C3%94_t%C3%B4_Qu%E1%BB%91c_t%E1%BA%BF" TargetMode="External"/><Relationship Id="rId67" Type="http://schemas.openxmlformats.org/officeDocument/2006/relationships/image" Target="media/image22.jpeg"/><Relationship Id="rId116" Type="http://schemas.openxmlformats.org/officeDocument/2006/relationships/oleObject" Target="embeddings/oleObject24.bin"/><Relationship Id="rId137" Type="http://schemas.openxmlformats.org/officeDocument/2006/relationships/image" Target="media/image56.png"/><Relationship Id="rId158" Type="http://schemas.openxmlformats.org/officeDocument/2006/relationships/image" Target="media/image67.png"/><Relationship Id="rId20" Type="http://schemas.openxmlformats.org/officeDocument/2006/relationships/hyperlink" Target="https://vi.wikipedia.org/wiki/V%C3%A0ng_(m%C3%A0u)" TargetMode="External"/><Relationship Id="rId41" Type="http://schemas.openxmlformats.org/officeDocument/2006/relationships/hyperlink" Target="https://vi.wikipedia.org/wiki/%C4%90%E1%BB%93_ho%E1%BA%A1_m%C3%A1y_t%C3%ADnh" TargetMode="External"/><Relationship Id="rId62" Type="http://schemas.openxmlformats.org/officeDocument/2006/relationships/hyperlink" Target="https://vi.wikipedia.org/wiki/Pha_m%C3%A0u_theo_ph%C3%A9p_c%E1%BB%99ng_m%C3%A0u" TargetMode="External"/><Relationship Id="rId83" Type="http://schemas.openxmlformats.org/officeDocument/2006/relationships/image" Target="media/image34.wmf"/><Relationship Id="rId88" Type="http://schemas.openxmlformats.org/officeDocument/2006/relationships/oleObject" Target="embeddings/oleObject7.bin"/><Relationship Id="rId111" Type="http://schemas.openxmlformats.org/officeDocument/2006/relationships/oleObject" Target="embeddings/oleObject20.bin"/><Relationship Id="rId132" Type="http://schemas.openxmlformats.org/officeDocument/2006/relationships/diagramColors" Target="diagrams/colors1.xml"/><Relationship Id="rId153" Type="http://schemas.openxmlformats.org/officeDocument/2006/relationships/image" Target="media/image64.png"/><Relationship Id="rId174" Type="http://schemas.openxmlformats.org/officeDocument/2006/relationships/oleObject" Target="embeddings/oleObject40.bin"/><Relationship Id="rId179" Type="http://schemas.openxmlformats.org/officeDocument/2006/relationships/oleObject" Target="embeddings/oleObject42.bin"/><Relationship Id="rId190" Type="http://schemas.openxmlformats.org/officeDocument/2006/relationships/fontTable" Target="fontTable.xml"/><Relationship Id="rId15" Type="http://schemas.openxmlformats.org/officeDocument/2006/relationships/image" Target="media/image8.jpeg"/><Relationship Id="rId36" Type="http://schemas.openxmlformats.org/officeDocument/2006/relationships/image" Target="media/image13.jpeg"/><Relationship Id="rId57" Type="http://schemas.openxmlformats.org/officeDocument/2006/relationships/hyperlink" Target="https://vi.wikipedia.org/wiki/Kh%C3%B4ng_gian_m%C3%A0u" TargetMode="External"/><Relationship Id="rId106" Type="http://schemas.openxmlformats.org/officeDocument/2006/relationships/image" Target="media/image44.wmf"/><Relationship Id="rId127" Type="http://schemas.microsoft.com/office/2016/09/relationships/commentsIds" Target="commentsIds.xml"/><Relationship Id="rId10" Type="http://schemas.openxmlformats.org/officeDocument/2006/relationships/image" Target="media/image3.gif"/><Relationship Id="rId31" Type="http://schemas.openxmlformats.org/officeDocument/2006/relationships/hyperlink" Target="https://vi.wikipedia.org/wiki/Ph%E1%BA%A3n_x%E1%BA%A1" TargetMode="External"/><Relationship Id="rId52" Type="http://schemas.openxmlformats.org/officeDocument/2006/relationships/image" Target="media/image16.png"/><Relationship Id="rId73" Type="http://schemas.openxmlformats.org/officeDocument/2006/relationships/image" Target="media/image28.jpeg"/><Relationship Id="rId78" Type="http://schemas.openxmlformats.org/officeDocument/2006/relationships/oleObject" Target="embeddings/oleObject2.bin"/><Relationship Id="rId94" Type="http://schemas.openxmlformats.org/officeDocument/2006/relationships/oleObject" Target="embeddings/oleObject10.bin"/><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oleObject" Target="embeddings/oleObject27.bin"/><Relationship Id="rId143" Type="http://schemas.openxmlformats.org/officeDocument/2006/relationships/image" Target="media/image58.png"/><Relationship Id="rId148" Type="http://schemas.openxmlformats.org/officeDocument/2006/relationships/image" Target="media/image61.png"/><Relationship Id="rId164" Type="http://schemas.openxmlformats.org/officeDocument/2006/relationships/oleObject" Target="embeddings/oleObject36.bin"/><Relationship Id="rId169" Type="http://schemas.openxmlformats.org/officeDocument/2006/relationships/oleObject" Target="embeddings/oleObject38.bin"/><Relationship Id="rId185"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E:\Users\quang\Desktop\De%20tai%20TS\luan%20van\Ph&#7893;%20ph&#7843;n%20x&#7841;%20c&#7911;a%206%20m&#224;u%20c&#417;%20s&#7903;%2010122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Users\quang\Desktop\De%20tai%20TS\du%20lieu\Tung%202-12-2020\tungBM%2021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Users\quang\Desktop\De%20tai%20TS\du%20lieu\Tung%202-12-2020\tungMY%2021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Users\quang\Desktop\De%20tai%20TS\du%20lieu\Tung%202-12-2020\tungBY%20212.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hổ</a:t>
            </a:r>
            <a:r>
              <a:rPr lang="en-US" baseline="0"/>
              <a:t> phản xạ 6 màu cơ sở</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E$2</c:f>
              <c:strCache>
                <c:ptCount val="1"/>
                <c:pt idx="0">
                  <c:v>3100</c:v>
                </c:pt>
              </c:strCache>
            </c:strRef>
          </c:tx>
          <c:spPr>
            <a:ln w="28575" cap="rnd">
              <a:solidFill>
                <a:srgbClr val="FFFF00"/>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2:$AK$2</c:f>
              <c:numCache>
                <c:formatCode>General</c:formatCode>
                <c:ptCount val="32"/>
                <c:pt idx="0">
                  <c:v>2.93E-2</c:v>
                </c:pt>
                <c:pt idx="1">
                  <c:v>2.3900000000000001E-2</c:v>
                </c:pt>
                <c:pt idx="2">
                  <c:v>1.8499999999999999E-2</c:v>
                </c:pt>
                <c:pt idx="3">
                  <c:v>1.41E-2</c:v>
                </c:pt>
                <c:pt idx="4">
                  <c:v>1.04E-2</c:v>
                </c:pt>
                <c:pt idx="5">
                  <c:v>8.2000000000000007E-3</c:v>
                </c:pt>
                <c:pt idx="6">
                  <c:v>8.8999999999999999E-3</c:v>
                </c:pt>
                <c:pt idx="7">
                  <c:v>1.0999999999999999E-2</c:v>
                </c:pt>
                <c:pt idx="8">
                  <c:v>8.8000000000000005E-3</c:v>
                </c:pt>
                <c:pt idx="9">
                  <c:v>1.6E-2</c:v>
                </c:pt>
                <c:pt idx="10">
                  <c:v>4.1700000000000001E-2</c:v>
                </c:pt>
                <c:pt idx="11">
                  <c:v>9.7500000000000003E-2</c:v>
                </c:pt>
                <c:pt idx="12">
                  <c:v>0.21490000000000001</c:v>
                </c:pt>
                <c:pt idx="13">
                  <c:v>0.3377</c:v>
                </c:pt>
                <c:pt idx="14">
                  <c:v>0.4083</c:v>
                </c:pt>
                <c:pt idx="15">
                  <c:v>0.45069999999999999</c:v>
                </c:pt>
                <c:pt idx="16">
                  <c:v>0.4677</c:v>
                </c:pt>
                <c:pt idx="17">
                  <c:v>0.47070000000000001</c:v>
                </c:pt>
                <c:pt idx="18">
                  <c:v>0.4738</c:v>
                </c:pt>
                <c:pt idx="19">
                  <c:v>0.47599999999999998</c:v>
                </c:pt>
                <c:pt idx="20">
                  <c:v>0.47710000000000002</c:v>
                </c:pt>
                <c:pt idx="21">
                  <c:v>0.48049999999999998</c:v>
                </c:pt>
                <c:pt idx="22">
                  <c:v>0.49220000000000003</c:v>
                </c:pt>
                <c:pt idx="23">
                  <c:v>0.50460000000000005</c:v>
                </c:pt>
                <c:pt idx="24">
                  <c:v>0.50760000000000005</c:v>
                </c:pt>
                <c:pt idx="25">
                  <c:v>0.50970000000000004</c:v>
                </c:pt>
                <c:pt idx="26">
                  <c:v>0.51929999999999998</c:v>
                </c:pt>
                <c:pt idx="27">
                  <c:v>0.53039999999999998</c:v>
                </c:pt>
                <c:pt idx="28">
                  <c:v>0.5393</c:v>
                </c:pt>
                <c:pt idx="29">
                  <c:v>0.54669999999999996</c:v>
                </c:pt>
                <c:pt idx="30">
                  <c:v>0.55269999999999997</c:v>
                </c:pt>
                <c:pt idx="31">
                  <c:v>0.55740000000000001</c:v>
                </c:pt>
              </c:numCache>
            </c:numRef>
          </c:val>
          <c:smooth val="0"/>
          <c:extLst>
            <c:ext xmlns:c16="http://schemas.microsoft.com/office/drawing/2014/chart" uri="{C3380CC4-5D6E-409C-BE32-E72D297353CC}">
              <c16:uniqueId val="{00000000-FCFB-4C70-92B9-FEFB6B74E5B1}"/>
            </c:ext>
          </c:extLst>
        </c:ser>
        <c:ser>
          <c:idx val="5"/>
          <c:order val="5"/>
          <c:tx>
            <c:strRef>
              <c:f>Sheet1!$E$7</c:f>
              <c:strCache>
                <c:ptCount val="1"/>
                <c:pt idx="0">
                  <c:v>3105</c:v>
                </c:pt>
              </c:strCache>
            </c:strRef>
          </c:tx>
          <c:spPr>
            <a:ln w="28575" cap="rnd">
              <a:solidFill>
                <a:srgbClr val="FF0000"/>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7:$AK$7</c:f>
              <c:numCache>
                <c:formatCode>General</c:formatCode>
                <c:ptCount val="32"/>
                <c:pt idx="0">
                  <c:v>3.1399999999999997E-2</c:v>
                </c:pt>
                <c:pt idx="1">
                  <c:v>3.6499999999999998E-2</c:v>
                </c:pt>
                <c:pt idx="2">
                  <c:v>4.1599999999999998E-2</c:v>
                </c:pt>
                <c:pt idx="3">
                  <c:v>4.5400000000000003E-2</c:v>
                </c:pt>
                <c:pt idx="4">
                  <c:v>4.9000000000000002E-2</c:v>
                </c:pt>
                <c:pt idx="5">
                  <c:v>4.9099999999999998E-2</c:v>
                </c:pt>
                <c:pt idx="6">
                  <c:v>4.07E-2</c:v>
                </c:pt>
                <c:pt idx="7">
                  <c:v>2.9399999999999999E-2</c:v>
                </c:pt>
                <c:pt idx="8">
                  <c:v>2.23E-2</c:v>
                </c:pt>
                <c:pt idx="9">
                  <c:v>1.7299999999999999E-2</c:v>
                </c:pt>
                <c:pt idx="10">
                  <c:v>1.38E-2</c:v>
                </c:pt>
                <c:pt idx="11">
                  <c:v>1.18E-2</c:v>
                </c:pt>
                <c:pt idx="12">
                  <c:v>1.15E-2</c:v>
                </c:pt>
                <c:pt idx="13">
                  <c:v>1.1900000000000001E-2</c:v>
                </c:pt>
                <c:pt idx="14">
                  <c:v>1.17E-2</c:v>
                </c:pt>
                <c:pt idx="15">
                  <c:v>1.26E-2</c:v>
                </c:pt>
                <c:pt idx="16">
                  <c:v>1.15E-2</c:v>
                </c:pt>
                <c:pt idx="17">
                  <c:v>2.07E-2</c:v>
                </c:pt>
                <c:pt idx="18">
                  <c:v>4.7399999999999998E-2</c:v>
                </c:pt>
                <c:pt idx="19">
                  <c:v>0.1099</c:v>
                </c:pt>
                <c:pt idx="20">
                  <c:v>0.2581</c:v>
                </c:pt>
                <c:pt idx="21">
                  <c:v>0.41920000000000002</c:v>
                </c:pt>
                <c:pt idx="22">
                  <c:v>0.51970000000000005</c:v>
                </c:pt>
                <c:pt idx="23">
                  <c:v>0.58030000000000004</c:v>
                </c:pt>
                <c:pt idx="24">
                  <c:v>0.60209999999999997</c:v>
                </c:pt>
                <c:pt idx="25">
                  <c:v>0.60729999999999995</c:v>
                </c:pt>
                <c:pt idx="26">
                  <c:v>0.62229999999999996</c:v>
                </c:pt>
                <c:pt idx="27">
                  <c:v>0.63649999999999995</c:v>
                </c:pt>
                <c:pt idx="28">
                  <c:v>0.64700000000000002</c:v>
                </c:pt>
                <c:pt idx="29">
                  <c:v>0.65510000000000002</c:v>
                </c:pt>
                <c:pt idx="30">
                  <c:v>0.66149999999999998</c:v>
                </c:pt>
                <c:pt idx="31">
                  <c:v>0.66579999999999995</c:v>
                </c:pt>
              </c:numCache>
            </c:numRef>
          </c:val>
          <c:smooth val="0"/>
          <c:extLst>
            <c:ext xmlns:c16="http://schemas.microsoft.com/office/drawing/2014/chart" uri="{C3380CC4-5D6E-409C-BE32-E72D297353CC}">
              <c16:uniqueId val="{00000001-FCFB-4C70-92B9-FEFB6B74E5B1}"/>
            </c:ext>
          </c:extLst>
        </c:ser>
        <c:ser>
          <c:idx val="7"/>
          <c:order val="7"/>
          <c:tx>
            <c:strRef>
              <c:f>Sheet1!$E$9</c:f>
              <c:strCache>
                <c:ptCount val="1"/>
                <c:pt idx="0">
                  <c:v>3107</c:v>
                </c:pt>
              </c:strCache>
            </c:strRef>
          </c:tx>
          <c:spPr>
            <a:ln w="28575" cap="rnd">
              <a:solidFill>
                <a:srgbClr val="FF0066"/>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9:$AK$9</c:f>
              <c:numCache>
                <c:formatCode>General</c:formatCode>
                <c:ptCount val="32"/>
                <c:pt idx="0">
                  <c:v>4.8500000000000001E-2</c:v>
                </c:pt>
                <c:pt idx="1">
                  <c:v>0.1081</c:v>
                </c:pt>
                <c:pt idx="2">
                  <c:v>0.16769999999999999</c:v>
                </c:pt>
                <c:pt idx="3">
                  <c:v>0.2084</c:v>
                </c:pt>
                <c:pt idx="4">
                  <c:v>0.22789999999999999</c:v>
                </c:pt>
                <c:pt idx="5">
                  <c:v>0.2248</c:v>
                </c:pt>
                <c:pt idx="6">
                  <c:v>0.19389999999999999</c:v>
                </c:pt>
                <c:pt idx="7">
                  <c:v>0.14779999999999999</c:v>
                </c:pt>
                <c:pt idx="8">
                  <c:v>0.10050000000000001</c:v>
                </c:pt>
                <c:pt idx="9">
                  <c:v>5.79E-2</c:v>
                </c:pt>
                <c:pt idx="10">
                  <c:v>3.1800000000000002E-2</c:v>
                </c:pt>
                <c:pt idx="11">
                  <c:v>1.6199999999999999E-2</c:v>
                </c:pt>
                <c:pt idx="12">
                  <c:v>1.01E-2</c:v>
                </c:pt>
                <c:pt idx="13">
                  <c:v>9.1999999999999998E-3</c:v>
                </c:pt>
                <c:pt idx="14">
                  <c:v>8.0000000000000002E-3</c:v>
                </c:pt>
                <c:pt idx="15">
                  <c:v>8.8999999999999999E-3</c:v>
                </c:pt>
                <c:pt idx="16">
                  <c:v>8.0000000000000002E-3</c:v>
                </c:pt>
                <c:pt idx="17">
                  <c:v>1.7999999999999999E-2</c:v>
                </c:pt>
                <c:pt idx="18">
                  <c:v>5.0500000000000003E-2</c:v>
                </c:pt>
                <c:pt idx="19">
                  <c:v>0.1124</c:v>
                </c:pt>
                <c:pt idx="20">
                  <c:v>0.22800000000000001</c:v>
                </c:pt>
                <c:pt idx="21">
                  <c:v>0.35730000000000001</c:v>
                </c:pt>
                <c:pt idx="22">
                  <c:v>0.46360000000000001</c:v>
                </c:pt>
                <c:pt idx="23">
                  <c:v>0.54420000000000002</c:v>
                </c:pt>
                <c:pt idx="24">
                  <c:v>0.57969999999999999</c:v>
                </c:pt>
                <c:pt idx="25">
                  <c:v>0.59570000000000001</c:v>
                </c:pt>
                <c:pt idx="26">
                  <c:v>0.61639999999999995</c:v>
                </c:pt>
                <c:pt idx="27">
                  <c:v>0.63400000000000001</c:v>
                </c:pt>
                <c:pt idx="28">
                  <c:v>0.6482</c:v>
                </c:pt>
                <c:pt idx="29">
                  <c:v>0.65949990000000003</c:v>
                </c:pt>
                <c:pt idx="30">
                  <c:v>0.66839999999999999</c:v>
                </c:pt>
                <c:pt idx="31">
                  <c:v>0.67469999999999997</c:v>
                </c:pt>
              </c:numCache>
            </c:numRef>
          </c:val>
          <c:smooth val="0"/>
          <c:extLst>
            <c:ext xmlns:c16="http://schemas.microsoft.com/office/drawing/2014/chart" uri="{C3380CC4-5D6E-409C-BE32-E72D297353CC}">
              <c16:uniqueId val="{00000002-FCFB-4C70-92B9-FEFB6B74E5B1}"/>
            </c:ext>
          </c:extLst>
        </c:ser>
        <c:ser>
          <c:idx val="8"/>
          <c:order val="8"/>
          <c:tx>
            <c:strRef>
              <c:f>Sheet1!$E$10</c:f>
              <c:strCache>
                <c:ptCount val="1"/>
                <c:pt idx="0">
                  <c:v>3108</c:v>
                </c:pt>
              </c:strCache>
            </c:strRef>
          </c:tx>
          <c:spPr>
            <a:ln w="28575" cap="rnd">
              <a:solidFill>
                <a:srgbClr val="FF3399"/>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10:$AK$10</c:f>
              <c:numCache>
                <c:formatCode>General</c:formatCode>
                <c:ptCount val="32"/>
                <c:pt idx="0">
                  <c:v>8.9599999999999999E-2</c:v>
                </c:pt>
                <c:pt idx="1">
                  <c:v>0.14599999999999999</c:v>
                </c:pt>
                <c:pt idx="2">
                  <c:v>0.2024</c:v>
                </c:pt>
                <c:pt idx="3">
                  <c:v>0.24199999999999999</c:v>
                </c:pt>
                <c:pt idx="4">
                  <c:v>0.2621</c:v>
                </c:pt>
                <c:pt idx="5">
                  <c:v>0.2626</c:v>
                </c:pt>
                <c:pt idx="6">
                  <c:v>0.2389</c:v>
                </c:pt>
                <c:pt idx="7">
                  <c:v>0.20399999999999999</c:v>
                </c:pt>
                <c:pt idx="8">
                  <c:v>0.17499999999999999</c:v>
                </c:pt>
                <c:pt idx="9">
                  <c:v>0.1469</c:v>
                </c:pt>
                <c:pt idx="10">
                  <c:v>0.1177</c:v>
                </c:pt>
                <c:pt idx="11">
                  <c:v>8.9800000000000005E-2</c:v>
                </c:pt>
                <c:pt idx="12">
                  <c:v>6.3799999999999996E-2</c:v>
                </c:pt>
                <c:pt idx="13">
                  <c:v>4.2099999999999999E-2</c:v>
                </c:pt>
                <c:pt idx="14">
                  <c:v>2.76E-2</c:v>
                </c:pt>
                <c:pt idx="15">
                  <c:v>1.9699999999999999E-2</c:v>
                </c:pt>
                <c:pt idx="16">
                  <c:v>1.6400000000000001E-2</c:v>
                </c:pt>
                <c:pt idx="17">
                  <c:v>2.3400000000000001E-2</c:v>
                </c:pt>
                <c:pt idx="18">
                  <c:v>4.0300000000000002E-2</c:v>
                </c:pt>
                <c:pt idx="19">
                  <c:v>8.5999999999999993E-2</c:v>
                </c:pt>
                <c:pt idx="20">
                  <c:v>0.19989999999999999</c:v>
                </c:pt>
                <c:pt idx="21">
                  <c:v>0.33600000000000002</c:v>
                </c:pt>
                <c:pt idx="22">
                  <c:v>0.45619999999999999</c:v>
                </c:pt>
                <c:pt idx="23">
                  <c:v>0.55410000000000004</c:v>
                </c:pt>
                <c:pt idx="24">
                  <c:v>0.60709999999999997</c:v>
                </c:pt>
                <c:pt idx="25">
                  <c:v>0.63759999999999994</c:v>
                </c:pt>
                <c:pt idx="26">
                  <c:v>0.66379999999999995</c:v>
                </c:pt>
                <c:pt idx="27">
                  <c:v>0.68240000000000001</c:v>
                </c:pt>
                <c:pt idx="28">
                  <c:v>0.69510000000000005</c:v>
                </c:pt>
                <c:pt idx="29">
                  <c:v>0.70369999999999999</c:v>
                </c:pt>
                <c:pt idx="30">
                  <c:v>0.71099999999999997</c:v>
                </c:pt>
                <c:pt idx="31">
                  <c:v>0.71620010000000001</c:v>
                </c:pt>
              </c:numCache>
            </c:numRef>
          </c:val>
          <c:smooth val="0"/>
          <c:extLst>
            <c:ext xmlns:c16="http://schemas.microsoft.com/office/drawing/2014/chart" uri="{C3380CC4-5D6E-409C-BE32-E72D297353CC}">
              <c16:uniqueId val="{00000003-FCFB-4C70-92B9-FEFB6B74E5B1}"/>
            </c:ext>
          </c:extLst>
        </c:ser>
        <c:ser>
          <c:idx val="15"/>
          <c:order val="15"/>
          <c:tx>
            <c:strRef>
              <c:f>Sheet1!$E$17</c:f>
              <c:strCache>
                <c:ptCount val="1"/>
                <c:pt idx="0">
                  <c:v>3115</c:v>
                </c:pt>
              </c:strCache>
            </c:strRef>
          </c:tx>
          <c:spPr>
            <a:ln w="28575" cap="rnd">
              <a:solidFill>
                <a:srgbClr val="008EC0"/>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17:$AK$17</c:f>
              <c:numCache>
                <c:formatCode>General</c:formatCode>
                <c:ptCount val="32"/>
                <c:pt idx="0">
                  <c:v>2.53E-2</c:v>
                </c:pt>
                <c:pt idx="1">
                  <c:v>9.0499999999999997E-2</c:v>
                </c:pt>
                <c:pt idx="2">
                  <c:v>0.15570000000000001</c:v>
                </c:pt>
                <c:pt idx="3">
                  <c:v>0.22570000000000001</c:v>
                </c:pt>
                <c:pt idx="4">
                  <c:v>0.31090000000000001</c:v>
                </c:pt>
                <c:pt idx="5">
                  <c:v>0.38750000000000001</c:v>
                </c:pt>
                <c:pt idx="6">
                  <c:v>0.42709999999999998</c:v>
                </c:pt>
                <c:pt idx="7">
                  <c:v>0.44409999999999999</c:v>
                </c:pt>
                <c:pt idx="8">
                  <c:v>0.45729999999999998</c:v>
                </c:pt>
                <c:pt idx="9">
                  <c:v>0.45889999999999997</c:v>
                </c:pt>
                <c:pt idx="10">
                  <c:v>0.44590000000000002</c:v>
                </c:pt>
                <c:pt idx="11">
                  <c:v>0.4163</c:v>
                </c:pt>
                <c:pt idx="12">
                  <c:v>0.36380000000000001</c:v>
                </c:pt>
                <c:pt idx="13">
                  <c:v>0.29859999999999998</c:v>
                </c:pt>
                <c:pt idx="14">
                  <c:v>0.22850000000000001</c:v>
                </c:pt>
                <c:pt idx="15">
                  <c:v>0.15939999999999999</c:v>
                </c:pt>
                <c:pt idx="16">
                  <c:v>9.7600000000000006E-2</c:v>
                </c:pt>
                <c:pt idx="17">
                  <c:v>4.8899999999999999E-2</c:v>
                </c:pt>
                <c:pt idx="18">
                  <c:v>2.4799999999999999E-2</c:v>
                </c:pt>
                <c:pt idx="19">
                  <c:v>1.52E-2</c:v>
                </c:pt>
                <c:pt idx="20">
                  <c:v>1.0699999999999999E-2</c:v>
                </c:pt>
                <c:pt idx="21">
                  <c:v>0.01</c:v>
                </c:pt>
                <c:pt idx="22">
                  <c:v>9.5999999999999992E-3</c:v>
                </c:pt>
                <c:pt idx="23">
                  <c:v>9.7000000000000003E-3</c:v>
                </c:pt>
                <c:pt idx="24">
                  <c:v>9.4999999999999998E-3</c:v>
                </c:pt>
                <c:pt idx="25">
                  <c:v>9.9000000000000008E-3</c:v>
                </c:pt>
                <c:pt idx="26">
                  <c:v>1.1599999999999999E-2</c:v>
                </c:pt>
                <c:pt idx="27">
                  <c:v>1.34E-2</c:v>
                </c:pt>
                <c:pt idx="28">
                  <c:v>1.43E-2</c:v>
                </c:pt>
                <c:pt idx="29">
                  <c:v>1.44E-2</c:v>
                </c:pt>
                <c:pt idx="30">
                  <c:v>1.32E-2</c:v>
                </c:pt>
                <c:pt idx="31">
                  <c:v>1.09E-2</c:v>
                </c:pt>
              </c:numCache>
            </c:numRef>
          </c:val>
          <c:smooth val="0"/>
          <c:extLst>
            <c:ext xmlns:c16="http://schemas.microsoft.com/office/drawing/2014/chart" uri="{C3380CC4-5D6E-409C-BE32-E72D297353CC}">
              <c16:uniqueId val="{00000004-FCFB-4C70-92B9-FEFB6B74E5B1}"/>
            </c:ext>
          </c:extLst>
        </c:ser>
        <c:ser>
          <c:idx val="16"/>
          <c:order val="16"/>
          <c:tx>
            <c:strRef>
              <c:f>Sheet1!$E$18</c:f>
              <c:strCache>
                <c:ptCount val="1"/>
                <c:pt idx="0">
                  <c:v>3117</c:v>
                </c:pt>
              </c:strCache>
            </c:strRef>
          </c:tx>
          <c:spPr>
            <a:ln w="28575" cap="rnd">
              <a:solidFill>
                <a:schemeClr val="tx1"/>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18:$AK$18</c:f>
              <c:numCache>
                <c:formatCode>General</c:formatCode>
                <c:ptCount val="32"/>
                <c:pt idx="0">
                  <c:v>7.8200000000000006E-2</c:v>
                </c:pt>
                <c:pt idx="1">
                  <c:v>7.7700000000000005E-2</c:v>
                </c:pt>
                <c:pt idx="2">
                  <c:v>7.8399999999999997E-2</c:v>
                </c:pt>
                <c:pt idx="3">
                  <c:v>8.09E-2</c:v>
                </c:pt>
                <c:pt idx="4">
                  <c:v>8.4000000000000005E-2</c:v>
                </c:pt>
                <c:pt idx="5">
                  <c:v>8.6599999999999996E-2</c:v>
                </c:pt>
                <c:pt idx="6">
                  <c:v>8.8599999999999998E-2</c:v>
                </c:pt>
                <c:pt idx="7">
                  <c:v>8.9700000000000002E-2</c:v>
                </c:pt>
                <c:pt idx="8">
                  <c:v>9.0300000000000005E-2</c:v>
                </c:pt>
                <c:pt idx="9">
                  <c:v>9.0499999999999997E-2</c:v>
                </c:pt>
                <c:pt idx="10">
                  <c:v>9.0800000000000006E-2</c:v>
                </c:pt>
                <c:pt idx="11">
                  <c:v>9.1499999999999998E-2</c:v>
                </c:pt>
                <c:pt idx="12">
                  <c:v>9.2799999999999994E-2</c:v>
                </c:pt>
                <c:pt idx="13">
                  <c:v>9.5000000000000001E-2</c:v>
                </c:pt>
                <c:pt idx="14">
                  <c:v>9.7199999999999995E-2</c:v>
                </c:pt>
                <c:pt idx="15">
                  <c:v>9.8199999999999996E-2</c:v>
                </c:pt>
                <c:pt idx="16">
                  <c:v>9.8599999999999993E-2</c:v>
                </c:pt>
                <c:pt idx="17">
                  <c:v>9.8799999999999999E-2</c:v>
                </c:pt>
                <c:pt idx="18">
                  <c:v>9.9099999999999994E-2</c:v>
                </c:pt>
                <c:pt idx="19">
                  <c:v>0.10009999999999999</c:v>
                </c:pt>
                <c:pt idx="20">
                  <c:v>0.10150000000000001</c:v>
                </c:pt>
                <c:pt idx="21">
                  <c:v>0.1032</c:v>
                </c:pt>
                <c:pt idx="22">
                  <c:v>0.105</c:v>
                </c:pt>
                <c:pt idx="23">
                  <c:v>0.1066</c:v>
                </c:pt>
                <c:pt idx="24">
                  <c:v>0.108</c:v>
                </c:pt>
                <c:pt idx="25">
                  <c:v>0.1094</c:v>
                </c:pt>
                <c:pt idx="26">
                  <c:v>0.1109</c:v>
                </c:pt>
                <c:pt idx="27">
                  <c:v>0.1124</c:v>
                </c:pt>
                <c:pt idx="28">
                  <c:v>0.1139</c:v>
                </c:pt>
                <c:pt idx="29">
                  <c:v>0.1148</c:v>
                </c:pt>
                <c:pt idx="30">
                  <c:v>0.1154</c:v>
                </c:pt>
                <c:pt idx="31">
                  <c:v>4.3999999999999997E-2</c:v>
                </c:pt>
              </c:numCache>
            </c:numRef>
          </c:val>
          <c:smooth val="0"/>
          <c:extLst>
            <c:ext xmlns:c16="http://schemas.microsoft.com/office/drawing/2014/chart" uri="{C3380CC4-5D6E-409C-BE32-E72D297353CC}">
              <c16:uniqueId val="{00000005-FCFB-4C70-92B9-FEFB6B74E5B1}"/>
            </c:ext>
          </c:extLst>
        </c:ser>
        <c:dLbls>
          <c:showLegendKey val="0"/>
          <c:showVal val="0"/>
          <c:showCatName val="0"/>
          <c:showSerName val="0"/>
          <c:showPercent val="0"/>
          <c:showBubbleSize val="0"/>
        </c:dLbls>
        <c:smooth val="0"/>
        <c:axId val="588705416"/>
        <c:axId val="588705744"/>
        <c:extLst>
          <c:ext xmlns:c15="http://schemas.microsoft.com/office/drawing/2012/chart" uri="{02D57815-91ED-43cb-92C2-25804820EDAC}">
            <c15:filteredLineSeries>
              <c15:ser>
                <c:idx val="1"/>
                <c:order val="1"/>
                <c:tx>
                  <c:strRef>
                    <c:extLst>
                      <c:ext uri="{02D57815-91ED-43cb-92C2-25804820EDAC}">
                        <c15:formulaRef>
                          <c15:sqref>Sheet1!$E$3</c15:sqref>
                        </c15:formulaRef>
                      </c:ext>
                    </c:extLst>
                    <c:strCache>
                      <c:ptCount val="1"/>
                    </c:strCache>
                  </c:strRef>
                </c:tx>
                <c:spPr>
                  <a:ln w="28575" cap="rnd">
                    <a:solidFill>
                      <a:schemeClr val="accent2"/>
                    </a:solidFill>
                    <a:round/>
                  </a:ln>
                  <a:effectLst/>
                </c:spPr>
                <c:marker>
                  <c:symbol val="none"/>
                </c:marker>
                <c:cat>
                  <c:numRef>
                    <c:extLst>
                      <c:ex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c:ext uri="{02D57815-91ED-43cb-92C2-25804820EDAC}">
                        <c15:formulaRef>
                          <c15:sqref>Sheet1!$F$3:$AK$3</c15:sqref>
                        </c15:formulaRef>
                      </c:ext>
                    </c:extLst>
                    <c:numCache>
                      <c:formatCode>General</c:formatCode>
                      <c:ptCount val="32"/>
                    </c:numCache>
                  </c:numRef>
                </c:val>
                <c:smooth val="0"/>
                <c:extLst>
                  <c:ext xmlns:c16="http://schemas.microsoft.com/office/drawing/2014/chart" uri="{C3380CC4-5D6E-409C-BE32-E72D297353CC}">
                    <c16:uniqueId val="{00000006-FCFB-4C70-92B9-FEFB6B74E5B1}"/>
                  </c:ext>
                </c:extLst>
              </c15:ser>
            </c15:filteredLineSeries>
            <c15:filteredLineSeries>
              <c15:ser>
                <c:idx val="2"/>
                <c:order val="2"/>
                <c:tx>
                  <c:strRef>
                    <c:extLst xmlns:c15="http://schemas.microsoft.com/office/drawing/2012/chart">
                      <c:ext xmlns:c15="http://schemas.microsoft.com/office/drawing/2012/chart" uri="{02D57815-91ED-43cb-92C2-25804820EDAC}">
                        <c15:formulaRef>
                          <c15:sqref>Sheet1!$E$4</c15:sqref>
                        </c15:formulaRef>
                      </c:ext>
                    </c:extLst>
                    <c:strCache>
                      <c:ptCount val="1"/>
                    </c:strCache>
                  </c:strRef>
                </c:tx>
                <c:spPr>
                  <a:ln w="28575" cap="rnd">
                    <a:solidFill>
                      <a:schemeClr val="accent3"/>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4:$AK$4</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7-FCFB-4C70-92B9-FEFB6B74E5B1}"/>
                  </c:ext>
                </c:extLst>
              </c15:ser>
            </c15:filteredLineSeries>
            <c15:filteredLineSeries>
              <c15:ser>
                <c:idx val="3"/>
                <c:order val="3"/>
                <c:tx>
                  <c:strRef>
                    <c:extLst xmlns:c15="http://schemas.microsoft.com/office/drawing/2012/chart">
                      <c:ext xmlns:c15="http://schemas.microsoft.com/office/drawing/2012/chart" uri="{02D57815-91ED-43cb-92C2-25804820EDAC}">
                        <c15:formulaRef>
                          <c15:sqref>Sheet1!$E$5</c15:sqref>
                        </c15:formulaRef>
                      </c:ext>
                    </c:extLst>
                    <c:strCache>
                      <c:ptCount val="1"/>
                    </c:strCache>
                  </c:strRef>
                </c:tx>
                <c:spPr>
                  <a:ln w="28575" cap="rnd">
                    <a:solidFill>
                      <a:schemeClr val="accent4"/>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5:$AK$5</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8-FCFB-4C70-92B9-FEFB6B74E5B1}"/>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6</c15:sqref>
                        </c15:formulaRef>
                      </c:ext>
                    </c:extLst>
                    <c:strCache>
                      <c:ptCount val="1"/>
                    </c:strCache>
                  </c:strRef>
                </c:tx>
                <c:spPr>
                  <a:ln w="28575" cap="rnd">
                    <a:solidFill>
                      <a:schemeClr val="accent5"/>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6:$AK$6</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9-FCFB-4C70-92B9-FEFB6B74E5B1}"/>
                  </c:ext>
                </c:extLst>
              </c15:ser>
            </c15:filteredLineSeries>
            <c15:filteredLineSeries>
              <c15:ser>
                <c:idx val="6"/>
                <c:order val="6"/>
                <c:tx>
                  <c:strRef>
                    <c:extLst xmlns:c15="http://schemas.microsoft.com/office/drawing/2012/chart">
                      <c:ext xmlns:c15="http://schemas.microsoft.com/office/drawing/2012/chart" uri="{02D57815-91ED-43cb-92C2-25804820EDAC}">
                        <c15:formulaRef>
                          <c15:sqref>Sheet1!$E$8</c15:sqref>
                        </c15:formulaRef>
                      </c:ext>
                    </c:extLst>
                    <c:strCache>
                      <c:ptCount val="1"/>
                    </c:strCache>
                  </c:strRef>
                </c:tx>
                <c:spPr>
                  <a:ln w="28575" cap="rnd">
                    <a:solidFill>
                      <a:schemeClr val="accent1">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8:$AK$8</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A-FCFB-4C70-92B9-FEFB6B74E5B1}"/>
                  </c:ext>
                </c:extLst>
              </c15:ser>
            </c15:filteredLineSeries>
            <c15:filteredLineSeries>
              <c15:ser>
                <c:idx val="9"/>
                <c:order val="9"/>
                <c:tx>
                  <c:strRef>
                    <c:extLst xmlns:c15="http://schemas.microsoft.com/office/drawing/2012/chart">
                      <c:ext xmlns:c15="http://schemas.microsoft.com/office/drawing/2012/chart" uri="{02D57815-91ED-43cb-92C2-25804820EDAC}">
                        <c15:formulaRef>
                          <c15:sqref>Sheet1!$E$11</c15:sqref>
                        </c15:formulaRef>
                      </c:ext>
                    </c:extLst>
                    <c:strCache>
                      <c:ptCount val="1"/>
                    </c:strCache>
                  </c:strRef>
                </c:tx>
                <c:spPr>
                  <a:ln w="28575" cap="rnd">
                    <a:solidFill>
                      <a:schemeClr val="accent4">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1:$AK$11</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B-FCFB-4C70-92B9-FEFB6B74E5B1}"/>
                  </c:ext>
                </c:extLst>
              </c15:ser>
            </c15:filteredLineSeries>
            <c15:filteredLineSeries>
              <c15:ser>
                <c:idx val="10"/>
                <c:order val="10"/>
                <c:tx>
                  <c:strRef>
                    <c:extLst xmlns:c15="http://schemas.microsoft.com/office/drawing/2012/chart">
                      <c:ext xmlns:c15="http://schemas.microsoft.com/office/drawing/2012/chart" uri="{02D57815-91ED-43cb-92C2-25804820EDAC}">
                        <c15:formulaRef>
                          <c15:sqref>Sheet1!$E$12</c15:sqref>
                        </c15:formulaRef>
                      </c:ext>
                    </c:extLst>
                    <c:strCache>
                      <c:ptCount val="1"/>
                    </c:strCache>
                  </c:strRef>
                </c:tx>
                <c:spPr>
                  <a:ln w="28575" cap="rnd">
                    <a:solidFill>
                      <a:schemeClr val="accent5">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2:$AK$12</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C-FCFB-4C70-92B9-FEFB6B74E5B1}"/>
                  </c:ext>
                </c:extLst>
              </c15:ser>
            </c15:filteredLineSeries>
            <c15:filteredLineSeries>
              <c15:ser>
                <c:idx val="11"/>
                <c:order val="11"/>
                <c:tx>
                  <c:strRef>
                    <c:extLst xmlns:c15="http://schemas.microsoft.com/office/drawing/2012/chart">
                      <c:ext xmlns:c15="http://schemas.microsoft.com/office/drawing/2012/chart" uri="{02D57815-91ED-43cb-92C2-25804820EDAC}">
                        <c15:formulaRef>
                          <c15:sqref>Sheet1!$E$13</c15:sqref>
                        </c15:formulaRef>
                      </c:ext>
                    </c:extLst>
                    <c:strCache>
                      <c:ptCount val="1"/>
                    </c:strCache>
                  </c:strRef>
                </c:tx>
                <c:spPr>
                  <a:ln w="28575" cap="rnd">
                    <a:solidFill>
                      <a:schemeClr val="accent6">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3:$AK$13</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D-FCFB-4C70-92B9-FEFB6B74E5B1}"/>
                  </c:ext>
                </c:extLst>
              </c15:ser>
            </c15:filteredLineSeries>
            <c15:filteredLineSeries>
              <c15:ser>
                <c:idx val="12"/>
                <c:order val="12"/>
                <c:tx>
                  <c:strRef>
                    <c:extLst xmlns:c15="http://schemas.microsoft.com/office/drawing/2012/chart">
                      <c:ext xmlns:c15="http://schemas.microsoft.com/office/drawing/2012/chart" uri="{02D57815-91ED-43cb-92C2-25804820EDAC}">
                        <c15:formulaRef>
                          <c15:sqref>Sheet1!$E$14</c15:sqref>
                        </c15:formulaRef>
                      </c:ext>
                    </c:extLst>
                    <c:strCache>
                      <c:ptCount val="1"/>
                    </c:strCache>
                  </c:strRef>
                </c:tx>
                <c:spPr>
                  <a:ln w="28575" cap="rnd">
                    <a:solidFill>
                      <a:schemeClr val="accent1">
                        <a:lumMod val="80000"/>
                        <a:lumOff val="2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4:$AK$14</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E-FCFB-4C70-92B9-FEFB6B74E5B1}"/>
                  </c:ext>
                </c:extLst>
              </c15:ser>
            </c15:filteredLineSeries>
            <c15:filteredLineSeries>
              <c15:ser>
                <c:idx val="13"/>
                <c:order val="13"/>
                <c:tx>
                  <c:strRef>
                    <c:extLst xmlns:c15="http://schemas.microsoft.com/office/drawing/2012/chart">
                      <c:ext xmlns:c15="http://schemas.microsoft.com/office/drawing/2012/chart" uri="{02D57815-91ED-43cb-92C2-25804820EDAC}">
                        <c15:formulaRef>
                          <c15:sqref>Sheet1!$E$15</c15:sqref>
                        </c15:formulaRef>
                      </c:ext>
                    </c:extLst>
                    <c:strCache>
                      <c:ptCount val="1"/>
                    </c:strCache>
                  </c:strRef>
                </c:tx>
                <c:spPr>
                  <a:ln w="28575" cap="rnd">
                    <a:solidFill>
                      <a:schemeClr val="accent2">
                        <a:lumMod val="80000"/>
                        <a:lumOff val="2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5:$AK$15</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F-FCFB-4C70-92B9-FEFB6B74E5B1}"/>
                  </c:ext>
                </c:extLst>
              </c15:ser>
            </c15:filteredLineSeries>
            <c15:filteredLineSeries>
              <c15:ser>
                <c:idx val="14"/>
                <c:order val="14"/>
                <c:tx>
                  <c:strRef>
                    <c:extLst xmlns:c15="http://schemas.microsoft.com/office/drawing/2012/chart">
                      <c:ext xmlns:c15="http://schemas.microsoft.com/office/drawing/2012/chart" uri="{02D57815-91ED-43cb-92C2-25804820EDAC}">
                        <c15:formulaRef>
                          <c15:sqref>Sheet1!$E$16</c15:sqref>
                        </c15:formulaRef>
                      </c:ext>
                    </c:extLst>
                    <c:strCache>
                      <c:ptCount val="1"/>
                    </c:strCache>
                  </c:strRef>
                </c:tx>
                <c:spPr>
                  <a:ln w="28575" cap="rnd">
                    <a:solidFill>
                      <a:schemeClr val="accent3">
                        <a:lumMod val="80000"/>
                        <a:lumOff val="2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6:$AK$16</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10-FCFB-4C70-92B9-FEFB6B74E5B1}"/>
                  </c:ext>
                </c:extLst>
              </c15:ser>
            </c15:filteredLineSeries>
          </c:ext>
        </c:extLst>
      </c:lineChart>
      <c:catAx>
        <c:axId val="588705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8705744"/>
        <c:crosses val="autoZero"/>
        <c:auto val="1"/>
        <c:lblAlgn val="ctr"/>
        <c:lblOffset val="100"/>
        <c:noMultiLvlLbl val="0"/>
      </c:catAx>
      <c:valAx>
        <c:axId val="588705744"/>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xPr>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8705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01-06</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E$2</c:f>
              <c:strCache>
                <c:ptCount val="1"/>
                <c:pt idx="0">
                  <c:v>MT01</c:v>
                </c:pt>
              </c:strCache>
            </c:strRef>
          </c:tx>
          <c:spPr>
            <a:ln w="28575" cap="rnd">
              <a:solidFill>
                <a:schemeClr val="accent1"/>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2:$AK$2</c:f>
              <c:numCache>
                <c:formatCode>General</c:formatCode>
                <c:ptCount val="32"/>
                <c:pt idx="0">
                  <c:v>4.3200000000000002E-2</c:v>
                </c:pt>
                <c:pt idx="1">
                  <c:v>0.1593</c:v>
                </c:pt>
                <c:pt idx="2">
                  <c:v>0.27539999999999998</c:v>
                </c:pt>
                <c:pt idx="3">
                  <c:v>0.3695</c:v>
                </c:pt>
                <c:pt idx="4">
                  <c:v>0.44330000000000003</c:v>
                </c:pt>
                <c:pt idx="5">
                  <c:v>0.4839</c:v>
                </c:pt>
                <c:pt idx="6">
                  <c:v>0.47060000000000002</c:v>
                </c:pt>
                <c:pt idx="7">
                  <c:v>0.42880000000000001</c:v>
                </c:pt>
                <c:pt idx="8">
                  <c:v>0.39050000000000001</c:v>
                </c:pt>
                <c:pt idx="9">
                  <c:v>0.35070000000000001</c:v>
                </c:pt>
                <c:pt idx="10">
                  <c:v>0.31280000000000002</c:v>
                </c:pt>
                <c:pt idx="11">
                  <c:v>0.27460000000000001</c:v>
                </c:pt>
                <c:pt idx="12">
                  <c:v>0.2334</c:v>
                </c:pt>
                <c:pt idx="13">
                  <c:v>0.19400000000000001</c:v>
                </c:pt>
                <c:pt idx="14">
                  <c:v>0.16</c:v>
                </c:pt>
                <c:pt idx="15">
                  <c:v>0.13270000000000001</c:v>
                </c:pt>
                <c:pt idx="16">
                  <c:v>0.11559999999999999</c:v>
                </c:pt>
                <c:pt idx="17">
                  <c:v>0.1053</c:v>
                </c:pt>
                <c:pt idx="18">
                  <c:v>9.9299999999999999E-2</c:v>
                </c:pt>
                <c:pt idx="19">
                  <c:v>9.64E-2</c:v>
                </c:pt>
                <c:pt idx="20">
                  <c:v>9.5899999999999999E-2</c:v>
                </c:pt>
                <c:pt idx="21">
                  <c:v>9.5899999999999999E-2</c:v>
                </c:pt>
                <c:pt idx="22">
                  <c:v>9.35E-2</c:v>
                </c:pt>
                <c:pt idx="23">
                  <c:v>9.1600000000000001E-2</c:v>
                </c:pt>
                <c:pt idx="24">
                  <c:v>9.2600000000000002E-2</c:v>
                </c:pt>
                <c:pt idx="25">
                  <c:v>9.64E-2</c:v>
                </c:pt>
                <c:pt idx="26">
                  <c:v>0.1057</c:v>
                </c:pt>
                <c:pt idx="27">
                  <c:v>0.1145</c:v>
                </c:pt>
                <c:pt idx="28">
                  <c:v>0.1169</c:v>
                </c:pt>
                <c:pt idx="29">
                  <c:v>0.1152</c:v>
                </c:pt>
                <c:pt idx="30">
                  <c:v>0.1103</c:v>
                </c:pt>
                <c:pt idx="31">
                  <c:v>0.10199999999999999</c:v>
                </c:pt>
              </c:numCache>
            </c:numRef>
          </c:val>
          <c:smooth val="0"/>
          <c:extLst>
            <c:ext xmlns:c16="http://schemas.microsoft.com/office/drawing/2014/chart" uri="{C3380CC4-5D6E-409C-BE32-E72D297353CC}">
              <c16:uniqueId val="{00000000-36E3-4166-AD67-594A7613287C}"/>
            </c:ext>
          </c:extLst>
        </c:ser>
        <c:ser>
          <c:idx val="1"/>
          <c:order val="1"/>
          <c:tx>
            <c:strRef>
              <c:f>Sheet1!$E$3</c:f>
              <c:strCache>
                <c:ptCount val="1"/>
                <c:pt idx="0">
                  <c:v>MT02</c:v>
                </c:pt>
              </c:strCache>
            </c:strRef>
          </c:tx>
          <c:spPr>
            <a:ln w="28575" cap="rnd">
              <a:solidFill>
                <a:schemeClr val="accent2"/>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3:$AK$3</c:f>
              <c:numCache>
                <c:formatCode>General</c:formatCode>
                <c:ptCount val="32"/>
                <c:pt idx="0">
                  <c:v>0.1018</c:v>
                </c:pt>
                <c:pt idx="1">
                  <c:v>0.20619999999999999</c:v>
                </c:pt>
                <c:pt idx="2">
                  <c:v>0.31059999999999999</c:v>
                </c:pt>
                <c:pt idx="3">
                  <c:v>0.39079999999999998</c:v>
                </c:pt>
                <c:pt idx="4">
                  <c:v>0.44350000000000001</c:v>
                </c:pt>
                <c:pt idx="5">
                  <c:v>0.46760000000000002</c:v>
                </c:pt>
                <c:pt idx="6">
                  <c:v>0.45760000000000001</c:v>
                </c:pt>
                <c:pt idx="7">
                  <c:v>0.42720000000000002</c:v>
                </c:pt>
                <c:pt idx="8">
                  <c:v>0.39369999999999999</c:v>
                </c:pt>
                <c:pt idx="9">
                  <c:v>0.3553</c:v>
                </c:pt>
                <c:pt idx="10">
                  <c:v>0.31459999999999999</c:v>
                </c:pt>
                <c:pt idx="11">
                  <c:v>0.27260000000000001</c:v>
                </c:pt>
                <c:pt idx="12">
                  <c:v>0.22950000000000001</c:v>
                </c:pt>
                <c:pt idx="13">
                  <c:v>0.18940000000000001</c:v>
                </c:pt>
                <c:pt idx="14">
                  <c:v>0.15690000000000001</c:v>
                </c:pt>
                <c:pt idx="15">
                  <c:v>0.13139999999999999</c:v>
                </c:pt>
                <c:pt idx="16">
                  <c:v>0.1145</c:v>
                </c:pt>
                <c:pt idx="17">
                  <c:v>0.10390000000000001</c:v>
                </c:pt>
                <c:pt idx="18">
                  <c:v>9.7100000000000006E-2</c:v>
                </c:pt>
                <c:pt idx="19">
                  <c:v>9.3700000000000006E-2</c:v>
                </c:pt>
                <c:pt idx="20">
                  <c:v>9.35E-2</c:v>
                </c:pt>
                <c:pt idx="21">
                  <c:v>9.4200000000000006E-2</c:v>
                </c:pt>
                <c:pt idx="22">
                  <c:v>9.2700000000000005E-2</c:v>
                </c:pt>
                <c:pt idx="23">
                  <c:v>9.1300000000000006E-2</c:v>
                </c:pt>
                <c:pt idx="24">
                  <c:v>9.1700000000000004E-2</c:v>
                </c:pt>
                <c:pt idx="25">
                  <c:v>9.4700000000000006E-2</c:v>
                </c:pt>
                <c:pt idx="26">
                  <c:v>0.1038</c:v>
                </c:pt>
                <c:pt idx="27">
                  <c:v>0.11269999999999999</c:v>
                </c:pt>
                <c:pt idx="28">
                  <c:v>0.1158</c:v>
                </c:pt>
                <c:pt idx="29">
                  <c:v>0.1147</c:v>
                </c:pt>
                <c:pt idx="30">
                  <c:v>0.10970000000000001</c:v>
                </c:pt>
                <c:pt idx="31">
                  <c:v>0.1007</c:v>
                </c:pt>
              </c:numCache>
            </c:numRef>
          </c:val>
          <c:smooth val="0"/>
          <c:extLst>
            <c:ext xmlns:c16="http://schemas.microsoft.com/office/drawing/2014/chart" uri="{C3380CC4-5D6E-409C-BE32-E72D297353CC}">
              <c16:uniqueId val="{00000001-36E3-4166-AD67-594A7613287C}"/>
            </c:ext>
          </c:extLst>
        </c:ser>
        <c:ser>
          <c:idx val="2"/>
          <c:order val="2"/>
          <c:tx>
            <c:strRef>
              <c:f>Sheet1!$E$4</c:f>
              <c:strCache>
                <c:ptCount val="1"/>
                <c:pt idx="0">
                  <c:v>MT03</c:v>
                </c:pt>
              </c:strCache>
            </c:strRef>
          </c:tx>
          <c:spPr>
            <a:ln w="28575" cap="rnd">
              <a:solidFill>
                <a:schemeClr val="accent3"/>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4:$AK$4</c:f>
              <c:numCache>
                <c:formatCode>General</c:formatCode>
                <c:ptCount val="32"/>
                <c:pt idx="0">
                  <c:v>1.7299999999999999E-2</c:v>
                </c:pt>
                <c:pt idx="1">
                  <c:v>0.161</c:v>
                </c:pt>
                <c:pt idx="2">
                  <c:v>0.30470000000000003</c:v>
                </c:pt>
                <c:pt idx="3">
                  <c:v>0.40939999999999999</c:v>
                </c:pt>
                <c:pt idx="4">
                  <c:v>0.46589999999999998</c:v>
                </c:pt>
                <c:pt idx="5">
                  <c:v>0.48230000000000001</c:v>
                </c:pt>
                <c:pt idx="6">
                  <c:v>0.46039999999999998</c:v>
                </c:pt>
                <c:pt idx="7">
                  <c:v>0.4199</c:v>
                </c:pt>
                <c:pt idx="8">
                  <c:v>0.38879999999999998</c:v>
                </c:pt>
                <c:pt idx="9">
                  <c:v>0.35649999999999998</c:v>
                </c:pt>
                <c:pt idx="10">
                  <c:v>0.318</c:v>
                </c:pt>
                <c:pt idx="11">
                  <c:v>0.2767</c:v>
                </c:pt>
                <c:pt idx="12">
                  <c:v>0.23250000000000001</c:v>
                </c:pt>
                <c:pt idx="13">
                  <c:v>0.191</c:v>
                </c:pt>
                <c:pt idx="14">
                  <c:v>0.1583</c:v>
                </c:pt>
                <c:pt idx="15">
                  <c:v>0.13300000000000001</c:v>
                </c:pt>
                <c:pt idx="16">
                  <c:v>0.11700000000000001</c:v>
                </c:pt>
                <c:pt idx="17">
                  <c:v>0.10730000000000001</c:v>
                </c:pt>
                <c:pt idx="18">
                  <c:v>0.1007</c:v>
                </c:pt>
                <c:pt idx="19">
                  <c:v>9.7100000000000006E-2</c:v>
                </c:pt>
                <c:pt idx="20">
                  <c:v>9.6500000000000002E-2</c:v>
                </c:pt>
                <c:pt idx="21">
                  <c:v>9.69E-2</c:v>
                </c:pt>
                <c:pt idx="22">
                  <c:v>9.5600000000000004E-2</c:v>
                </c:pt>
                <c:pt idx="23">
                  <c:v>9.4500000000000001E-2</c:v>
                </c:pt>
                <c:pt idx="24">
                  <c:v>9.5200000000000007E-2</c:v>
                </c:pt>
                <c:pt idx="25">
                  <c:v>9.8400000000000001E-2</c:v>
                </c:pt>
                <c:pt idx="26">
                  <c:v>0.1072</c:v>
                </c:pt>
                <c:pt idx="27">
                  <c:v>0.11600000000000001</c:v>
                </c:pt>
                <c:pt idx="28">
                  <c:v>0.1192</c:v>
                </c:pt>
                <c:pt idx="29">
                  <c:v>0.1183</c:v>
                </c:pt>
                <c:pt idx="30">
                  <c:v>0.1134</c:v>
                </c:pt>
                <c:pt idx="31">
                  <c:v>0.1047</c:v>
                </c:pt>
              </c:numCache>
            </c:numRef>
          </c:val>
          <c:smooth val="0"/>
          <c:extLst>
            <c:ext xmlns:c16="http://schemas.microsoft.com/office/drawing/2014/chart" uri="{C3380CC4-5D6E-409C-BE32-E72D297353CC}">
              <c16:uniqueId val="{00000002-36E3-4166-AD67-594A7613287C}"/>
            </c:ext>
          </c:extLst>
        </c:ser>
        <c:ser>
          <c:idx val="3"/>
          <c:order val="3"/>
          <c:tx>
            <c:strRef>
              <c:f>Sheet1!$E$5</c:f>
              <c:strCache>
                <c:ptCount val="1"/>
                <c:pt idx="0">
                  <c:v>MT04</c:v>
                </c:pt>
              </c:strCache>
            </c:strRef>
          </c:tx>
          <c:spPr>
            <a:ln w="28575" cap="rnd">
              <a:solidFill>
                <a:schemeClr val="accent4"/>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5:$AK$5</c:f>
              <c:numCache>
                <c:formatCode>General</c:formatCode>
                <c:ptCount val="32"/>
                <c:pt idx="0">
                  <c:v>4.41E-2</c:v>
                </c:pt>
                <c:pt idx="1">
                  <c:v>0.17760000000000001</c:v>
                </c:pt>
                <c:pt idx="2">
                  <c:v>0.31109999999999999</c:v>
                </c:pt>
                <c:pt idx="3">
                  <c:v>0.40970000000000001</c:v>
                </c:pt>
                <c:pt idx="4">
                  <c:v>0.46510000000000001</c:v>
                </c:pt>
                <c:pt idx="5">
                  <c:v>0.48420000000000002</c:v>
                </c:pt>
                <c:pt idx="6">
                  <c:v>0.46929999999999999</c:v>
                </c:pt>
                <c:pt idx="7">
                  <c:v>0.43519999999999998</c:v>
                </c:pt>
                <c:pt idx="8">
                  <c:v>0.40150000000000002</c:v>
                </c:pt>
                <c:pt idx="9">
                  <c:v>0.3644</c:v>
                </c:pt>
                <c:pt idx="10">
                  <c:v>0.32479999999999998</c:v>
                </c:pt>
                <c:pt idx="11">
                  <c:v>0.28349999999999997</c:v>
                </c:pt>
                <c:pt idx="12">
                  <c:v>0.24049999999999999</c:v>
                </c:pt>
                <c:pt idx="13">
                  <c:v>0.20019999999999999</c:v>
                </c:pt>
                <c:pt idx="14">
                  <c:v>0.16769999999999999</c:v>
                </c:pt>
                <c:pt idx="15">
                  <c:v>0.14230000000000001</c:v>
                </c:pt>
                <c:pt idx="16">
                  <c:v>0.12590000000000001</c:v>
                </c:pt>
                <c:pt idx="17">
                  <c:v>0.11559999999999999</c:v>
                </c:pt>
                <c:pt idx="18">
                  <c:v>0.1091</c:v>
                </c:pt>
                <c:pt idx="19">
                  <c:v>0.10580000000000001</c:v>
                </c:pt>
                <c:pt idx="20">
                  <c:v>0.10580000000000001</c:v>
                </c:pt>
                <c:pt idx="21">
                  <c:v>0.1067</c:v>
                </c:pt>
                <c:pt idx="22">
                  <c:v>0.105</c:v>
                </c:pt>
                <c:pt idx="23">
                  <c:v>0.1033</c:v>
                </c:pt>
                <c:pt idx="24">
                  <c:v>0.10349999999999999</c:v>
                </c:pt>
                <c:pt idx="25">
                  <c:v>0.1065</c:v>
                </c:pt>
                <c:pt idx="26">
                  <c:v>0.11600000000000001</c:v>
                </c:pt>
                <c:pt idx="27">
                  <c:v>0.12559999999999999</c:v>
                </c:pt>
                <c:pt idx="28">
                  <c:v>0.12909999999999999</c:v>
                </c:pt>
                <c:pt idx="29">
                  <c:v>0.12809999999999999</c:v>
                </c:pt>
                <c:pt idx="30">
                  <c:v>0.1227</c:v>
                </c:pt>
                <c:pt idx="31">
                  <c:v>0.1129</c:v>
                </c:pt>
              </c:numCache>
            </c:numRef>
          </c:val>
          <c:smooth val="0"/>
          <c:extLst>
            <c:ext xmlns:c16="http://schemas.microsoft.com/office/drawing/2014/chart" uri="{C3380CC4-5D6E-409C-BE32-E72D297353CC}">
              <c16:uniqueId val="{00000003-36E3-4166-AD67-594A7613287C}"/>
            </c:ext>
          </c:extLst>
        </c:ser>
        <c:ser>
          <c:idx val="4"/>
          <c:order val="4"/>
          <c:tx>
            <c:strRef>
              <c:f>Sheet1!$E$6</c:f>
              <c:strCache>
                <c:ptCount val="1"/>
                <c:pt idx="0">
                  <c:v>MT05</c:v>
                </c:pt>
              </c:strCache>
            </c:strRef>
          </c:tx>
          <c:spPr>
            <a:ln w="28575" cap="rnd">
              <a:solidFill>
                <a:schemeClr val="accent5"/>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6:$AK$6</c:f>
              <c:numCache>
                <c:formatCode>General</c:formatCode>
                <c:ptCount val="32"/>
                <c:pt idx="0">
                  <c:v>0</c:v>
                </c:pt>
                <c:pt idx="1">
                  <c:v>0.14460000000000001</c:v>
                </c:pt>
                <c:pt idx="2">
                  <c:v>0.29459999999999997</c:v>
                </c:pt>
                <c:pt idx="3">
                  <c:v>0.40429999999999999</c:v>
                </c:pt>
                <c:pt idx="4">
                  <c:v>0.46400000000000002</c:v>
                </c:pt>
                <c:pt idx="5">
                  <c:v>0.4824</c:v>
                </c:pt>
                <c:pt idx="6">
                  <c:v>0.46210000000000001</c:v>
                </c:pt>
                <c:pt idx="7">
                  <c:v>0.42249999999999999</c:v>
                </c:pt>
                <c:pt idx="8">
                  <c:v>0.39029999999999998</c:v>
                </c:pt>
                <c:pt idx="9">
                  <c:v>0.35639999999999999</c:v>
                </c:pt>
                <c:pt idx="10">
                  <c:v>0.31690000000000002</c:v>
                </c:pt>
                <c:pt idx="11">
                  <c:v>0.27489999999999998</c:v>
                </c:pt>
                <c:pt idx="12">
                  <c:v>0.23039999999999999</c:v>
                </c:pt>
                <c:pt idx="13">
                  <c:v>0.18890000000000001</c:v>
                </c:pt>
                <c:pt idx="14">
                  <c:v>0.15609999999999999</c:v>
                </c:pt>
                <c:pt idx="15">
                  <c:v>0.13109999999999999</c:v>
                </c:pt>
                <c:pt idx="16">
                  <c:v>0.1159</c:v>
                </c:pt>
                <c:pt idx="17">
                  <c:v>0.107</c:v>
                </c:pt>
                <c:pt idx="18">
                  <c:v>0.1009</c:v>
                </c:pt>
                <c:pt idx="19">
                  <c:v>9.7600000000000006E-2</c:v>
                </c:pt>
                <c:pt idx="20">
                  <c:v>9.74E-2</c:v>
                </c:pt>
                <c:pt idx="21">
                  <c:v>9.8100000000000007E-2</c:v>
                </c:pt>
                <c:pt idx="22">
                  <c:v>9.6699999999999994E-2</c:v>
                </c:pt>
                <c:pt idx="23">
                  <c:v>9.5299999999999996E-2</c:v>
                </c:pt>
                <c:pt idx="24">
                  <c:v>9.5699999999999993E-2</c:v>
                </c:pt>
                <c:pt idx="25">
                  <c:v>9.8599999999999993E-2</c:v>
                </c:pt>
                <c:pt idx="26">
                  <c:v>0.1076</c:v>
                </c:pt>
                <c:pt idx="27">
                  <c:v>0.11650000000000001</c:v>
                </c:pt>
                <c:pt idx="28">
                  <c:v>0.12</c:v>
                </c:pt>
                <c:pt idx="29">
                  <c:v>0.1192</c:v>
                </c:pt>
                <c:pt idx="30">
                  <c:v>0.1142</c:v>
                </c:pt>
                <c:pt idx="31">
                  <c:v>0.1051</c:v>
                </c:pt>
              </c:numCache>
            </c:numRef>
          </c:val>
          <c:smooth val="0"/>
          <c:extLst>
            <c:ext xmlns:c16="http://schemas.microsoft.com/office/drawing/2014/chart" uri="{C3380CC4-5D6E-409C-BE32-E72D297353CC}">
              <c16:uniqueId val="{00000004-36E3-4166-AD67-594A7613287C}"/>
            </c:ext>
          </c:extLst>
        </c:ser>
        <c:ser>
          <c:idx val="5"/>
          <c:order val="5"/>
          <c:tx>
            <c:strRef>
              <c:f>Sheet1!$E$7</c:f>
              <c:strCache>
                <c:ptCount val="1"/>
                <c:pt idx="0">
                  <c:v>MT06</c:v>
                </c:pt>
              </c:strCache>
            </c:strRef>
          </c:tx>
          <c:spPr>
            <a:ln w="28575" cap="rnd">
              <a:solidFill>
                <a:schemeClr val="accent6"/>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7:$AK$7</c:f>
              <c:numCache>
                <c:formatCode>General</c:formatCode>
                <c:ptCount val="32"/>
                <c:pt idx="0">
                  <c:v>4.4699999999999997E-2</c:v>
                </c:pt>
                <c:pt idx="1">
                  <c:v>0.1784</c:v>
                </c:pt>
                <c:pt idx="2">
                  <c:v>0.31209999999999999</c:v>
                </c:pt>
                <c:pt idx="3">
                  <c:v>0.41070000000000001</c:v>
                </c:pt>
                <c:pt idx="4">
                  <c:v>0.46600000000000003</c:v>
                </c:pt>
                <c:pt idx="5">
                  <c:v>0.48459999999999998</c:v>
                </c:pt>
                <c:pt idx="6">
                  <c:v>0.46710000000000002</c:v>
                </c:pt>
                <c:pt idx="7">
                  <c:v>0.43059999999999998</c:v>
                </c:pt>
                <c:pt idx="8">
                  <c:v>0.3982</c:v>
                </c:pt>
                <c:pt idx="9">
                  <c:v>0.36299999999999999</c:v>
                </c:pt>
                <c:pt idx="10">
                  <c:v>0.32219999999999999</c:v>
                </c:pt>
                <c:pt idx="11">
                  <c:v>0.27939999999999998</c:v>
                </c:pt>
                <c:pt idx="12">
                  <c:v>0.2359</c:v>
                </c:pt>
                <c:pt idx="13">
                  <c:v>0.19600000000000001</c:v>
                </c:pt>
                <c:pt idx="14">
                  <c:v>0.1646</c:v>
                </c:pt>
                <c:pt idx="15">
                  <c:v>0.1404</c:v>
                </c:pt>
                <c:pt idx="16">
                  <c:v>0.1245</c:v>
                </c:pt>
                <c:pt idx="17">
                  <c:v>0.1145</c:v>
                </c:pt>
                <c:pt idx="18">
                  <c:v>0.1086</c:v>
                </c:pt>
                <c:pt idx="19">
                  <c:v>0.10589999999999999</c:v>
                </c:pt>
                <c:pt idx="20">
                  <c:v>0.10639999999999999</c:v>
                </c:pt>
                <c:pt idx="21">
                  <c:v>0.1076</c:v>
                </c:pt>
                <c:pt idx="22">
                  <c:v>0.10580000000000001</c:v>
                </c:pt>
                <c:pt idx="23">
                  <c:v>0.104</c:v>
                </c:pt>
                <c:pt idx="24">
                  <c:v>0.1043</c:v>
                </c:pt>
                <c:pt idx="25">
                  <c:v>0.1074</c:v>
                </c:pt>
                <c:pt idx="26">
                  <c:v>0.1171</c:v>
                </c:pt>
                <c:pt idx="27">
                  <c:v>0.12670000000000001</c:v>
                </c:pt>
                <c:pt idx="28">
                  <c:v>0.12989999999999999</c:v>
                </c:pt>
                <c:pt idx="29">
                  <c:v>0.12859999999999999</c:v>
                </c:pt>
                <c:pt idx="30">
                  <c:v>0.12330000000000001</c:v>
                </c:pt>
                <c:pt idx="31">
                  <c:v>0.114</c:v>
                </c:pt>
              </c:numCache>
            </c:numRef>
          </c:val>
          <c:smooth val="0"/>
          <c:extLst>
            <c:ext xmlns:c16="http://schemas.microsoft.com/office/drawing/2014/chart" uri="{C3380CC4-5D6E-409C-BE32-E72D297353CC}">
              <c16:uniqueId val="{00000005-36E3-4166-AD67-594A7613287C}"/>
            </c:ext>
          </c:extLst>
        </c:ser>
        <c:dLbls>
          <c:showLegendKey val="0"/>
          <c:showVal val="0"/>
          <c:showCatName val="0"/>
          <c:showSerName val="0"/>
          <c:showPercent val="0"/>
          <c:showBubbleSize val="0"/>
        </c:dLbls>
        <c:smooth val="0"/>
        <c:axId val="466674688"/>
        <c:axId val="466668784"/>
      </c:lineChart>
      <c:catAx>
        <c:axId val="466674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6668784"/>
        <c:crosses val="autoZero"/>
        <c:auto val="1"/>
        <c:lblAlgn val="ctr"/>
        <c:lblOffset val="100"/>
        <c:noMultiLvlLbl val="0"/>
      </c:catAx>
      <c:valAx>
        <c:axId val="466668784"/>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xPr>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66746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07-12</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A$2</c:f>
              <c:strCache>
                <c:ptCount val="1"/>
                <c:pt idx="0">
                  <c:v>MT07</c:v>
                </c:pt>
              </c:strCache>
            </c:strRef>
          </c:tx>
          <c:spPr>
            <a:ln w="28575" cap="rnd">
              <a:solidFill>
                <a:schemeClr val="accent1"/>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2:$AK$2</c:f>
              <c:numCache>
                <c:formatCode>General</c:formatCode>
                <c:ptCount val="36"/>
                <c:pt idx="4">
                  <c:v>7.4000000000000003E-3</c:v>
                </c:pt>
                <c:pt idx="5">
                  <c:v>5.3600000000000002E-2</c:v>
                </c:pt>
                <c:pt idx="6">
                  <c:v>9.98E-2</c:v>
                </c:pt>
                <c:pt idx="7">
                  <c:v>0.1298</c:v>
                </c:pt>
                <c:pt idx="8">
                  <c:v>0.13589999999999999</c:v>
                </c:pt>
                <c:pt idx="9">
                  <c:v>0.13100000000000001</c:v>
                </c:pt>
                <c:pt idx="10">
                  <c:v>0.1268</c:v>
                </c:pt>
                <c:pt idx="11">
                  <c:v>0.1268</c:v>
                </c:pt>
                <c:pt idx="12">
                  <c:v>0.13500000000000001</c:v>
                </c:pt>
                <c:pt idx="13">
                  <c:v>0.1545</c:v>
                </c:pt>
                <c:pt idx="14">
                  <c:v>0.20130000000000001</c:v>
                </c:pt>
                <c:pt idx="15">
                  <c:v>0.24360000000000001</c:v>
                </c:pt>
                <c:pt idx="16">
                  <c:v>0.24959999999999999</c:v>
                </c:pt>
                <c:pt idx="17">
                  <c:v>0.23730000000000001</c:v>
                </c:pt>
                <c:pt idx="18">
                  <c:v>0.21479999999999999</c:v>
                </c:pt>
                <c:pt idx="19">
                  <c:v>0.1946</c:v>
                </c:pt>
                <c:pt idx="20">
                  <c:v>0.1913</c:v>
                </c:pt>
                <c:pt idx="21">
                  <c:v>0.20599999999999999</c:v>
                </c:pt>
                <c:pt idx="22">
                  <c:v>0.2402</c:v>
                </c:pt>
                <c:pt idx="23">
                  <c:v>0.3009</c:v>
                </c:pt>
                <c:pt idx="24">
                  <c:v>0.41470000000000001</c:v>
                </c:pt>
                <c:pt idx="25">
                  <c:v>0.53320000000000001</c:v>
                </c:pt>
                <c:pt idx="26">
                  <c:v>0.60350000000000004</c:v>
                </c:pt>
                <c:pt idx="27">
                  <c:v>0.64590000000000003</c:v>
                </c:pt>
                <c:pt idx="28">
                  <c:v>0.66979999999999995</c:v>
                </c:pt>
                <c:pt idx="29">
                  <c:v>0.68240000000000001</c:v>
                </c:pt>
                <c:pt idx="30">
                  <c:v>0.69469999999999998</c:v>
                </c:pt>
                <c:pt idx="31">
                  <c:v>0.70189999999999997</c:v>
                </c:pt>
                <c:pt idx="32">
                  <c:v>0.69989999999999997</c:v>
                </c:pt>
                <c:pt idx="33">
                  <c:v>0.6966</c:v>
                </c:pt>
                <c:pt idx="34">
                  <c:v>0.7</c:v>
                </c:pt>
                <c:pt idx="35">
                  <c:v>0.70779999999999998</c:v>
                </c:pt>
              </c:numCache>
            </c:numRef>
          </c:val>
          <c:smooth val="0"/>
          <c:extLst>
            <c:ext xmlns:c16="http://schemas.microsoft.com/office/drawing/2014/chart" uri="{C3380CC4-5D6E-409C-BE32-E72D297353CC}">
              <c16:uniqueId val="{00000000-5F21-471A-AFCC-66C9BC119FA9}"/>
            </c:ext>
          </c:extLst>
        </c:ser>
        <c:ser>
          <c:idx val="1"/>
          <c:order val="1"/>
          <c:tx>
            <c:strRef>
              <c:f>Sheet1!$A$3</c:f>
              <c:strCache>
                <c:ptCount val="1"/>
                <c:pt idx="0">
                  <c:v>MT08</c:v>
                </c:pt>
              </c:strCache>
            </c:strRef>
          </c:tx>
          <c:spPr>
            <a:ln w="28575" cap="rnd">
              <a:solidFill>
                <a:schemeClr val="accent2"/>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3:$AK$3</c:f>
              <c:numCache>
                <c:formatCode>General</c:formatCode>
                <c:ptCount val="36"/>
                <c:pt idx="4">
                  <c:v>6.3E-2</c:v>
                </c:pt>
                <c:pt idx="5">
                  <c:v>8.8700000000000001E-2</c:v>
                </c:pt>
                <c:pt idx="6">
                  <c:v>0.1144</c:v>
                </c:pt>
                <c:pt idx="7">
                  <c:v>0.13</c:v>
                </c:pt>
                <c:pt idx="8">
                  <c:v>0.13009999999999999</c:v>
                </c:pt>
                <c:pt idx="9">
                  <c:v>0.12429999999999999</c:v>
                </c:pt>
                <c:pt idx="10">
                  <c:v>0.1217</c:v>
                </c:pt>
                <c:pt idx="11">
                  <c:v>0.1234</c:v>
                </c:pt>
                <c:pt idx="12">
                  <c:v>0.12939999999999999</c:v>
                </c:pt>
                <c:pt idx="13">
                  <c:v>0.14610000000000001</c:v>
                </c:pt>
                <c:pt idx="14">
                  <c:v>0.19239999999999999</c:v>
                </c:pt>
                <c:pt idx="15">
                  <c:v>0.23530000000000001</c:v>
                </c:pt>
                <c:pt idx="16">
                  <c:v>0.24279999999999999</c:v>
                </c:pt>
                <c:pt idx="17">
                  <c:v>0.23219999999999999</c:v>
                </c:pt>
                <c:pt idx="18">
                  <c:v>0.2107</c:v>
                </c:pt>
                <c:pt idx="19">
                  <c:v>0.191</c:v>
                </c:pt>
                <c:pt idx="20">
                  <c:v>0.18770000000000001</c:v>
                </c:pt>
                <c:pt idx="21">
                  <c:v>0.20200000000000001</c:v>
                </c:pt>
                <c:pt idx="22">
                  <c:v>0.23580000000000001</c:v>
                </c:pt>
                <c:pt idx="23">
                  <c:v>0.29659999999999997</c:v>
                </c:pt>
                <c:pt idx="24">
                  <c:v>0.41160000000000002</c:v>
                </c:pt>
                <c:pt idx="25">
                  <c:v>0.53200000000000003</c:v>
                </c:pt>
                <c:pt idx="26">
                  <c:v>0.60460000000000003</c:v>
                </c:pt>
                <c:pt idx="27">
                  <c:v>0.64890000000000003</c:v>
                </c:pt>
                <c:pt idx="28">
                  <c:v>0.6734</c:v>
                </c:pt>
                <c:pt idx="29">
                  <c:v>0.68559999999999999</c:v>
                </c:pt>
                <c:pt idx="30">
                  <c:v>0.69689999999999996</c:v>
                </c:pt>
                <c:pt idx="31">
                  <c:v>0.70269999999999999</c:v>
                </c:pt>
                <c:pt idx="32">
                  <c:v>0.69910000000000005</c:v>
                </c:pt>
                <c:pt idx="33">
                  <c:v>0.69469999999999998</c:v>
                </c:pt>
                <c:pt idx="34">
                  <c:v>0.69810000000000005</c:v>
                </c:pt>
                <c:pt idx="35">
                  <c:v>0.70699999999999996</c:v>
                </c:pt>
              </c:numCache>
            </c:numRef>
          </c:val>
          <c:smooth val="0"/>
          <c:extLst>
            <c:ext xmlns:c16="http://schemas.microsoft.com/office/drawing/2014/chart" uri="{C3380CC4-5D6E-409C-BE32-E72D297353CC}">
              <c16:uniqueId val="{00000001-5F21-471A-AFCC-66C9BC119FA9}"/>
            </c:ext>
          </c:extLst>
        </c:ser>
        <c:ser>
          <c:idx val="2"/>
          <c:order val="2"/>
          <c:tx>
            <c:strRef>
              <c:f>Sheet1!$A$4</c:f>
              <c:strCache>
                <c:ptCount val="1"/>
                <c:pt idx="0">
                  <c:v>MT09</c:v>
                </c:pt>
              </c:strCache>
            </c:strRef>
          </c:tx>
          <c:spPr>
            <a:ln w="28575" cap="rnd">
              <a:solidFill>
                <a:schemeClr val="accent3"/>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4:$AK$4</c:f>
              <c:numCache>
                <c:formatCode>General</c:formatCode>
                <c:ptCount val="36"/>
                <c:pt idx="4">
                  <c:v>5.5199999999999999E-2</c:v>
                </c:pt>
                <c:pt idx="5">
                  <c:v>8.2699999999999996E-2</c:v>
                </c:pt>
                <c:pt idx="6">
                  <c:v>0.11020000000000001</c:v>
                </c:pt>
                <c:pt idx="7">
                  <c:v>0.1278</c:v>
                </c:pt>
                <c:pt idx="8">
                  <c:v>0.13070000000000001</c:v>
                </c:pt>
                <c:pt idx="9">
                  <c:v>0.12659999999999999</c:v>
                </c:pt>
                <c:pt idx="10">
                  <c:v>0.1221</c:v>
                </c:pt>
                <c:pt idx="11">
                  <c:v>0.121</c:v>
                </c:pt>
                <c:pt idx="12">
                  <c:v>0.12770000000000001</c:v>
                </c:pt>
                <c:pt idx="13">
                  <c:v>0.1462</c:v>
                </c:pt>
                <c:pt idx="14">
                  <c:v>0.19350000000000001</c:v>
                </c:pt>
                <c:pt idx="15">
                  <c:v>0.23699999999999999</c:v>
                </c:pt>
                <c:pt idx="16">
                  <c:v>0.24399999999999999</c:v>
                </c:pt>
                <c:pt idx="17">
                  <c:v>0.2326</c:v>
                </c:pt>
                <c:pt idx="18">
                  <c:v>0.21029999999999999</c:v>
                </c:pt>
                <c:pt idx="19">
                  <c:v>0.19009999999999999</c:v>
                </c:pt>
                <c:pt idx="20">
                  <c:v>0.187</c:v>
                </c:pt>
                <c:pt idx="21">
                  <c:v>0.20219999999999999</c:v>
                </c:pt>
                <c:pt idx="22">
                  <c:v>0.23749999999999999</c:v>
                </c:pt>
                <c:pt idx="23">
                  <c:v>0.3</c:v>
                </c:pt>
                <c:pt idx="24">
                  <c:v>0.41620000000000001</c:v>
                </c:pt>
                <c:pt idx="25">
                  <c:v>0.53749999999999998</c:v>
                </c:pt>
                <c:pt idx="26">
                  <c:v>0.61060000000000003</c:v>
                </c:pt>
                <c:pt idx="27">
                  <c:v>0.65519989999999995</c:v>
                </c:pt>
                <c:pt idx="28">
                  <c:v>0.67949999999999999</c:v>
                </c:pt>
                <c:pt idx="29">
                  <c:v>0.6915</c:v>
                </c:pt>
                <c:pt idx="30">
                  <c:v>0.70299999999999996</c:v>
                </c:pt>
                <c:pt idx="31">
                  <c:v>0.70930000000000004</c:v>
                </c:pt>
                <c:pt idx="32">
                  <c:v>0.70650000000000002</c:v>
                </c:pt>
                <c:pt idx="33">
                  <c:v>0.7026</c:v>
                </c:pt>
                <c:pt idx="34">
                  <c:v>0.70650000000000002</c:v>
                </c:pt>
                <c:pt idx="35">
                  <c:v>0.71540000000000004</c:v>
                </c:pt>
              </c:numCache>
            </c:numRef>
          </c:val>
          <c:smooth val="0"/>
          <c:extLst>
            <c:ext xmlns:c16="http://schemas.microsoft.com/office/drawing/2014/chart" uri="{C3380CC4-5D6E-409C-BE32-E72D297353CC}">
              <c16:uniqueId val="{00000002-5F21-471A-AFCC-66C9BC119FA9}"/>
            </c:ext>
          </c:extLst>
        </c:ser>
        <c:ser>
          <c:idx val="3"/>
          <c:order val="3"/>
          <c:tx>
            <c:strRef>
              <c:f>Sheet1!$A$5</c:f>
              <c:strCache>
                <c:ptCount val="1"/>
                <c:pt idx="0">
                  <c:v>MT10</c:v>
                </c:pt>
              </c:strCache>
            </c:strRef>
          </c:tx>
          <c:spPr>
            <a:ln w="28575" cap="rnd">
              <a:solidFill>
                <a:schemeClr val="accent4"/>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5:$AK$5</c:f>
              <c:numCache>
                <c:formatCode>General</c:formatCode>
                <c:ptCount val="36"/>
                <c:pt idx="4">
                  <c:v>5.3499999999999999E-2</c:v>
                </c:pt>
                <c:pt idx="5">
                  <c:v>7.7200000000000005E-2</c:v>
                </c:pt>
                <c:pt idx="6">
                  <c:v>0.1009</c:v>
                </c:pt>
                <c:pt idx="7">
                  <c:v>0.1162</c:v>
                </c:pt>
                <c:pt idx="8">
                  <c:v>0.1197</c:v>
                </c:pt>
                <c:pt idx="9">
                  <c:v>0.11700000000000001</c:v>
                </c:pt>
                <c:pt idx="10">
                  <c:v>0.11210000000000001</c:v>
                </c:pt>
                <c:pt idx="11">
                  <c:v>0.11020000000000001</c:v>
                </c:pt>
                <c:pt idx="12">
                  <c:v>0.1174</c:v>
                </c:pt>
                <c:pt idx="13">
                  <c:v>0.13650000000000001</c:v>
                </c:pt>
                <c:pt idx="14">
                  <c:v>0.18360000000000001</c:v>
                </c:pt>
                <c:pt idx="15">
                  <c:v>0.22700000000000001</c:v>
                </c:pt>
                <c:pt idx="16">
                  <c:v>0.23519999999999999</c:v>
                </c:pt>
                <c:pt idx="17">
                  <c:v>0.22500000000000001</c:v>
                </c:pt>
                <c:pt idx="18">
                  <c:v>0.2034</c:v>
                </c:pt>
                <c:pt idx="19">
                  <c:v>0.18340000000000001</c:v>
                </c:pt>
                <c:pt idx="20">
                  <c:v>0.18</c:v>
                </c:pt>
                <c:pt idx="21">
                  <c:v>0.1946</c:v>
                </c:pt>
                <c:pt idx="22">
                  <c:v>0.22939999999999999</c:v>
                </c:pt>
                <c:pt idx="23">
                  <c:v>0.2913</c:v>
                </c:pt>
                <c:pt idx="24">
                  <c:v>0.40699999999999997</c:v>
                </c:pt>
                <c:pt idx="25">
                  <c:v>0.52780000000000005</c:v>
                </c:pt>
                <c:pt idx="26">
                  <c:v>0.60040000000000004</c:v>
                </c:pt>
                <c:pt idx="27">
                  <c:v>0.64480000000000004</c:v>
                </c:pt>
                <c:pt idx="28">
                  <c:v>0.66969999999999996</c:v>
                </c:pt>
                <c:pt idx="29">
                  <c:v>0.68269999999999997</c:v>
                </c:pt>
                <c:pt idx="30">
                  <c:v>0.69479999999999997</c:v>
                </c:pt>
                <c:pt idx="31">
                  <c:v>0.70120000000000005</c:v>
                </c:pt>
                <c:pt idx="32">
                  <c:v>0.6976</c:v>
                </c:pt>
                <c:pt idx="33">
                  <c:v>0.69289999999999996</c:v>
                </c:pt>
                <c:pt idx="34">
                  <c:v>0.69650000000000001</c:v>
                </c:pt>
                <c:pt idx="35">
                  <c:v>0.7056</c:v>
                </c:pt>
              </c:numCache>
            </c:numRef>
          </c:val>
          <c:smooth val="0"/>
          <c:extLst>
            <c:ext xmlns:c16="http://schemas.microsoft.com/office/drawing/2014/chart" uri="{C3380CC4-5D6E-409C-BE32-E72D297353CC}">
              <c16:uniqueId val="{00000003-5F21-471A-AFCC-66C9BC119FA9}"/>
            </c:ext>
          </c:extLst>
        </c:ser>
        <c:ser>
          <c:idx val="4"/>
          <c:order val="4"/>
          <c:tx>
            <c:strRef>
              <c:f>Sheet1!$A$6</c:f>
              <c:strCache>
                <c:ptCount val="1"/>
                <c:pt idx="0">
                  <c:v>MT11</c:v>
                </c:pt>
              </c:strCache>
            </c:strRef>
          </c:tx>
          <c:spPr>
            <a:ln w="28575" cap="rnd">
              <a:solidFill>
                <a:schemeClr val="accent5"/>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6:$AK$6</c:f>
              <c:numCache>
                <c:formatCode>General</c:formatCode>
                <c:ptCount val="36"/>
                <c:pt idx="4">
                  <c:v>5.33E-2</c:v>
                </c:pt>
                <c:pt idx="5">
                  <c:v>8.2500000000000004E-2</c:v>
                </c:pt>
                <c:pt idx="6">
                  <c:v>0.11169999999999999</c:v>
                </c:pt>
                <c:pt idx="7">
                  <c:v>0.1288</c:v>
                </c:pt>
                <c:pt idx="8">
                  <c:v>0.12690000000000001</c:v>
                </c:pt>
                <c:pt idx="9">
                  <c:v>0.11899999999999999</c:v>
                </c:pt>
                <c:pt idx="10">
                  <c:v>0.1186</c:v>
                </c:pt>
                <c:pt idx="11">
                  <c:v>0.1239</c:v>
                </c:pt>
                <c:pt idx="12">
                  <c:v>0.1305</c:v>
                </c:pt>
                <c:pt idx="13">
                  <c:v>0.1474</c:v>
                </c:pt>
                <c:pt idx="14">
                  <c:v>0.19539999999999999</c:v>
                </c:pt>
                <c:pt idx="15">
                  <c:v>0.2404</c:v>
                </c:pt>
                <c:pt idx="16">
                  <c:v>0.25019999999999998</c:v>
                </c:pt>
                <c:pt idx="17">
                  <c:v>0.2412</c:v>
                </c:pt>
                <c:pt idx="18">
                  <c:v>0.21879999999999999</c:v>
                </c:pt>
                <c:pt idx="19">
                  <c:v>0.19769999999999999</c:v>
                </c:pt>
                <c:pt idx="20">
                  <c:v>0.19439999999999999</c:v>
                </c:pt>
                <c:pt idx="21">
                  <c:v>0.20949999999999999</c:v>
                </c:pt>
                <c:pt idx="22">
                  <c:v>0.24440000000000001</c:v>
                </c:pt>
                <c:pt idx="23">
                  <c:v>0.30630000000000002</c:v>
                </c:pt>
                <c:pt idx="24">
                  <c:v>0.42159999999999997</c:v>
                </c:pt>
                <c:pt idx="25">
                  <c:v>0.5413</c:v>
                </c:pt>
                <c:pt idx="26">
                  <c:v>0.61219999999999997</c:v>
                </c:pt>
                <c:pt idx="27">
                  <c:v>0.65440010000000004</c:v>
                </c:pt>
                <c:pt idx="28">
                  <c:v>0.67730000000000001</c:v>
                </c:pt>
                <c:pt idx="29">
                  <c:v>0.68830000000000002</c:v>
                </c:pt>
                <c:pt idx="30">
                  <c:v>0.69879999999999998</c:v>
                </c:pt>
                <c:pt idx="31">
                  <c:v>0.70440000000000003</c:v>
                </c:pt>
                <c:pt idx="32">
                  <c:v>0.70179999999999998</c:v>
                </c:pt>
                <c:pt idx="33">
                  <c:v>0.69840000000000002</c:v>
                </c:pt>
                <c:pt idx="34">
                  <c:v>0.70189999999999997</c:v>
                </c:pt>
                <c:pt idx="35">
                  <c:v>0.71009999999999995</c:v>
                </c:pt>
              </c:numCache>
            </c:numRef>
          </c:val>
          <c:smooth val="0"/>
          <c:extLst>
            <c:ext xmlns:c16="http://schemas.microsoft.com/office/drawing/2014/chart" uri="{C3380CC4-5D6E-409C-BE32-E72D297353CC}">
              <c16:uniqueId val="{00000004-5F21-471A-AFCC-66C9BC119FA9}"/>
            </c:ext>
          </c:extLst>
        </c:ser>
        <c:ser>
          <c:idx val="5"/>
          <c:order val="5"/>
          <c:tx>
            <c:strRef>
              <c:f>Sheet1!$A$7</c:f>
              <c:strCache>
                <c:ptCount val="1"/>
                <c:pt idx="0">
                  <c:v>MT12</c:v>
                </c:pt>
              </c:strCache>
            </c:strRef>
          </c:tx>
          <c:spPr>
            <a:ln w="28575" cap="rnd">
              <a:solidFill>
                <a:schemeClr val="accent6"/>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7:$AK$7</c:f>
              <c:numCache>
                <c:formatCode>General</c:formatCode>
                <c:ptCount val="36"/>
                <c:pt idx="4">
                  <c:v>6.7000000000000004E-2</c:v>
                </c:pt>
                <c:pt idx="5">
                  <c:v>9.3299999999999994E-2</c:v>
                </c:pt>
                <c:pt idx="6">
                  <c:v>0.1196</c:v>
                </c:pt>
                <c:pt idx="7">
                  <c:v>0.1336</c:v>
                </c:pt>
                <c:pt idx="8">
                  <c:v>0.1273</c:v>
                </c:pt>
                <c:pt idx="9">
                  <c:v>0.1162</c:v>
                </c:pt>
                <c:pt idx="10">
                  <c:v>0.11700000000000001</c:v>
                </c:pt>
                <c:pt idx="11">
                  <c:v>0.1244</c:v>
                </c:pt>
                <c:pt idx="12">
                  <c:v>0.12889999999999999</c:v>
                </c:pt>
                <c:pt idx="13">
                  <c:v>0.14299999999999999</c:v>
                </c:pt>
                <c:pt idx="14">
                  <c:v>0.1903</c:v>
                </c:pt>
                <c:pt idx="15">
                  <c:v>0.23499999999999999</c:v>
                </c:pt>
                <c:pt idx="16">
                  <c:v>0.2442</c:v>
                </c:pt>
                <c:pt idx="17">
                  <c:v>0.2349</c:v>
                </c:pt>
                <c:pt idx="18">
                  <c:v>0.21390000000000001</c:v>
                </c:pt>
                <c:pt idx="19">
                  <c:v>0.1943</c:v>
                </c:pt>
                <c:pt idx="20">
                  <c:v>0.19120000000000001</c:v>
                </c:pt>
                <c:pt idx="21">
                  <c:v>0.2059</c:v>
                </c:pt>
                <c:pt idx="22">
                  <c:v>0.2404</c:v>
                </c:pt>
                <c:pt idx="23">
                  <c:v>0.30230000000000001</c:v>
                </c:pt>
                <c:pt idx="24">
                  <c:v>0.41970000000000002</c:v>
                </c:pt>
                <c:pt idx="25">
                  <c:v>0.54239999999999999</c:v>
                </c:pt>
                <c:pt idx="26">
                  <c:v>0.6159</c:v>
                </c:pt>
                <c:pt idx="27">
                  <c:v>0.66</c:v>
                </c:pt>
                <c:pt idx="28">
                  <c:v>0.68269999999999997</c:v>
                </c:pt>
                <c:pt idx="29">
                  <c:v>0.69310000000000005</c:v>
                </c:pt>
                <c:pt idx="30">
                  <c:v>0.7046</c:v>
                </c:pt>
                <c:pt idx="31">
                  <c:v>0.7117</c:v>
                </c:pt>
                <c:pt idx="32">
                  <c:v>0.71120000000000005</c:v>
                </c:pt>
                <c:pt idx="33">
                  <c:v>0.70920000000000005</c:v>
                </c:pt>
                <c:pt idx="34">
                  <c:v>0.71230009999999999</c:v>
                </c:pt>
                <c:pt idx="35">
                  <c:v>0.71850000000000003</c:v>
                </c:pt>
              </c:numCache>
            </c:numRef>
          </c:val>
          <c:smooth val="0"/>
          <c:extLst>
            <c:ext xmlns:c16="http://schemas.microsoft.com/office/drawing/2014/chart" uri="{C3380CC4-5D6E-409C-BE32-E72D297353CC}">
              <c16:uniqueId val="{00000005-5F21-471A-AFCC-66C9BC119FA9}"/>
            </c:ext>
          </c:extLst>
        </c:ser>
        <c:dLbls>
          <c:showLegendKey val="0"/>
          <c:showVal val="0"/>
          <c:showCatName val="0"/>
          <c:showSerName val="0"/>
          <c:showPercent val="0"/>
          <c:showBubbleSize val="0"/>
        </c:dLbls>
        <c:smooth val="0"/>
        <c:axId val="467901464"/>
        <c:axId val="467896544"/>
      </c:lineChart>
      <c:catAx>
        <c:axId val="4679014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7896544"/>
        <c:crosses val="autoZero"/>
        <c:auto val="1"/>
        <c:lblAlgn val="ctr"/>
        <c:lblOffset val="100"/>
        <c:noMultiLvlLbl val="0"/>
      </c:catAx>
      <c:valAx>
        <c:axId val="467896544"/>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xPr>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7901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13-18</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A$2</c:f>
              <c:strCache>
                <c:ptCount val="1"/>
                <c:pt idx="0">
                  <c:v>MT13</c:v>
                </c:pt>
              </c:strCache>
            </c:strRef>
          </c:tx>
          <c:spPr>
            <a:ln w="28575" cap="rnd">
              <a:solidFill>
                <a:schemeClr val="accent1"/>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2:$AK$2</c:f>
              <c:numCache>
                <c:formatCode>General</c:formatCode>
                <c:ptCount val="36"/>
                <c:pt idx="4">
                  <c:v>5.3999999999999999E-2</c:v>
                </c:pt>
                <c:pt idx="5">
                  <c:v>7.0800000000000002E-2</c:v>
                </c:pt>
                <c:pt idx="6">
                  <c:v>8.7599999999999997E-2</c:v>
                </c:pt>
                <c:pt idx="7">
                  <c:v>0.10150000000000001</c:v>
                </c:pt>
                <c:pt idx="8">
                  <c:v>0.11070000000000001</c:v>
                </c:pt>
                <c:pt idx="9">
                  <c:v>0.11849999999999999</c:v>
                </c:pt>
                <c:pt idx="10">
                  <c:v>0.1283</c:v>
                </c:pt>
                <c:pt idx="11">
                  <c:v>0.13980000000000001</c:v>
                </c:pt>
                <c:pt idx="12">
                  <c:v>0.1462</c:v>
                </c:pt>
                <c:pt idx="13">
                  <c:v>0.1701</c:v>
                </c:pt>
                <c:pt idx="14">
                  <c:v>0.2525</c:v>
                </c:pt>
                <c:pt idx="15">
                  <c:v>0.34189999999999998</c:v>
                </c:pt>
                <c:pt idx="16">
                  <c:v>0.4032</c:v>
                </c:pt>
                <c:pt idx="17">
                  <c:v>0.4274</c:v>
                </c:pt>
                <c:pt idx="18">
                  <c:v>0.38640000000000002</c:v>
                </c:pt>
                <c:pt idx="19">
                  <c:v>0.31909999999999999</c:v>
                </c:pt>
                <c:pt idx="20">
                  <c:v>0.2555</c:v>
                </c:pt>
                <c:pt idx="21">
                  <c:v>0.19900000000000001</c:v>
                </c:pt>
                <c:pt idx="22">
                  <c:v>0.16089999999999999</c:v>
                </c:pt>
                <c:pt idx="23">
                  <c:v>0.13669999999999999</c:v>
                </c:pt>
                <c:pt idx="24">
                  <c:v>0.12479999999999999</c:v>
                </c:pt>
                <c:pt idx="25">
                  <c:v>0.12</c:v>
                </c:pt>
                <c:pt idx="26">
                  <c:v>0.11609999999999999</c:v>
                </c:pt>
                <c:pt idx="27">
                  <c:v>0.1145</c:v>
                </c:pt>
                <c:pt idx="28">
                  <c:v>0.115</c:v>
                </c:pt>
                <c:pt idx="29">
                  <c:v>0.11849999999999999</c:v>
                </c:pt>
                <c:pt idx="30">
                  <c:v>0.128</c:v>
                </c:pt>
                <c:pt idx="31">
                  <c:v>0.13739999999999999</c:v>
                </c:pt>
                <c:pt idx="32">
                  <c:v>0.14099999999999999</c:v>
                </c:pt>
                <c:pt idx="33">
                  <c:v>0.14019999999999999</c:v>
                </c:pt>
                <c:pt idx="34">
                  <c:v>0.13539999999999999</c:v>
                </c:pt>
                <c:pt idx="35">
                  <c:v>0.12659999999999999</c:v>
                </c:pt>
              </c:numCache>
            </c:numRef>
          </c:val>
          <c:smooth val="0"/>
          <c:extLst>
            <c:ext xmlns:c16="http://schemas.microsoft.com/office/drawing/2014/chart" uri="{C3380CC4-5D6E-409C-BE32-E72D297353CC}">
              <c16:uniqueId val="{00000000-6192-445E-BD30-FFC64C85CD74}"/>
            </c:ext>
          </c:extLst>
        </c:ser>
        <c:ser>
          <c:idx val="1"/>
          <c:order val="1"/>
          <c:tx>
            <c:strRef>
              <c:f>Sheet1!$A$3</c:f>
              <c:strCache>
                <c:ptCount val="1"/>
                <c:pt idx="0">
                  <c:v>MT14</c:v>
                </c:pt>
              </c:strCache>
            </c:strRef>
          </c:tx>
          <c:spPr>
            <a:ln w="28575" cap="rnd">
              <a:solidFill>
                <a:schemeClr val="accent2"/>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3:$AK$3</c:f>
              <c:numCache>
                <c:formatCode>General</c:formatCode>
                <c:ptCount val="36"/>
                <c:pt idx="4">
                  <c:v>0.1421</c:v>
                </c:pt>
                <c:pt idx="5">
                  <c:v>0.13070000000000001</c:v>
                </c:pt>
                <c:pt idx="6">
                  <c:v>0.1193</c:v>
                </c:pt>
                <c:pt idx="7">
                  <c:v>0.1169</c:v>
                </c:pt>
                <c:pt idx="8">
                  <c:v>0.13</c:v>
                </c:pt>
                <c:pt idx="9">
                  <c:v>0.14549999999999999</c:v>
                </c:pt>
                <c:pt idx="10">
                  <c:v>0.1474</c:v>
                </c:pt>
                <c:pt idx="11">
                  <c:v>0.1447</c:v>
                </c:pt>
                <c:pt idx="12">
                  <c:v>0.14099999999999999</c:v>
                </c:pt>
                <c:pt idx="13">
                  <c:v>0.15840000000000001</c:v>
                </c:pt>
                <c:pt idx="14">
                  <c:v>0.2399</c:v>
                </c:pt>
                <c:pt idx="15">
                  <c:v>0.33260000000000001</c:v>
                </c:pt>
                <c:pt idx="16">
                  <c:v>0.40229999999999999</c:v>
                </c:pt>
                <c:pt idx="17">
                  <c:v>0.43359999999999999</c:v>
                </c:pt>
                <c:pt idx="18">
                  <c:v>0.39019999999999999</c:v>
                </c:pt>
                <c:pt idx="19">
                  <c:v>0.3175</c:v>
                </c:pt>
                <c:pt idx="20">
                  <c:v>0.25</c:v>
                </c:pt>
                <c:pt idx="21">
                  <c:v>0.19109999999999999</c:v>
                </c:pt>
                <c:pt idx="22">
                  <c:v>0.15390000000000001</c:v>
                </c:pt>
                <c:pt idx="23">
                  <c:v>0.1313</c:v>
                </c:pt>
                <c:pt idx="24">
                  <c:v>0.1181</c:v>
                </c:pt>
                <c:pt idx="25">
                  <c:v>0.11169999999999999</c:v>
                </c:pt>
                <c:pt idx="26">
                  <c:v>0.1082</c:v>
                </c:pt>
                <c:pt idx="27">
                  <c:v>0.1075</c:v>
                </c:pt>
                <c:pt idx="28">
                  <c:v>0.1076</c:v>
                </c:pt>
                <c:pt idx="29">
                  <c:v>0.1108</c:v>
                </c:pt>
                <c:pt idx="30">
                  <c:v>0.122</c:v>
                </c:pt>
                <c:pt idx="31">
                  <c:v>0.13250000000000001</c:v>
                </c:pt>
                <c:pt idx="32">
                  <c:v>0.1336</c:v>
                </c:pt>
                <c:pt idx="33">
                  <c:v>0.13</c:v>
                </c:pt>
                <c:pt idx="34">
                  <c:v>0.12479999999999999</c:v>
                </c:pt>
                <c:pt idx="35">
                  <c:v>0.1171</c:v>
                </c:pt>
              </c:numCache>
            </c:numRef>
          </c:val>
          <c:smooth val="0"/>
          <c:extLst>
            <c:ext xmlns:c16="http://schemas.microsoft.com/office/drawing/2014/chart" uri="{C3380CC4-5D6E-409C-BE32-E72D297353CC}">
              <c16:uniqueId val="{00000001-6192-445E-BD30-FFC64C85CD74}"/>
            </c:ext>
          </c:extLst>
        </c:ser>
        <c:ser>
          <c:idx val="2"/>
          <c:order val="2"/>
          <c:tx>
            <c:strRef>
              <c:f>Sheet1!$A$4</c:f>
              <c:strCache>
                <c:ptCount val="1"/>
                <c:pt idx="0">
                  <c:v>MT15</c:v>
                </c:pt>
              </c:strCache>
            </c:strRef>
          </c:tx>
          <c:spPr>
            <a:ln w="28575" cap="rnd">
              <a:solidFill>
                <a:schemeClr val="accent3"/>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4:$AK$4</c:f>
              <c:numCache>
                <c:formatCode>General</c:formatCode>
                <c:ptCount val="36"/>
                <c:pt idx="4">
                  <c:v>6.4100000000000004E-2</c:v>
                </c:pt>
                <c:pt idx="5">
                  <c:v>8.1699999999999995E-2</c:v>
                </c:pt>
                <c:pt idx="6">
                  <c:v>9.9299999999999999E-2</c:v>
                </c:pt>
                <c:pt idx="7">
                  <c:v>0.1113</c:v>
                </c:pt>
                <c:pt idx="8">
                  <c:v>0.11509999999999999</c:v>
                </c:pt>
                <c:pt idx="9">
                  <c:v>0.1154</c:v>
                </c:pt>
                <c:pt idx="10">
                  <c:v>0.11609999999999999</c:v>
                </c:pt>
                <c:pt idx="11">
                  <c:v>0.1202</c:v>
                </c:pt>
                <c:pt idx="12">
                  <c:v>0.126</c:v>
                </c:pt>
                <c:pt idx="13">
                  <c:v>0.15229999999999999</c:v>
                </c:pt>
                <c:pt idx="14">
                  <c:v>0.2366</c:v>
                </c:pt>
                <c:pt idx="15">
                  <c:v>0.3291</c:v>
                </c:pt>
                <c:pt idx="16">
                  <c:v>0.39660000000000001</c:v>
                </c:pt>
                <c:pt idx="17">
                  <c:v>0.4259</c:v>
                </c:pt>
                <c:pt idx="18">
                  <c:v>0.38440000000000002</c:v>
                </c:pt>
                <c:pt idx="19">
                  <c:v>0.3145</c:v>
                </c:pt>
                <c:pt idx="20">
                  <c:v>0.24879999999999999</c:v>
                </c:pt>
                <c:pt idx="21">
                  <c:v>0.19059999999999999</c:v>
                </c:pt>
                <c:pt idx="22">
                  <c:v>0.1517</c:v>
                </c:pt>
                <c:pt idx="23">
                  <c:v>0.12720000000000001</c:v>
                </c:pt>
                <c:pt idx="24">
                  <c:v>0.11509999999999999</c:v>
                </c:pt>
                <c:pt idx="25">
                  <c:v>0.1103</c:v>
                </c:pt>
                <c:pt idx="26">
                  <c:v>0.1065</c:v>
                </c:pt>
                <c:pt idx="27">
                  <c:v>0.10489999999999999</c:v>
                </c:pt>
                <c:pt idx="28">
                  <c:v>0.10539999999999999</c:v>
                </c:pt>
                <c:pt idx="29">
                  <c:v>0.109</c:v>
                </c:pt>
                <c:pt idx="30">
                  <c:v>0.1186</c:v>
                </c:pt>
                <c:pt idx="31">
                  <c:v>0.12790000000000001</c:v>
                </c:pt>
                <c:pt idx="32">
                  <c:v>0.13120000000000001</c:v>
                </c:pt>
                <c:pt idx="33">
                  <c:v>0.13020000000000001</c:v>
                </c:pt>
                <c:pt idx="34">
                  <c:v>0.12529999999999999</c:v>
                </c:pt>
                <c:pt idx="35">
                  <c:v>0.1163</c:v>
                </c:pt>
              </c:numCache>
            </c:numRef>
          </c:val>
          <c:smooth val="0"/>
          <c:extLst>
            <c:ext xmlns:c16="http://schemas.microsoft.com/office/drawing/2014/chart" uri="{C3380CC4-5D6E-409C-BE32-E72D297353CC}">
              <c16:uniqueId val="{00000002-6192-445E-BD30-FFC64C85CD74}"/>
            </c:ext>
          </c:extLst>
        </c:ser>
        <c:ser>
          <c:idx val="3"/>
          <c:order val="3"/>
          <c:tx>
            <c:strRef>
              <c:f>Sheet1!$A$5</c:f>
              <c:strCache>
                <c:ptCount val="1"/>
                <c:pt idx="0">
                  <c:v>MT16</c:v>
                </c:pt>
              </c:strCache>
            </c:strRef>
          </c:tx>
          <c:spPr>
            <a:ln w="28575" cap="rnd">
              <a:solidFill>
                <a:schemeClr val="accent4"/>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5:$AK$5</c:f>
              <c:numCache>
                <c:formatCode>General</c:formatCode>
                <c:ptCount val="36"/>
                <c:pt idx="4">
                  <c:v>5.2999999999999999E-2</c:v>
                </c:pt>
                <c:pt idx="5">
                  <c:v>7.7399999999999997E-2</c:v>
                </c:pt>
                <c:pt idx="6">
                  <c:v>0.1018</c:v>
                </c:pt>
                <c:pt idx="7">
                  <c:v>0.1187</c:v>
                </c:pt>
                <c:pt idx="8">
                  <c:v>0.12479999999999999</c:v>
                </c:pt>
                <c:pt idx="9">
                  <c:v>0.12590000000000001</c:v>
                </c:pt>
                <c:pt idx="10">
                  <c:v>0.127</c:v>
                </c:pt>
                <c:pt idx="11">
                  <c:v>0.13070000000000001</c:v>
                </c:pt>
                <c:pt idx="12">
                  <c:v>0.1348</c:v>
                </c:pt>
                <c:pt idx="13">
                  <c:v>0.15920000000000001</c:v>
                </c:pt>
                <c:pt idx="14">
                  <c:v>0.24260000000000001</c:v>
                </c:pt>
                <c:pt idx="15">
                  <c:v>0.33510000000000001</c:v>
                </c:pt>
                <c:pt idx="16">
                  <c:v>0.40339999999999998</c:v>
                </c:pt>
                <c:pt idx="17">
                  <c:v>0.43390000000000001</c:v>
                </c:pt>
                <c:pt idx="18">
                  <c:v>0.3931</c:v>
                </c:pt>
                <c:pt idx="19">
                  <c:v>0.3236</c:v>
                </c:pt>
                <c:pt idx="20">
                  <c:v>0.25829999999999997</c:v>
                </c:pt>
                <c:pt idx="21">
                  <c:v>0.2001</c:v>
                </c:pt>
                <c:pt idx="22">
                  <c:v>0.16109999999999999</c:v>
                </c:pt>
                <c:pt idx="23">
                  <c:v>0.13619999999999999</c:v>
                </c:pt>
                <c:pt idx="24">
                  <c:v>0.124</c:v>
                </c:pt>
                <c:pt idx="25">
                  <c:v>0.1192</c:v>
                </c:pt>
                <c:pt idx="26">
                  <c:v>0.1152</c:v>
                </c:pt>
                <c:pt idx="27">
                  <c:v>0.1135</c:v>
                </c:pt>
                <c:pt idx="28">
                  <c:v>0.11409999999999999</c:v>
                </c:pt>
                <c:pt idx="29">
                  <c:v>0.1179</c:v>
                </c:pt>
                <c:pt idx="30">
                  <c:v>0.1278</c:v>
                </c:pt>
                <c:pt idx="31">
                  <c:v>0.13739999999999999</c:v>
                </c:pt>
                <c:pt idx="32">
                  <c:v>0.14080000000000001</c:v>
                </c:pt>
                <c:pt idx="33">
                  <c:v>0.1399</c:v>
                </c:pt>
                <c:pt idx="34">
                  <c:v>0.13469999999999999</c:v>
                </c:pt>
                <c:pt idx="35">
                  <c:v>0.12540000000000001</c:v>
                </c:pt>
              </c:numCache>
            </c:numRef>
          </c:val>
          <c:smooth val="0"/>
          <c:extLst>
            <c:ext xmlns:c16="http://schemas.microsoft.com/office/drawing/2014/chart" uri="{C3380CC4-5D6E-409C-BE32-E72D297353CC}">
              <c16:uniqueId val="{00000003-6192-445E-BD30-FFC64C85CD74}"/>
            </c:ext>
          </c:extLst>
        </c:ser>
        <c:ser>
          <c:idx val="4"/>
          <c:order val="4"/>
          <c:tx>
            <c:strRef>
              <c:f>Sheet1!$A$6</c:f>
              <c:strCache>
                <c:ptCount val="1"/>
                <c:pt idx="0">
                  <c:v>MT17</c:v>
                </c:pt>
              </c:strCache>
            </c:strRef>
          </c:tx>
          <c:spPr>
            <a:ln w="28575" cap="rnd">
              <a:solidFill>
                <a:schemeClr val="accent5"/>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6:$AK$6</c:f>
              <c:numCache>
                <c:formatCode>General</c:formatCode>
                <c:ptCount val="36"/>
                <c:pt idx="4">
                  <c:v>3.9199999999999999E-2</c:v>
                </c:pt>
                <c:pt idx="5">
                  <c:v>7.6899999999999996E-2</c:v>
                </c:pt>
                <c:pt idx="6">
                  <c:v>0.11459999999999999</c:v>
                </c:pt>
                <c:pt idx="7">
                  <c:v>0.13750000000000001</c:v>
                </c:pt>
                <c:pt idx="8">
                  <c:v>0.13739999999999999</c:v>
                </c:pt>
                <c:pt idx="9">
                  <c:v>0.12870000000000001</c:v>
                </c:pt>
                <c:pt idx="10">
                  <c:v>0.12509999999999999</c:v>
                </c:pt>
                <c:pt idx="11">
                  <c:v>0.1283</c:v>
                </c:pt>
                <c:pt idx="12">
                  <c:v>0.1363</c:v>
                </c:pt>
                <c:pt idx="13">
                  <c:v>0.1656</c:v>
                </c:pt>
                <c:pt idx="14">
                  <c:v>0.25080000000000002</c:v>
                </c:pt>
                <c:pt idx="15">
                  <c:v>0.34360000000000002</c:v>
                </c:pt>
                <c:pt idx="16">
                  <c:v>0.4113</c:v>
                </c:pt>
                <c:pt idx="17">
                  <c:v>0.44109999999999999</c:v>
                </c:pt>
                <c:pt idx="18">
                  <c:v>0.4012</c:v>
                </c:pt>
                <c:pt idx="19">
                  <c:v>0.33279999999999998</c:v>
                </c:pt>
                <c:pt idx="20">
                  <c:v>0.26740000000000003</c:v>
                </c:pt>
                <c:pt idx="21">
                  <c:v>0.20860000000000001</c:v>
                </c:pt>
                <c:pt idx="22">
                  <c:v>0.16819999999999999</c:v>
                </c:pt>
                <c:pt idx="23">
                  <c:v>0.1419</c:v>
                </c:pt>
                <c:pt idx="24">
                  <c:v>0.12909999999999999</c:v>
                </c:pt>
                <c:pt idx="25">
                  <c:v>0.1241</c:v>
                </c:pt>
                <c:pt idx="26">
                  <c:v>0.1203</c:v>
                </c:pt>
                <c:pt idx="27">
                  <c:v>0.11899999999999999</c:v>
                </c:pt>
                <c:pt idx="28">
                  <c:v>0.1196</c:v>
                </c:pt>
                <c:pt idx="29">
                  <c:v>0.1232</c:v>
                </c:pt>
                <c:pt idx="30">
                  <c:v>0.13320000000000001</c:v>
                </c:pt>
                <c:pt idx="31">
                  <c:v>0.14299999999999999</c:v>
                </c:pt>
                <c:pt idx="32">
                  <c:v>0.14660000000000001</c:v>
                </c:pt>
                <c:pt idx="33">
                  <c:v>0.1457</c:v>
                </c:pt>
                <c:pt idx="34">
                  <c:v>0.1406</c:v>
                </c:pt>
                <c:pt idx="35">
                  <c:v>0.13139999999999999</c:v>
                </c:pt>
              </c:numCache>
            </c:numRef>
          </c:val>
          <c:smooth val="0"/>
          <c:extLst>
            <c:ext xmlns:c16="http://schemas.microsoft.com/office/drawing/2014/chart" uri="{C3380CC4-5D6E-409C-BE32-E72D297353CC}">
              <c16:uniqueId val="{00000004-6192-445E-BD30-FFC64C85CD74}"/>
            </c:ext>
          </c:extLst>
        </c:ser>
        <c:ser>
          <c:idx val="5"/>
          <c:order val="5"/>
          <c:tx>
            <c:strRef>
              <c:f>Sheet1!$A$7</c:f>
              <c:strCache>
                <c:ptCount val="1"/>
                <c:pt idx="0">
                  <c:v>MT18</c:v>
                </c:pt>
              </c:strCache>
            </c:strRef>
          </c:tx>
          <c:spPr>
            <a:ln w="28575" cap="rnd">
              <a:solidFill>
                <a:schemeClr val="accent6"/>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7:$AK$7</c:f>
              <c:numCache>
                <c:formatCode>General</c:formatCode>
                <c:ptCount val="36"/>
                <c:pt idx="4">
                  <c:v>6.4100000000000004E-2</c:v>
                </c:pt>
                <c:pt idx="5">
                  <c:v>8.1600000000000006E-2</c:v>
                </c:pt>
                <c:pt idx="6">
                  <c:v>9.9099999999999994E-2</c:v>
                </c:pt>
                <c:pt idx="7">
                  <c:v>0.1084</c:v>
                </c:pt>
                <c:pt idx="8">
                  <c:v>0.1023</c:v>
                </c:pt>
                <c:pt idx="9">
                  <c:v>9.6000000000000002E-2</c:v>
                </c:pt>
                <c:pt idx="10">
                  <c:v>0.1087</c:v>
                </c:pt>
                <c:pt idx="11">
                  <c:v>0.1285</c:v>
                </c:pt>
                <c:pt idx="12">
                  <c:v>0.1323</c:v>
                </c:pt>
                <c:pt idx="13">
                  <c:v>0.1515</c:v>
                </c:pt>
                <c:pt idx="14">
                  <c:v>0.2311</c:v>
                </c:pt>
                <c:pt idx="15">
                  <c:v>0.32119999999999999</c:v>
                </c:pt>
                <c:pt idx="16">
                  <c:v>0.39179999999999998</c:v>
                </c:pt>
                <c:pt idx="17">
                  <c:v>0.4259</c:v>
                </c:pt>
                <c:pt idx="18">
                  <c:v>0.38669999999999999</c:v>
                </c:pt>
                <c:pt idx="19">
                  <c:v>0.31790000000000002</c:v>
                </c:pt>
                <c:pt idx="20">
                  <c:v>0.25180000000000002</c:v>
                </c:pt>
                <c:pt idx="21">
                  <c:v>0.1925</c:v>
                </c:pt>
                <c:pt idx="22">
                  <c:v>0.15290000000000001</c:v>
                </c:pt>
                <c:pt idx="23">
                  <c:v>0.12809999999999999</c:v>
                </c:pt>
                <c:pt idx="24">
                  <c:v>0.1168</c:v>
                </c:pt>
                <c:pt idx="25">
                  <c:v>0.1129</c:v>
                </c:pt>
                <c:pt idx="26">
                  <c:v>0.10920000000000001</c:v>
                </c:pt>
                <c:pt idx="27">
                  <c:v>0.10730000000000001</c:v>
                </c:pt>
                <c:pt idx="28">
                  <c:v>0.10730000000000001</c:v>
                </c:pt>
                <c:pt idx="29">
                  <c:v>0.1103</c:v>
                </c:pt>
                <c:pt idx="30">
                  <c:v>0.1201</c:v>
                </c:pt>
                <c:pt idx="31">
                  <c:v>0.13</c:v>
                </c:pt>
                <c:pt idx="32">
                  <c:v>0.1341</c:v>
                </c:pt>
                <c:pt idx="33">
                  <c:v>0.1336</c:v>
                </c:pt>
                <c:pt idx="34">
                  <c:v>0.1283</c:v>
                </c:pt>
                <c:pt idx="35">
                  <c:v>0.11840000000000001</c:v>
                </c:pt>
              </c:numCache>
            </c:numRef>
          </c:val>
          <c:smooth val="0"/>
          <c:extLst>
            <c:ext xmlns:c16="http://schemas.microsoft.com/office/drawing/2014/chart" uri="{C3380CC4-5D6E-409C-BE32-E72D297353CC}">
              <c16:uniqueId val="{00000005-6192-445E-BD30-FFC64C85CD74}"/>
            </c:ext>
          </c:extLst>
        </c:ser>
        <c:dLbls>
          <c:showLegendKey val="0"/>
          <c:showVal val="0"/>
          <c:showCatName val="0"/>
          <c:showSerName val="0"/>
          <c:showPercent val="0"/>
          <c:showBubbleSize val="0"/>
        </c:dLbls>
        <c:smooth val="0"/>
        <c:axId val="467758832"/>
        <c:axId val="467754240"/>
      </c:lineChart>
      <c:catAx>
        <c:axId val="467758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7754240"/>
        <c:crosses val="autoZero"/>
        <c:auto val="1"/>
        <c:lblAlgn val="ctr"/>
        <c:lblOffset val="100"/>
        <c:noMultiLvlLbl val="0"/>
      </c:catAx>
      <c:valAx>
        <c:axId val="46775424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xPr>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7758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7872CFF-825B-4F37-AF73-72CFE101AD45}" type="doc">
      <dgm:prSet loTypeId="urn:microsoft.com/office/officeart/2005/8/layout/process5" loCatId="process" qsTypeId="urn:microsoft.com/office/officeart/2005/8/quickstyle/simple1" qsCatId="simple" csTypeId="urn:microsoft.com/office/officeart/2005/8/colors/accent0_1" csCatId="mainScheme" phldr="1"/>
      <dgm:spPr/>
      <dgm:t>
        <a:bodyPr/>
        <a:lstStyle/>
        <a:p>
          <a:endParaRPr lang="en-US"/>
        </a:p>
      </dgm:t>
    </dgm:pt>
    <dgm:pt modelId="{B538598A-AC1F-400F-B4CD-B558FD7B658A}">
      <dgm:prSet phldrT="[Văn bản]" custT="1"/>
      <dgm:spPr/>
      <dgm:t>
        <a:bodyPr/>
        <a:lstStyle/>
        <a:p>
          <a:r>
            <a:rPr lang="en-US" sz="1400">
              <a:latin typeface="Times New Roman" panose="02020603050405020304" pitchFamily="18" charset="0"/>
              <a:cs typeface="Times New Roman" panose="02020603050405020304" pitchFamily="18" charset="0"/>
            </a:rPr>
            <a:t>Xây dựng phần mềm dữ liệu màu</a:t>
          </a:r>
        </a:p>
      </dgm:t>
    </dgm:pt>
    <dgm:pt modelId="{3EDF1013-D3F0-4905-88B1-63A38D865339}" type="parTrans" cxnId="{B40B599A-4EE0-45F1-ABF4-DD640839DC94}">
      <dgm:prSet/>
      <dgm:spPr/>
      <dgm:t>
        <a:bodyPr/>
        <a:lstStyle/>
        <a:p>
          <a:endParaRPr lang="en-US"/>
        </a:p>
      </dgm:t>
    </dgm:pt>
    <dgm:pt modelId="{A91E3221-B21F-437B-9F20-8451A6D1973F}" type="sibTrans" cxnId="{B40B599A-4EE0-45F1-ABF4-DD640839DC94}">
      <dgm:prSet/>
      <dgm:spPr/>
      <dgm:t>
        <a:bodyPr/>
        <a:lstStyle/>
        <a:p>
          <a:endParaRPr lang="en-US"/>
        </a:p>
      </dgm:t>
    </dgm:pt>
    <dgm:pt modelId="{45E4F58B-682D-4733-B535-EB688FD301C3}">
      <dgm:prSet phldrT="[Văn bản]" custT="1"/>
      <dgm:spPr/>
      <dgm:t>
        <a:bodyPr/>
        <a:lstStyle/>
        <a:p>
          <a:r>
            <a:rPr lang="en-US" sz="1400">
              <a:latin typeface="Times New Roman" panose="02020603050405020304" pitchFamily="18" charset="0"/>
              <a:cs typeface="Times New Roman" panose="02020603050405020304" pitchFamily="18" charset="0"/>
            </a:rPr>
            <a:t>chạy thử phần mềm tạo dữ liệu màu pha</a:t>
          </a:r>
        </a:p>
      </dgm:t>
    </dgm:pt>
    <dgm:pt modelId="{17610C95-A0D7-428F-9438-14D33323D570}" type="parTrans" cxnId="{E6233D98-10B6-4FFE-9C12-EE59F426C4AB}">
      <dgm:prSet/>
      <dgm:spPr/>
      <dgm:t>
        <a:bodyPr/>
        <a:lstStyle/>
        <a:p>
          <a:endParaRPr lang="en-US"/>
        </a:p>
      </dgm:t>
    </dgm:pt>
    <dgm:pt modelId="{53130495-D9C6-4364-9B0C-F097E421CEB2}" type="sibTrans" cxnId="{E6233D98-10B6-4FFE-9C12-EE59F426C4AB}">
      <dgm:prSet/>
      <dgm:spPr/>
      <dgm:t>
        <a:bodyPr/>
        <a:lstStyle/>
        <a:p>
          <a:endParaRPr lang="en-US"/>
        </a:p>
      </dgm:t>
    </dgm:pt>
    <dgm:pt modelId="{1EEBEC73-5611-4CAF-87D8-9AC4458D20FF}">
      <dgm:prSet phldrT="[Văn bản]" custT="1"/>
      <dgm:spPr/>
      <dgm:t>
        <a:bodyPr/>
        <a:lstStyle/>
        <a:p>
          <a:r>
            <a:rPr lang="en-US" sz="1400">
              <a:latin typeface="Times New Roman" panose="02020603050405020304" pitchFamily="18" charset="0"/>
              <a:cs typeface="Times New Roman" panose="02020603050405020304" pitchFamily="18" charset="0"/>
            </a:rPr>
            <a:t>Tiến hành kiểm tra, tinh chỉnh độ chính xác các dữ liệu đầu ra</a:t>
          </a:r>
        </a:p>
      </dgm:t>
    </dgm:pt>
    <dgm:pt modelId="{0458FD57-B3D2-4BF2-B226-E1DDDA66BF7D}" type="parTrans" cxnId="{C2199B36-704C-4D7E-8A15-51DE7BC0DC60}">
      <dgm:prSet/>
      <dgm:spPr/>
      <dgm:t>
        <a:bodyPr/>
        <a:lstStyle/>
        <a:p>
          <a:endParaRPr lang="en-US"/>
        </a:p>
      </dgm:t>
    </dgm:pt>
    <dgm:pt modelId="{3B0FE651-0C16-4C16-BA1C-0368013FE9D8}" type="sibTrans" cxnId="{C2199B36-704C-4D7E-8A15-51DE7BC0DC60}">
      <dgm:prSet/>
      <dgm:spPr/>
      <dgm:t>
        <a:bodyPr/>
        <a:lstStyle/>
        <a:p>
          <a:endParaRPr lang="en-US"/>
        </a:p>
      </dgm:t>
    </dgm:pt>
    <dgm:pt modelId="{74FC0B3D-4EF9-462F-87C3-80F360ACB8AE}">
      <dgm:prSet phldrT="[Văn bản]" custT="1"/>
      <dgm:spPr/>
      <dgm:t>
        <a:bodyPr/>
        <a:lstStyle/>
        <a:p>
          <a:r>
            <a:rPr lang="en-US" sz="1400">
              <a:latin typeface="Times New Roman" panose="02020603050405020304" pitchFamily="18" charset="0"/>
              <a:cs typeface="Times New Roman" panose="02020603050405020304" pitchFamily="18" charset="0"/>
            </a:rPr>
            <a:t>So sánh với màu mẫu</a:t>
          </a:r>
        </a:p>
      </dgm:t>
    </dgm:pt>
    <dgm:pt modelId="{1CC45C8E-FFFE-4F67-8304-EDD9301E6D83}" type="parTrans" cxnId="{118AEDF0-809D-4155-A045-C2D194D8635B}">
      <dgm:prSet/>
      <dgm:spPr/>
      <dgm:t>
        <a:bodyPr/>
        <a:lstStyle/>
        <a:p>
          <a:endParaRPr lang="en-US"/>
        </a:p>
      </dgm:t>
    </dgm:pt>
    <dgm:pt modelId="{9F8C3471-1CB2-43C5-843A-A7A921977125}" type="sibTrans" cxnId="{118AEDF0-809D-4155-A045-C2D194D8635B}">
      <dgm:prSet/>
      <dgm:spPr/>
      <dgm:t>
        <a:bodyPr/>
        <a:lstStyle/>
        <a:p>
          <a:endParaRPr lang="en-US"/>
        </a:p>
      </dgm:t>
    </dgm:pt>
    <dgm:pt modelId="{6C8FD57E-5905-4384-83F5-D476E3307A68}" type="pres">
      <dgm:prSet presAssocID="{47872CFF-825B-4F37-AF73-72CFE101AD45}" presName="diagram" presStyleCnt="0">
        <dgm:presLayoutVars>
          <dgm:dir/>
          <dgm:resizeHandles val="exact"/>
        </dgm:presLayoutVars>
      </dgm:prSet>
      <dgm:spPr/>
    </dgm:pt>
    <dgm:pt modelId="{AB5A2B09-6C9B-443F-9D53-617576F4C6B3}" type="pres">
      <dgm:prSet presAssocID="{B538598A-AC1F-400F-B4CD-B558FD7B658A}" presName="node" presStyleLbl="node1" presStyleIdx="0" presStyleCnt="4">
        <dgm:presLayoutVars>
          <dgm:bulletEnabled val="1"/>
        </dgm:presLayoutVars>
      </dgm:prSet>
      <dgm:spPr/>
    </dgm:pt>
    <dgm:pt modelId="{E38D17AE-859C-4558-82F2-A08C4B8B88DC}" type="pres">
      <dgm:prSet presAssocID="{A91E3221-B21F-437B-9F20-8451A6D1973F}" presName="sibTrans" presStyleLbl="sibTrans2D1" presStyleIdx="0" presStyleCnt="3"/>
      <dgm:spPr/>
    </dgm:pt>
    <dgm:pt modelId="{4CA6F1D7-A9A2-440A-8021-FBBB9F0CAA76}" type="pres">
      <dgm:prSet presAssocID="{A91E3221-B21F-437B-9F20-8451A6D1973F}" presName="connectorText" presStyleLbl="sibTrans2D1" presStyleIdx="0" presStyleCnt="3"/>
      <dgm:spPr/>
    </dgm:pt>
    <dgm:pt modelId="{D88AAFCD-4301-4F49-B905-2098B7700929}" type="pres">
      <dgm:prSet presAssocID="{45E4F58B-682D-4733-B535-EB688FD301C3}" presName="node" presStyleLbl="node1" presStyleIdx="1" presStyleCnt="4" custLinFactNeighborX="-3084" custLinFactNeighborY="734">
        <dgm:presLayoutVars>
          <dgm:bulletEnabled val="1"/>
        </dgm:presLayoutVars>
      </dgm:prSet>
      <dgm:spPr/>
    </dgm:pt>
    <dgm:pt modelId="{89BF349D-D8B3-4EA4-A34B-6E10112F45F4}" type="pres">
      <dgm:prSet presAssocID="{53130495-D9C6-4364-9B0C-F097E421CEB2}" presName="sibTrans" presStyleLbl="sibTrans2D1" presStyleIdx="1" presStyleCnt="3"/>
      <dgm:spPr/>
    </dgm:pt>
    <dgm:pt modelId="{63F56138-6B1D-4A1A-A813-65AE26BED3D8}" type="pres">
      <dgm:prSet presAssocID="{53130495-D9C6-4364-9B0C-F097E421CEB2}" presName="connectorText" presStyleLbl="sibTrans2D1" presStyleIdx="1" presStyleCnt="3"/>
      <dgm:spPr/>
    </dgm:pt>
    <dgm:pt modelId="{E0031E4E-57B2-42B0-965E-3F7C241BF904}" type="pres">
      <dgm:prSet presAssocID="{1EEBEC73-5611-4CAF-87D8-9AC4458D20FF}" presName="node" presStyleLbl="node1" presStyleIdx="2" presStyleCnt="4">
        <dgm:presLayoutVars>
          <dgm:bulletEnabled val="1"/>
        </dgm:presLayoutVars>
      </dgm:prSet>
      <dgm:spPr/>
    </dgm:pt>
    <dgm:pt modelId="{6A9C9B41-7A85-4C76-BFE4-F7B7FFCF5BBA}" type="pres">
      <dgm:prSet presAssocID="{3B0FE651-0C16-4C16-BA1C-0368013FE9D8}" presName="sibTrans" presStyleLbl="sibTrans2D1" presStyleIdx="2" presStyleCnt="3"/>
      <dgm:spPr/>
    </dgm:pt>
    <dgm:pt modelId="{2EC05142-A73D-455A-A271-EFBDA0EDC491}" type="pres">
      <dgm:prSet presAssocID="{3B0FE651-0C16-4C16-BA1C-0368013FE9D8}" presName="connectorText" presStyleLbl="sibTrans2D1" presStyleIdx="2" presStyleCnt="3"/>
      <dgm:spPr/>
    </dgm:pt>
    <dgm:pt modelId="{247C141C-1B48-4D78-B4DE-85ABF0608CCC}" type="pres">
      <dgm:prSet presAssocID="{74FC0B3D-4EF9-462F-87C3-80F360ACB8AE}" presName="node" presStyleLbl="node1" presStyleIdx="3" presStyleCnt="4">
        <dgm:presLayoutVars>
          <dgm:bulletEnabled val="1"/>
        </dgm:presLayoutVars>
      </dgm:prSet>
      <dgm:spPr/>
    </dgm:pt>
  </dgm:ptLst>
  <dgm:cxnLst>
    <dgm:cxn modelId="{24914A06-2418-4A9C-B9DB-2806E35D1C87}" type="presOf" srcId="{47872CFF-825B-4F37-AF73-72CFE101AD45}" destId="{6C8FD57E-5905-4384-83F5-D476E3307A68}" srcOrd="0" destOrd="0" presId="urn:microsoft.com/office/officeart/2005/8/layout/process5"/>
    <dgm:cxn modelId="{C6600C18-EFEA-4CDB-83DC-A7E80B3B0B1F}" type="presOf" srcId="{1EEBEC73-5611-4CAF-87D8-9AC4458D20FF}" destId="{E0031E4E-57B2-42B0-965E-3F7C241BF904}" srcOrd="0" destOrd="0" presId="urn:microsoft.com/office/officeart/2005/8/layout/process5"/>
    <dgm:cxn modelId="{C2199B36-704C-4D7E-8A15-51DE7BC0DC60}" srcId="{47872CFF-825B-4F37-AF73-72CFE101AD45}" destId="{1EEBEC73-5611-4CAF-87D8-9AC4458D20FF}" srcOrd="2" destOrd="0" parTransId="{0458FD57-B3D2-4BF2-B226-E1DDDA66BF7D}" sibTransId="{3B0FE651-0C16-4C16-BA1C-0368013FE9D8}"/>
    <dgm:cxn modelId="{F3530F40-1C9C-43B3-BA1B-382C9DEBE85C}" type="presOf" srcId="{74FC0B3D-4EF9-462F-87C3-80F360ACB8AE}" destId="{247C141C-1B48-4D78-B4DE-85ABF0608CCC}" srcOrd="0" destOrd="0" presId="urn:microsoft.com/office/officeart/2005/8/layout/process5"/>
    <dgm:cxn modelId="{D0183F40-6B7B-4069-8A61-A96655A713C7}" type="presOf" srcId="{A91E3221-B21F-437B-9F20-8451A6D1973F}" destId="{4CA6F1D7-A9A2-440A-8021-FBBB9F0CAA76}" srcOrd="1" destOrd="0" presId="urn:microsoft.com/office/officeart/2005/8/layout/process5"/>
    <dgm:cxn modelId="{92410D66-E48C-4237-BD15-629A467C5C3A}" type="presOf" srcId="{45E4F58B-682D-4733-B535-EB688FD301C3}" destId="{D88AAFCD-4301-4F49-B905-2098B7700929}" srcOrd="0" destOrd="0" presId="urn:microsoft.com/office/officeart/2005/8/layout/process5"/>
    <dgm:cxn modelId="{B3177367-E7E1-4661-953C-333FAD0044E4}" type="presOf" srcId="{3B0FE651-0C16-4C16-BA1C-0368013FE9D8}" destId="{6A9C9B41-7A85-4C76-BFE4-F7B7FFCF5BBA}" srcOrd="0" destOrd="0" presId="urn:microsoft.com/office/officeart/2005/8/layout/process5"/>
    <dgm:cxn modelId="{683C1849-7889-4450-8787-75954959F518}" type="presOf" srcId="{53130495-D9C6-4364-9B0C-F097E421CEB2}" destId="{89BF349D-D8B3-4EA4-A34B-6E10112F45F4}" srcOrd="0" destOrd="0" presId="urn:microsoft.com/office/officeart/2005/8/layout/process5"/>
    <dgm:cxn modelId="{3CFEE293-B94B-4E89-AD7E-2ACE0B2C3ACD}" type="presOf" srcId="{B538598A-AC1F-400F-B4CD-B558FD7B658A}" destId="{AB5A2B09-6C9B-443F-9D53-617576F4C6B3}" srcOrd="0" destOrd="0" presId="urn:microsoft.com/office/officeart/2005/8/layout/process5"/>
    <dgm:cxn modelId="{E6233D98-10B6-4FFE-9C12-EE59F426C4AB}" srcId="{47872CFF-825B-4F37-AF73-72CFE101AD45}" destId="{45E4F58B-682D-4733-B535-EB688FD301C3}" srcOrd="1" destOrd="0" parTransId="{17610C95-A0D7-428F-9438-14D33323D570}" sibTransId="{53130495-D9C6-4364-9B0C-F097E421CEB2}"/>
    <dgm:cxn modelId="{B40B599A-4EE0-45F1-ABF4-DD640839DC94}" srcId="{47872CFF-825B-4F37-AF73-72CFE101AD45}" destId="{B538598A-AC1F-400F-B4CD-B558FD7B658A}" srcOrd="0" destOrd="0" parTransId="{3EDF1013-D3F0-4905-88B1-63A38D865339}" sibTransId="{A91E3221-B21F-437B-9F20-8451A6D1973F}"/>
    <dgm:cxn modelId="{30C921B5-0076-4266-B02C-77FCE23272DC}" type="presOf" srcId="{3B0FE651-0C16-4C16-BA1C-0368013FE9D8}" destId="{2EC05142-A73D-455A-A271-EFBDA0EDC491}" srcOrd="1" destOrd="0" presId="urn:microsoft.com/office/officeart/2005/8/layout/process5"/>
    <dgm:cxn modelId="{996F18D1-D082-4592-924F-C612269F49A8}" type="presOf" srcId="{53130495-D9C6-4364-9B0C-F097E421CEB2}" destId="{63F56138-6B1D-4A1A-A813-65AE26BED3D8}" srcOrd="1" destOrd="0" presId="urn:microsoft.com/office/officeart/2005/8/layout/process5"/>
    <dgm:cxn modelId="{243514EC-2098-47A8-8BE2-20AF15326373}" type="presOf" srcId="{A91E3221-B21F-437B-9F20-8451A6D1973F}" destId="{E38D17AE-859C-4558-82F2-A08C4B8B88DC}" srcOrd="0" destOrd="0" presId="urn:microsoft.com/office/officeart/2005/8/layout/process5"/>
    <dgm:cxn modelId="{118AEDF0-809D-4155-A045-C2D194D8635B}" srcId="{47872CFF-825B-4F37-AF73-72CFE101AD45}" destId="{74FC0B3D-4EF9-462F-87C3-80F360ACB8AE}" srcOrd="3" destOrd="0" parTransId="{1CC45C8E-FFFE-4F67-8304-EDD9301E6D83}" sibTransId="{9F8C3471-1CB2-43C5-843A-A7A921977125}"/>
    <dgm:cxn modelId="{1AC8A215-01F4-458D-A2D1-EAF0245910AC}" type="presParOf" srcId="{6C8FD57E-5905-4384-83F5-D476E3307A68}" destId="{AB5A2B09-6C9B-443F-9D53-617576F4C6B3}" srcOrd="0" destOrd="0" presId="urn:microsoft.com/office/officeart/2005/8/layout/process5"/>
    <dgm:cxn modelId="{D8403B08-8BD2-4958-9AB0-6DF65A40C51B}" type="presParOf" srcId="{6C8FD57E-5905-4384-83F5-D476E3307A68}" destId="{E38D17AE-859C-4558-82F2-A08C4B8B88DC}" srcOrd="1" destOrd="0" presId="urn:microsoft.com/office/officeart/2005/8/layout/process5"/>
    <dgm:cxn modelId="{89B7CFA3-5403-44EB-BCFF-DE286D6FDE82}" type="presParOf" srcId="{E38D17AE-859C-4558-82F2-A08C4B8B88DC}" destId="{4CA6F1D7-A9A2-440A-8021-FBBB9F0CAA76}" srcOrd="0" destOrd="0" presId="urn:microsoft.com/office/officeart/2005/8/layout/process5"/>
    <dgm:cxn modelId="{77A8762D-976C-43CA-967D-D05A22FC0B21}" type="presParOf" srcId="{6C8FD57E-5905-4384-83F5-D476E3307A68}" destId="{D88AAFCD-4301-4F49-B905-2098B7700929}" srcOrd="2" destOrd="0" presId="urn:microsoft.com/office/officeart/2005/8/layout/process5"/>
    <dgm:cxn modelId="{27D12C0C-470C-4A47-A029-AFF2CB186779}" type="presParOf" srcId="{6C8FD57E-5905-4384-83F5-D476E3307A68}" destId="{89BF349D-D8B3-4EA4-A34B-6E10112F45F4}" srcOrd="3" destOrd="0" presId="urn:microsoft.com/office/officeart/2005/8/layout/process5"/>
    <dgm:cxn modelId="{78785F84-DB43-42EC-9E72-42881E561274}" type="presParOf" srcId="{89BF349D-D8B3-4EA4-A34B-6E10112F45F4}" destId="{63F56138-6B1D-4A1A-A813-65AE26BED3D8}" srcOrd="0" destOrd="0" presId="urn:microsoft.com/office/officeart/2005/8/layout/process5"/>
    <dgm:cxn modelId="{6E690A21-E3E2-4B95-A10F-7D1D7C52F70F}" type="presParOf" srcId="{6C8FD57E-5905-4384-83F5-D476E3307A68}" destId="{E0031E4E-57B2-42B0-965E-3F7C241BF904}" srcOrd="4" destOrd="0" presId="urn:microsoft.com/office/officeart/2005/8/layout/process5"/>
    <dgm:cxn modelId="{88051F55-CCDE-4FAE-B4AA-55B99642CEAE}" type="presParOf" srcId="{6C8FD57E-5905-4384-83F5-D476E3307A68}" destId="{6A9C9B41-7A85-4C76-BFE4-F7B7FFCF5BBA}" srcOrd="5" destOrd="0" presId="urn:microsoft.com/office/officeart/2005/8/layout/process5"/>
    <dgm:cxn modelId="{B47F316D-F987-4362-8DE0-B032921024AB}" type="presParOf" srcId="{6A9C9B41-7A85-4C76-BFE4-F7B7FFCF5BBA}" destId="{2EC05142-A73D-455A-A271-EFBDA0EDC491}" srcOrd="0" destOrd="0" presId="urn:microsoft.com/office/officeart/2005/8/layout/process5"/>
    <dgm:cxn modelId="{D2BB9F7E-E516-4C64-B796-447DB31984A9}" type="presParOf" srcId="{6C8FD57E-5905-4384-83F5-D476E3307A68}" destId="{247C141C-1B48-4D78-B4DE-85ABF0608CCC}" srcOrd="6" destOrd="0" presId="urn:microsoft.com/office/officeart/2005/8/layout/process5"/>
  </dgm:cxnLst>
  <dgm:bg/>
  <dgm:whole/>
  <dgm:extLst>
    <a:ext uri="http://schemas.microsoft.com/office/drawing/2008/diagram">
      <dsp:dataModelExt xmlns:dsp="http://schemas.microsoft.com/office/drawing/2008/diagram" relId="rId13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5A2B09-6C9B-443F-9D53-617576F4C6B3}">
      <dsp:nvSpPr>
        <dsp:cNvPr id="0" name=""/>
        <dsp:cNvSpPr/>
      </dsp:nvSpPr>
      <dsp:spPr>
        <a:xfrm>
          <a:off x="345043" y="1428"/>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Xây dựng phần mềm dữ liệu màu</a:t>
          </a:r>
        </a:p>
      </dsp:txBody>
      <dsp:txXfrm>
        <a:off x="380163" y="36548"/>
        <a:ext cx="1928224" cy="1128838"/>
      </dsp:txXfrm>
    </dsp:sp>
    <dsp:sp modelId="{E38D17AE-859C-4558-82F2-A08C4B8B88DC}">
      <dsp:nvSpPr>
        <dsp:cNvPr id="0" name=""/>
        <dsp:cNvSpPr/>
      </dsp:nvSpPr>
      <dsp:spPr>
        <a:xfrm rot="11058">
          <a:off x="2505811" y="357523"/>
          <a:ext cx="391011" cy="495619"/>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a:off x="2505811" y="456458"/>
        <a:ext cx="273708" cy="297371"/>
      </dsp:txXfrm>
    </dsp:sp>
    <dsp:sp modelId="{D88AAFCD-4301-4F49-B905-2098B7700929}">
      <dsp:nvSpPr>
        <dsp:cNvPr id="0" name=""/>
        <dsp:cNvSpPr/>
      </dsp:nvSpPr>
      <dsp:spPr>
        <a:xfrm>
          <a:off x="3081260" y="10229"/>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chạy thử phần mềm tạo dữ liệu màu pha</a:t>
          </a:r>
        </a:p>
      </dsp:txBody>
      <dsp:txXfrm>
        <a:off x="3116380" y="45349"/>
        <a:ext cx="1928224" cy="1128838"/>
      </dsp:txXfrm>
    </dsp:sp>
    <dsp:sp modelId="{89BF349D-D8B3-4EA4-A34B-6E10112F45F4}">
      <dsp:nvSpPr>
        <dsp:cNvPr id="0" name=""/>
        <dsp:cNvSpPr/>
      </dsp:nvSpPr>
      <dsp:spPr>
        <a:xfrm rot="5293545">
          <a:off x="3901335" y="1344932"/>
          <a:ext cx="419210" cy="495619"/>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5400000">
        <a:off x="3960308" y="1383167"/>
        <a:ext cx="297371" cy="293447"/>
      </dsp:txXfrm>
    </dsp:sp>
    <dsp:sp modelId="{E0031E4E-57B2-42B0-965E-3F7C241BF904}">
      <dsp:nvSpPr>
        <dsp:cNvPr id="0" name=""/>
        <dsp:cNvSpPr/>
      </dsp:nvSpPr>
      <dsp:spPr>
        <a:xfrm>
          <a:off x="3142892" y="1999892"/>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Tiến hành kiểm tra, tinh chỉnh độ chính xác các dữ liệu đầu ra</a:t>
          </a:r>
        </a:p>
      </dsp:txBody>
      <dsp:txXfrm>
        <a:off x="3178012" y="2035012"/>
        <a:ext cx="1928224" cy="1128838"/>
      </dsp:txXfrm>
    </dsp:sp>
    <dsp:sp modelId="{6A9C9B41-7A85-4C76-BFE4-F7B7FFCF5BBA}">
      <dsp:nvSpPr>
        <dsp:cNvPr id="0" name=""/>
        <dsp:cNvSpPr/>
      </dsp:nvSpPr>
      <dsp:spPr>
        <a:xfrm rot="10800000">
          <a:off x="2543353" y="2351622"/>
          <a:ext cx="423674" cy="495619"/>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10800000">
        <a:off x="2670455" y="2450746"/>
        <a:ext cx="296572" cy="297371"/>
      </dsp:txXfrm>
    </dsp:sp>
    <dsp:sp modelId="{247C141C-1B48-4D78-B4DE-85ABF0608CCC}">
      <dsp:nvSpPr>
        <dsp:cNvPr id="0" name=""/>
        <dsp:cNvSpPr/>
      </dsp:nvSpPr>
      <dsp:spPr>
        <a:xfrm>
          <a:off x="345043" y="1999892"/>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So sánh với màu mẫu</a:t>
          </a:r>
        </a:p>
      </dsp:txBody>
      <dsp:txXfrm>
        <a:off x="380163" y="2035012"/>
        <a:ext cx="1928224" cy="1128838"/>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62E77AC6129A41AEA5AA3F74CC106D73"/>
        <w:category>
          <w:name w:val="General"/>
          <w:gallery w:val="placeholder"/>
        </w:category>
        <w:types>
          <w:type w:val="bbPlcHdr"/>
        </w:types>
        <w:behaviors>
          <w:behavior w:val="content"/>
        </w:behaviors>
        <w:guid w:val="{6E161507-AE94-4DEE-AF82-D5B8D9F89196}"/>
      </w:docPartPr>
      <w:docPartBody>
        <w:p w:rsidR="00B037C1" w:rsidRDefault="00B72C68" w:rsidP="00B72C68">
          <w:pPr>
            <w:pStyle w:val="62E77AC6129A41AEA5AA3F74CC106D73"/>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Pro">
    <w:altName w:val="Times New Roman"/>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72C68"/>
    <w:rsid w:val="00002712"/>
    <w:rsid w:val="00034552"/>
    <w:rsid w:val="00041663"/>
    <w:rsid w:val="000547DF"/>
    <w:rsid w:val="000562E3"/>
    <w:rsid w:val="000613B5"/>
    <w:rsid w:val="0008276F"/>
    <w:rsid w:val="00116B34"/>
    <w:rsid w:val="00121BBB"/>
    <w:rsid w:val="00130485"/>
    <w:rsid w:val="00131333"/>
    <w:rsid w:val="00183C47"/>
    <w:rsid w:val="001C3766"/>
    <w:rsid w:val="00203444"/>
    <w:rsid w:val="002327FF"/>
    <w:rsid w:val="00274BCB"/>
    <w:rsid w:val="00277BCB"/>
    <w:rsid w:val="00284686"/>
    <w:rsid w:val="00303FC3"/>
    <w:rsid w:val="00346FCE"/>
    <w:rsid w:val="00350B96"/>
    <w:rsid w:val="0037424B"/>
    <w:rsid w:val="00387AF6"/>
    <w:rsid w:val="003C04DB"/>
    <w:rsid w:val="004D7942"/>
    <w:rsid w:val="004F3339"/>
    <w:rsid w:val="00522DDA"/>
    <w:rsid w:val="00526B21"/>
    <w:rsid w:val="00554879"/>
    <w:rsid w:val="005C1D10"/>
    <w:rsid w:val="005C3FF4"/>
    <w:rsid w:val="005F3D44"/>
    <w:rsid w:val="006262FA"/>
    <w:rsid w:val="00627832"/>
    <w:rsid w:val="0067266E"/>
    <w:rsid w:val="006A0D06"/>
    <w:rsid w:val="006B6A29"/>
    <w:rsid w:val="006F47AB"/>
    <w:rsid w:val="007319D0"/>
    <w:rsid w:val="00735424"/>
    <w:rsid w:val="00735A22"/>
    <w:rsid w:val="007474E2"/>
    <w:rsid w:val="008438C2"/>
    <w:rsid w:val="0089384A"/>
    <w:rsid w:val="008A3B9D"/>
    <w:rsid w:val="008B33C7"/>
    <w:rsid w:val="0096533E"/>
    <w:rsid w:val="00987BC3"/>
    <w:rsid w:val="00A6744F"/>
    <w:rsid w:val="00B037C1"/>
    <w:rsid w:val="00B2000D"/>
    <w:rsid w:val="00B332A0"/>
    <w:rsid w:val="00B35562"/>
    <w:rsid w:val="00B41CD3"/>
    <w:rsid w:val="00B47D2E"/>
    <w:rsid w:val="00B72C68"/>
    <w:rsid w:val="00BB6DA6"/>
    <w:rsid w:val="00BE123C"/>
    <w:rsid w:val="00BF1670"/>
    <w:rsid w:val="00C064FA"/>
    <w:rsid w:val="00C55852"/>
    <w:rsid w:val="00C75993"/>
    <w:rsid w:val="00CA3D8C"/>
    <w:rsid w:val="00CF0D2E"/>
    <w:rsid w:val="00D120DF"/>
    <w:rsid w:val="00D47FBB"/>
    <w:rsid w:val="00D73B5C"/>
    <w:rsid w:val="00D94432"/>
    <w:rsid w:val="00DA7C6F"/>
    <w:rsid w:val="00E514A2"/>
    <w:rsid w:val="00F02E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62E77AC6129A41AEA5AA3F74CC106D73">
    <w:name w:val="62E77AC6129A41AEA5AA3F74CC106D73"/>
    <w:rsid w:val="00B72C68"/>
  </w:style>
  <w:style w:type="character" w:styleId="VnbanChdanhsn">
    <w:name w:val="Placeholder Text"/>
    <w:basedOn w:val="Phngmcinhcuaoanvn"/>
    <w:uiPriority w:val="99"/>
    <w:semiHidden/>
    <w:rsid w:val="008438C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4568CE-9117-40EE-880E-B1A4C2CBA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09</TotalTime>
  <Pages>65</Pages>
  <Words>11678</Words>
  <Characters>66567</Characters>
  <Application>Microsoft Office Word</Application>
  <DocSecurity>0</DocSecurity>
  <Lines>554</Lines>
  <Paragraphs>15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GVHD : TS. Nguyễn Quang Hưng</vt:lpstr>
      <vt:lpstr>GVHD : TS. Nguyễn Quang Hưng</vt:lpstr>
    </vt:vector>
  </TitlesOfParts>
  <Company/>
  <LinksUpToDate>false</LinksUpToDate>
  <CharactersWithSpaces>78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VHD : TS. Nguyễn Quang Hưng</dc:title>
  <dc:subject/>
  <dc:creator>Hang</dc:creator>
  <cp:keywords/>
  <cp:lastModifiedBy>quang tung</cp:lastModifiedBy>
  <cp:revision>18</cp:revision>
  <dcterms:created xsi:type="dcterms:W3CDTF">2021-12-09T15:27:00Z</dcterms:created>
  <dcterms:modified xsi:type="dcterms:W3CDTF">2021-12-14T04:07:00Z</dcterms:modified>
</cp:coreProperties>
</file>